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9.xml" ContentType="application/inkml+xml"/>
  <Override PartName="/ppt/ink/ink8.xml" ContentType="application/inkml+xml"/>
  <Override PartName="/ppt/ink/ink18.xml" ContentType="application/inkml+xml"/>
  <Override PartName="/ppt/ink/ink17.xml" ContentType="application/inkml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4245" r:id="rId1"/>
    <p:sldMasterId id="2147484261" r:id="rId2"/>
  </p:sldMasterIdLst>
  <p:notesMasterIdLst>
    <p:notesMasterId r:id="rId39"/>
  </p:notesMasterIdLst>
  <p:handoutMasterIdLst>
    <p:handoutMasterId r:id="rId40"/>
  </p:handoutMasterIdLst>
  <p:sldIdLst>
    <p:sldId id="551" r:id="rId3"/>
    <p:sldId id="553" r:id="rId4"/>
    <p:sldId id="554" r:id="rId5"/>
    <p:sldId id="555" r:id="rId6"/>
    <p:sldId id="556" r:id="rId7"/>
    <p:sldId id="557" r:id="rId8"/>
    <p:sldId id="558" r:id="rId9"/>
    <p:sldId id="559" r:id="rId10"/>
    <p:sldId id="560" r:id="rId11"/>
    <p:sldId id="561" r:id="rId12"/>
    <p:sldId id="562" r:id="rId13"/>
    <p:sldId id="563" r:id="rId14"/>
    <p:sldId id="564" r:id="rId15"/>
    <p:sldId id="565" r:id="rId16"/>
    <p:sldId id="587" r:id="rId17"/>
    <p:sldId id="566" r:id="rId18"/>
    <p:sldId id="567" r:id="rId19"/>
    <p:sldId id="568" r:id="rId20"/>
    <p:sldId id="569" r:id="rId21"/>
    <p:sldId id="570" r:id="rId22"/>
    <p:sldId id="571" r:id="rId23"/>
    <p:sldId id="572" r:id="rId24"/>
    <p:sldId id="573" r:id="rId25"/>
    <p:sldId id="574" r:id="rId26"/>
    <p:sldId id="575" r:id="rId27"/>
    <p:sldId id="576" r:id="rId28"/>
    <p:sldId id="577" r:id="rId29"/>
    <p:sldId id="578" r:id="rId30"/>
    <p:sldId id="579" r:id="rId31"/>
    <p:sldId id="580" r:id="rId32"/>
    <p:sldId id="581" r:id="rId33"/>
    <p:sldId id="582" r:id="rId34"/>
    <p:sldId id="583" r:id="rId35"/>
    <p:sldId id="584" r:id="rId36"/>
    <p:sldId id="585" r:id="rId37"/>
    <p:sldId id="586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66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9E4FF"/>
    <a:srgbClr val="000099"/>
    <a:srgbClr val="3B689F"/>
    <a:srgbClr val="00CCFF"/>
    <a:srgbClr val="DDEEFF"/>
    <a:srgbClr val="BDDE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5226" autoAdjust="0"/>
  </p:normalViewPr>
  <p:slideViewPr>
    <p:cSldViewPr>
      <p:cViewPr varScale="1">
        <p:scale>
          <a:sx n="78" d="100"/>
          <a:sy n="78" d="100"/>
        </p:scale>
        <p:origin x="162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9" d="100"/>
          <a:sy n="59" d="100"/>
        </p:scale>
        <p:origin x="-25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45" Type="http://schemas.openxmlformats.org/officeDocument/2006/relationships/customXml" Target="../customXml/item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customXml" Target="../customXml/item2.xml"/><Relationship Id="rId20" Type="http://schemas.openxmlformats.org/officeDocument/2006/relationships/slide" Target="slides/slide18.xml"/><Relationship Id="rId4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DA75AE9-C267-41A4-B117-C5AF8388B877}" type="datetimeFigureOut">
              <a:rPr lang="fr-FR"/>
              <a:pPr>
                <a:defRPr/>
              </a:pPr>
              <a:t>20/07/2022</a:t>
            </a:fld>
            <a:endParaRPr lang="fr-FR"/>
          </a:p>
        </p:txBody>
      </p:sp>
      <p:sp>
        <p:nvSpPr>
          <p:cNvPr id="1086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86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70D3DC9-BE1B-4F0E-B76B-5C9AC189ADF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0148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43:16.2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52 3571 1443 0,'0'0'371'0,"0"0"-236"0,0 0-59 16,0 0 24-16,0 0-47 15,0 0-25-15,2 0 0 16,2 0-28-16,5 0 14 16,-3 0 37-16,-1-4 22 15,4-2 49-15,0-3-30 16,7-2-25-16,7-3-14 16,14-8-51-16,9-6-2 15,17-6-9-15,48-24-119 0,-15 5-123 16,-5 3-467-16</inkml:trace>
  <inkml:trace contextRef="#ctx0" brushRef="#br0" timeOffset="5274.84">11384 4315 1220 0,'0'0'538'15,"0"0"-371"-15,0 0-85 16,0 0 16-16,0 0-33 16,0 0-50-16,0 0 11 15,0 0-26-15,0 0 31 16,0 0 49-16,0 0 15 0,0 0 4 15,0 0-38-15,0 2-47 16,0 6 24-16,0 3-36 16,0 6 25-16,0 1-8 15,0-3-10-15,0-2 1 16,0-3-10-16,0-6 0 16,9-1 4-16,7-3-3 15,7 0 34-15,16-21 22 16,14-15-50-16,19-16-7 15,52-78-1-15,-13 10-148 16,-5-5-369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02:23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42 1244 590 0,'0'0'382'16,"0"0"-178"-16,0 0-56 15,0 0-25-15,0 0-54 16,0 0-7-16,0-6-4 16,0 6-30-16,0 0 23 15,0 0 16-15,0 0-23 0,0 0-4 16,0 0-26-16,0 0-14 15,0 0 1-15,0 0-1 16,0 0-19-16,0 0 18 16,0 0-3-16,0 0 4 15,0 0 0-15,0 0 2 16,0 0 1-16,0 0-3 16,0 0 6-16,0 0 6 15,0 0-11-15,4 0 4 16,4 0 1-16,0 0-5 15,1 0 24-15,0 0-25 16,2 0 1-16,4 0 11 16,6 0-11-16,3 0-1 0,5 0 43 15,7 0-20-15,-1 0 6 16,5 0-22-16,-2 0 4 16,3 0-11-16,-5 0 7 15,3 0-6-15,-3 0 0 16,0 0 0-16,-3 1 10 15,1 1-5-15,-1 2-6 16,-3-3 0-16,4 4-3 16,-5-4 2-16,3 2 2 15,-1-1-1-15,-2-2 15 16,1 2-14-16,4-2-1 16,0 0 0-16,1 0-4 0,4 0 2 15,-6 0 4 1,1 2 2-16,-2 0-1 15,-2 0 6-15,1 0-10 0,-2 0 1 16,0 0-5-16,-2 0 4 16,1 0 1-16,3 0 0 15,6-2 2-15,-2 2 8 16,5-2-17-16,2 0 7 16,1 0 0-16,1 0-6 15,-1 3 6-15,-1-3 0 16,-2 0 0-16,-2 1 9 15,-2-1-9-15,-5 2 0 16,0-2 1-16,-4 3-3 16,0-3 2-16,-3 0 0 15,-2 0 0-15,3 0 5 0,0 0-5 16,-2 0 0-16,4 0 1 16,0 0 0-1,2 0-1-15,0 0-1 0,2 1 1 16,3 1-1-16,-3-2 1 15,-2 3 1-15,2-3 5 16,-2 1-7-16,0 3 1 16,-2-1-9-16,2 0 9 15,0-1 0-15,-2 0 7 16,2-2-5-16,-1 0-2 16,3 0 0-16,1 0 0 15,-4 2-8-15,1-2 7 16,-2 0 2-16,-2 0 6 15,-3 0-7-15,-2 0 0 16,0 0-1-16,-1 0-17 0,0 0 9 16,-1 0 9-16,3 0-25 15,-2 0 8-15,1 0 11 16,1 0-9-16,-2 0 14 16,-1 0-16-16,2 0 8 15,2 0 8-15,1 0-3 16,2 0 3-16,2 0 1 15,1 0-23-15,6-2 23 16,1-2-12-16,-1 0 6 16,-1 2 6-16,-2-1-12 15,-2 1 12-15,-4-3-2 16,-1 1-5-16,-4 1-1 16,3-4 16-16,-2 3-8 15,4-2 0-15,4 0 3 16,2-2-5-16,0 1 2 0,0-2 0 15,1 3-4 1,-3-2 10-16,-2 2-6 0,-4-1 0 16,-1 1 1-1,-5 0-7-15,-1 4 6 0,-1-3 0 16,-1 1 3-16,1 0-1 16,3-4-2-16,4-1 0 15,0 2 1-15,2-4-7 16,-2 2 7-16,-3-1-1 15,-4-3 9-15,-1 0-7 16,0-1-2-16,-3 0 0 16,0-4 1-16,2 1 1 0,0 2-1 15,1-3-1-15,1 1 9 16,2-1-8-16,-5 0-2 16,-1 0-4-16,-1 1 3 15,-4-2-6-15,-1-2 16 16,-1 2-8-16,-2-3 21 15,0 0-21-15,-2 0 24 16,0 1-24-16,0 2 1 16,0 0 3-16,0 3-2 15,0-2-2-15,0 2 0 16,0-1 9-16,-2-1-11 16,-4 0 2-16,-3-3-6 15,-3 4 0-15,-1-4 12 0,0 2 3 16,-3 2 4-1,3-1-2-15,-3 0-5 0,3 2-6 16,-3 0 2-16,-1 0 1 16,-1 0-3-16,-5 0-13 15,-2 2 12-15,-6 3-9 16,-2-5 10-16,-5 7 0 16,-2-2-1-16,-2 4-14 15,-3-2 15-15,1 5-1 16,-1 1 0-16,3-1 1 15,-1 1 20-15,3-1 20 16,1 0-39-16,-1 1 23 16,-1 0-24-16,-1 3 2 0,-3-1 8 15,-1 1-8 1,-8 0 14-16,-2 0-15 0,-4 0-1 16,-2 0-14-1,-7 0 13-15,-2 0-19 0,-3 0 5 16,-2 0 6-16,5 0 9 15,1-2 11-15,6-4 2 16,4-2 14-16,2 2-19 16,3-1 1-16,1 1 16 15,-2 1-13-15,2 1 1 16,0-1-13-16,-2 2-2 16,0-2 2-16,0 1 1 15,2-1 0-15,-1 0 24 0,1 1-25 16,-1 0 6-1,-3 3-5-15,-3 1 8 0,-1 0 7 16,-3 0-16-16,-2 0 6 16,1 5 7-16,4 4-12 15,2-4 9-15,2 1-10 16,4-1 6-16,-2-4 22 16,3 2-20-16,-3-3 26 15,0 2-21-15,-2-1-7 16,-2 3 3-16,-2 2-9 15,2 2 0-15,1 1 31 16,7-1-29-16,2 0 11 16,5-1-13-16,3 0 0 15,5 1-6-15,3-1 16 0,1 2-10 16,4-2 9-16,0 2-9 16,4 1 0-16,3-2 0 15,4 1-8-15,2-4 7 16,1 2 1-16,-1 1 0 15,-4 1 0-15,-2 3 8 16,-3-2-7-16,-1 1-1 16,1 0 0-16,3-1-9 15,0 2 20-15,-1-2-11 16,2 0 9-16,5 0-2 16,3-2-6-16,1 0-1 15,7 2-21-15,3 0 21 16,2 2-13-16,0 4 13 0,0 0 6 15,0 6 6 1,0 2-3-16,0 2-2 0,7 2-7 16,1 3 41-16,4 1-26 15,1 0 13-15,5 1 18 16,0 0-28-16,2-3 8 16,-2 0-4-16,-3-2-21 15,-1-5 29-15,-5 2-30 16,-3-5 0-16,-3 2 0 15,-3 1-29-15,0 12-60 16,0-3-166-16,0-5-313 0</inkml:trace>
  <inkml:trace contextRef="#ctx0" brushRef="#br0" timeOffset="2777.43">21725 3209 1068 0,'0'0'246'0,"0"0"-91"15,0 0-75-15,0 0-23 0,0 0-5 16,-121-35-8 0,90 32 3-16,-5 3-27 0,-9 0-19 15,-4 0 30-15,-11-1-12 16,-9 1 9-16,-11 0 15 15,-23 0-29-15,-28 0 8 16,-27 0-22 0,-10 0 1-16,4 4 8 0,12 2 1 15,17 0-9-15,0 0 15 32,6 0-15-32,-4 3 7 0,-6-2-8 0,2 0 0 15,-8 2 18-15,-1 1-17 16,2 1 21-16,-1 1-2 15,2-1-18-15,6-1-4 16,3 2-2-16,4 2-3 16,24 0 6-16,17-1 2 15,18-2-1-15,4 0 0 16,-12 3 8-16,-12 2-7 16,-9 6-1-16,0-1 0 15,3 4 9-15,1-1-9 16,5 4-1-16,0 1-9 0,5-2 2 15,5 0 2-15,6 4 6 16,5 1 0-16,6 6 4 16,1 3-4-16,5 7 0 15,-2 6-11-15,2 6-11 16,5 4 21-16,4 0 0 16,5-1 1-16,10-8 0 15,5-1 2-15,11-2-14 16,5 3 9-16,6 1 2 15,2 4-5-15,1 6 7 16,2 5-1-16,-3 3 14 16,1 3-13-16,4 0-2 15,0-5-3-15,0-3-32 0,11-8 35 16,9-5-19 0,9-3 20-16,5-5 10 0,6 0 2 15,5 0 7-15,3 1-19 16,4-1 7-16,1 4-14 15,2-2 8-15,1 2-1 16,7 0 0-16,-1-2 1 16,7-3 7-16,5-5-8 15,1-8 0-15,8-4 4 16,6-4-4-16,3-2 0 16,3-2-8-16,5 0 17 15,0 0 1-15,6-2-8 16,-2 2-1-16,1 0 8 0,4 0-9 15,0 1-6 1,2-1 5-16,1-4 2 0,-2 0 11 16,0-4-6-16,15-4 0 15,18-5-6-15,19 2 0 16,6-4 0-16,-10-3 8 16,-18 2-6-16,-20 1 12 15,-1-3-14-15,-5 0 1 16,1 0 2-16,0 0-3 15,0 0 0-15,1-8 1 16,1 0 0-16,1-1-1 16,-12 4 7-16,-19-2-7 0,-16 4 0 15,-2-4 0 1,10 2 6-16,14-1-4 0,13-1-1 16,2-1 5-16,0 1-6 15,0-4 2-15,0 2 2 16,4-4-4-16,-4-1 0 15,2 0 4-15,-3 2 4 16,-2 0-9-16,-3 0 1 16,-6 2-8-16,0 0 8 15,-3 0 1-15,-1-4 5 16,1-1-6-16,-1-2 1 16,-3-5-1-16,-4-2 0 15,-8-4 2-15,-3-4 14 16,-5-6-7-16,-4-5 4 15,-3-5 15-15,-3-2-27 16,-2-2 40-16,-6 2 2 16,-4 0-10-16,-9 2 47 15,-4-1-42-15,-8 3 5 0,-6-2-1 16,-2 0-32-16,-3-4 29 16,-2-3-39-1,-3-2 9-15,-6-4 22 0,-4 2-30 16,0-3 10-16,0 1-4 15,-16-2-6-15,-5 6 24 16,-8-3-11-16,-2 3 13 16,-3 3 4-16,-3 0-30 15,-4 2 8-15,-1-1-9 16,-3 2 1-16,1-2-7 0,-4-1 7 16,0-1-1-1,-2-2 16-15,0 1-1 0,-4 2-18 16,0 0 3-16,-5 4 0 15,3 0-5-15,-1 4 11 16,0 3-6-16,-1 3 0 16,-2 5 2-16,0-1-2 15,0 5 0-15,-3 1 6 16,1 2-18-16,0 0 10 16,-1 2 2-16,1-1-1 15,-1 2 13-15,-3 2-12 16,-4 3 0-16,-5 4 1 15,-6 5-8-15,-6 2 7 16,-24 4-37-16,-30 2-35 0,-32 3-29 16,-17 0 10-16,3 0-139 15,47 0-24-15,42 0-388 16</inkml:trace>
  <inkml:trace contextRef="#ctx0" brushRef="#br0" timeOffset="5026.89">20466 1144 993 0,'0'0'249'0,"0"0"-85"0,0 0-26 16,0 0-26-16,0 0-20 15,0 0 73-15,0 0-29 16,55-87-9-16,-52 78-6 16,-1 3 9-16,-2 5-2 15,0-2-70-15,0 3-15 16,0 0-43-16,0 19-23 16,-12 19 22-16,-19 31-4 15,-13 55 5-15,-21 64 0 16,-5 49 7-16,-3 31 8 15,0 7-13-15,-5-12 5 0,-14 12-7 16,-12 13-1 0,-14 34 1-16,-13 34 0 0,-15 21 18 15,-1 18-13 1,2 2-5-16,14-9 0 16,10-19-52-16,17-26 7 0,8-34 13 15,20-36 0-15,16-32 32 16,22-46 6-16,16-54 2 15,7-46-9-15,4-40 1 16,-1-18-5-16,1-3 5 16,3-7 0-16,0-2-84 15,4-17-87-15,4-8-88 16,0-17 44-16,0-10-482 0</inkml:trace>
  <inkml:trace contextRef="#ctx0" brushRef="#br0" timeOffset="7788.78">17001 4659 811 0,'0'0'249'0,"0"0"-74"0,0 0-35 16,0 0 27-16,0 0-49 16,0 0-58-16,-9-6-21 15,9 6-1-15,0-3-13 16,0 3 29-16,0 0-16 16,0 0-7-16,-2 0 19 15,-3 0-23-15,-5 0-19 16,0 3 4-16,-3 11-12 15,-1 5 0-15,3-2 0 16,4 0 8-16,5-5-5 16,2 0-3-16,0-3 0 15,0-5-1-15,5-1 1 0,8-3 12 16,5 0 7-16,6 0-5 16,5 0-1-16,2-3-6 15,0-12-2-15,-2-3-5 16,-6-6 0-16,-7-6 19 15,-12-2 13-15,-4 0 35 16,0-1 29-16,-18 10-55 16,-7 2 26-16,-4 12-67 15,0 6-86-15,6 3-93 16,2 6-147-16,15 5-475 0</inkml:trace>
  <inkml:trace contextRef="#ctx0" brushRef="#br0" timeOffset="8194.94">17663 3932 1491 0,'0'0'252'0,"0"0"-116"0,0 0-92 0,0 0 12 15,0 0 8-15,0 0-64 16,-116-22 23-16,109 40-23 0,3 4-12 16,4 2 2-16,0 0-2 15,0 1 12-15,13-6-1 16,7-2 16-16,4-12-11 15,1-5-3-15,-1 0-1 16,-3-13 34-16,-4-15-32 16,-5-5-2-16,-6 0 0 15,-6-3 17-15,0 5-17 16,0 5 0-16,0 8-39 16,0 8-52-16,0 10-88 15,0 0-177-15,15 0-850 0</inkml:trace>
  <inkml:trace contextRef="#ctx0" brushRef="#br0" timeOffset="8507.36">18496 3706 1129 0,'0'0'383'15,"0"0"-251"-15,0 0-34 16,0 0-73-16,0 0-12 16,0 0 10-16,0 0-22 15,-35 86 16-15,39-58-11 16,13-2-5-16,4-5 4 16,1-6-5-16,-3-9 0 0,4-6 0 15,-5 0 7-15,-3-21 15 16,-4-4-5-16,-3-1-16 15,-8 2-2-15,0 3-17 16,-16 17-87-16,-14 4-157 16,-3 0-351-16</inkml:trace>
  <inkml:trace contextRef="#ctx0" brushRef="#br0" timeOffset="8929.15">17603 5249 857 0,'0'0'640'0,"0"0"-533"0,0 0-60 0,0 0-18 16,0 0-28-1,0 0 41-15,0 0-41 0,-39 62-1 16,51-50 7-16,-2-1-7 15,-3-5 16-15,-2-6-6 16,0 0 32-16,-3 0 149 16,2-14-95-16,-1-8-46 15,5-4 2-15,1-7-43 32,0 4-9-32,2-2-27 0,7-5-140 0,-5 9-48 15,1 2-413-15</inkml:trace>
  <inkml:trace contextRef="#ctx0" brushRef="#br0" timeOffset="9257.18">18162 4576 1443 0,'0'0'282'0,"0"0"-174"0,0 0-86 16,0 0-3-16,0 0-19 16,0 0-8-16,0 0 7 15,-48 102-52-15,48-76 36 16,3-8 2-16,6-4-5 16,-2-8 20-16,-1-6 7 15,3 0 39-15,0-8-5 0,2-12-32 16,-2-2 26-1,0 0-17-15,-4 5-18 16,-3 6-16-16,-2 11-97 0,0 0-203 16,-7 4-272-16</inkml:trace>
  <inkml:trace contextRef="#ctx0" brushRef="#br0" timeOffset="9600.85">18268 5492 1337 0,'0'0'309'0,"0"0"-210"0,0 0-84 15,0 0 7-15,0 0-22 16,0 0 1-16,0 0-1 16,-60 82-1-16,58-70-1 15,2-1 2-15,0-4-22 16,0-5 12-16,0-2 10 16,9 0 0-16,2-8 37 15,0-13-37-15,3-8 14 16,-1-3-14-16,9-6-61 0,-1 8-160 15,0 8-447-15</inkml:trace>
  <inkml:trace contextRef="#ctx0" brushRef="#br0" timeOffset="10272.59">20327 5901 1094 0,'0'0'248'0,"0"0"-170"0,0 0-69 16,0 0 23-16,0 0-7 16,0 0-24-16,0 0 48 15,0-4 8-15,2-7-4 16,8 0-10-16,-2-1-30 15,1 0 12-15,0 0-25 16,0 1 2-16,0-2 15 16,2 1-16-16,-5-5-1 0,2 4 32 15,-2-1 26-15,-4 0 89 16,-2 4-39-16,2 0-33 16,-2 6 11-16,0 0-68 15,0 2-9-15,0 2-9 16,0 0 10-16,0 0-10 15,0 0 0-15,0 0-36 16,0 0 36-16,0 12-17 16,0 0 17-16,0 2-2 15,0-2 4-15,0 2-1 16,3-2-1-16,11-2 1 0,3 0-2 16,3-2-14-16,-3-4-17 15,0 1 13-15,-2-5 14 16,-1 0 5-16,1 0 2 15,1 0 5-15,-1-3 5 16,3-7-12-16,-3 0-3 16,-1-3-15-16,-5-1-108 15,-7-1-133-15,-1 3-528 0</inkml:trace>
  <inkml:trace contextRef="#ctx0" brushRef="#br0" timeOffset="10678.72">21894 4378 1467 0,'0'0'230'16,"0"0"-156"-16,0 0 33 15,0 0-85-15,0 0-9 16,0 0-20-16,0 0 8 16,-74 79-2-16,74-57-29 0,9-5-14 15,2-7 43-15,1-10 1 16,0 0 23-1,1-3 75-15,4-12-48 0,-1-7 5 16,-3-1 9-16,-3-3-42 16,0-2 15-16,-6 2-37 15,-2-1-11-15,-2-6-46 16,0 9-138-16,-6 0-170 16</inkml:trace>
  <inkml:trace contextRef="#ctx0" brushRef="#br0" timeOffset="11006.77">21212 3538 1132 0,'0'0'190'0,"0"0"-125"0,-116-9 57 16,78 9-2-16,9 10-68 15,13 12-5-15,7 8-47 16,9 6 0-16,0 0 0 16,19 0 0-16,10-6 1 15,2-7-1-15,2-11 6 16,1-12-6-16,-3 0 15 16,-7-16 8-16,-4-11 85 0,-4-6 17 15,-7-2-34-15,-5 5-21 16,-4 6-69-16,0 9-1 15,0 15-145 1,-15 0-113-16,3 12-76 0</inkml:trace>
  <inkml:trace contextRef="#ctx0" brushRef="#br0" timeOffset="11428.57">22696 5446 1485 0,'0'0'194'0,"0"0"-132"16,0 0-13-16,0 0 65 15,-121-50 28-15,117 50-88 16,4 2-44-16,0 16-10 16,0 4-3-16,0 0 3 15,0-2-13-15,0-2 12 0,8-6-11 16,2-8 12-16,1-4 9 15,0 0 97-15,5-16-35 16,-3-10-14-16,1-6 3 16,-6-2-16-16,-1-2-5 15,-3 4-39-15,-4 4-15 16,2 6-81-16,-2 4-57 16,16 0-45-16,-1 4-127 15,8 2-376-15</inkml:trace>
  <inkml:trace contextRef="#ctx0" brushRef="#br0" timeOffset="11707.7">23321 4666 1491 0,'0'0'311'0,"0"0"-152"16,0 0-47-16,0 0-37 15,0 0-25-15,0 0-43 0,0 0 3 16,-73 30-10-16,71 6-18 16,2 2 17-16,0-2-19 15,2-6-30-15,9-10 5 16,5-5 20-16,-1-13 25 16,3-2 62-16,-3-5-15 15,2-15-7-15,-9-4-40 16,-10-6-111-16,-21 8-58 15,-12 4-349-15</inkml:trace>
  <inkml:trace contextRef="#ctx0" brushRef="#br0" timeOffset="12129.49">21352 4957 1309 0,'0'0'316'15,"0"0"-171"-15,0 0-116 16,0 0 4-16,0 0-24 16,0 0-9-16,0 0 2 15,7 71 15-15,6-52 4 16,3-3 23-16,4-8-21 16,2-4 56-16,-1-4 18 15,0 0 18-15,-1-18-35 16,-1-5-53-16,-4-4 23 15,-9-1-45-15,-4 3-5 16,-4 3-112-16,-21 8-155 16,-10 5-258-16</inkml:trace>
  <inkml:trace contextRef="#ctx0" brushRef="#br0" timeOffset="12973.02">18318 3592 485 0,'0'0'129'0,"0"0"-14"15,0 0-40-15,0 0-21 16,0 0-27-16,0 0 4 16,0 0-5-16,4 114-26 15,16-100 20-15,2-2 22 16,0-2 51-16,7 0-9 15,0-5-26-15,9 4-5 0,7-4-1 16,6 0 1-16,11-2 37 16,10-3-16-1,10 0 17-15,11 0-5 16,24 0-33-16,30 0 4 0,36 0-6 16,17-6-29-16,3 0 19 15,-5 3-13-15,-13 1 5 16,7 2 1-16,2 0-22 15,-3 0 31-15,-2 2-25 16,-10 1-17-16,-17 0 14 16,-32-3-15-16,-34 0 2 15,-32 0 2-15,-18 0 6 16,-5 0-2-16,-10-4-8 16,-7-5 0-16,-16 1-10 15,-8 1-2-15,-8-3-32 0,-21 4-39 16,-33 0-71-16,7 3-22 15,-1-1-167-15</inkml:trace>
  <inkml:trace contextRef="#ctx0" brushRef="#br0" timeOffset="13363.55">19870 3575 1355 0,'0'0'222'16,"0"0"-152"-16,0 0-67 16,0 0 64-16,0 0 16 15,0 0-11-15,156 80-19 16,-86-47-27-16,1 2 18 16,-9 2-34-16,-10 1-4 0,-17 0-6 15,-20-3-14 1,-15 0 14-16,-4 1 6 0,-31 4 4 15,-15 1-10-15,-12 2-91 16,-34 15-55-16,12-11-105 16,10-9-492-16</inkml:trace>
  <inkml:trace contextRef="#ctx0" brushRef="#br0" timeOffset="14316.46">18139 4660 1043 0,'0'0'198'0,"0"0"-108"15,0 0-19-15,0 0 20 0,0 0-19 16,0 0-11-1,0 0-23-15,176 1-5 0,-73 10 40 16,33 5-19-16,31 3 19 16,18 2 11-16,0 2-30 15,0-2 25 1,-1-1-21-16,11-1-24 0,9 1-2 16,2 0-31-16,-17 0 0 15,-16 0 11 1,-26-2-11-16,-33-4 16 0,-29-5-9 15,-27-2-7-15,-9-4-2 16,0 2 0-16,-3-4 1 16,-3 2 0-16,-17-3 0 15,-10 0 13-15,-10 0-1 16,-3 0-11-16,-3 0 2 0,0 0-3 16,-15 0-144-1,-10 0-174-15,-8 0-292 0</inkml:trace>
  <inkml:trace contextRef="#ctx0" brushRef="#br0" timeOffset="14628.88">19596 4582 1220 0,'0'0'187'16,"0"0"-136"-16,0 0-22 16,0 0-9-16,125 22 59 0,-74-4-37 15,3 4-11-15,-2 4 12 16,-6 0-24-16,-11 2-1 16,-10-1-14-16,-18-2-4 15,-7 2-29-15,-9-3 1 16,-25 0 18-16,-11-1 1 15,-3 1-8-15,-8-1-27 16,-19 9-60-16,12-8-72 16,10-4-225-16</inkml:trace>
  <inkml:trace contextRef="#ctx0" brushRef="#br0" timeOffset="15394.35">18320 5446 205 0,'0'0'1078'15,"0"0"-905"-15,0 0-92 16,0 0-70-16,0 0 19 16,0 0 15-16,129 26-11 0,-63-6 39 15,33 10-16 1,30 7 14-16,34 10 13 0,13 6-21 16,-7-1-30-16,-9-4 13 15,-17-6-15-15,-2-2-12 16,-26-6-18-16,-26-8 0 15,-19-8 12-15,-11-3-13 16,7-2 0 0,3-1 2-16,-3 1-2 0,-16-6-73 15,-19-2-76-15,-16-5-28 16,-15 0-23-16,-3 0-91 16,-11 0 4-16</inkml:trace>
  <inkml:trace contextRef="#ctx0" brushRef="#br0" timeOffset="15784.87">19416 5532 1230 0,'0'0'200'16,"0"0"-124"-16,0 0-41 0,0 0 19 16,0 0-34-1,0 0 11-15,0 0-14 0,61 52 14 16,-28-23 15-16,0 3-38 15,-4 2 2-15,-9-4-10 16,-14 0-3-16,-6-4 0 16,-9-5-4-16,-26-2-27 15,-11-3 25-15,-12-3 4 16,-23-5-23-16,12-1-96 16,13-3-149-16</inkml:trace>
  <inkml:trace contextRef="#ctx0" brushRef="#br0" timeOffset="23437.34">9169 4042 702 0,'0'0'167'0,"0"0"-19"0,0 0-34 16,0 0-20-16,0 0 48 15,0 0-53-15,-27-26 8 16,27 23-1-16,0-1-10 16,0-1 40-16,0 4-40 15,0 1 5-15,0 0 0 16,0 0-50-16,0 0 1 15,0 0-22-15,0 0-19 16,0 0 33-16,11 0-25 16,5 0 17-16,7 0 4 15,4 0-18-15,8 0 23 16,5 0-1-16,6 0 2 0,10 0 28 31,4 0-34-31,7 0 5 0,3 0-8 0,-1 0-26 16,2 0 28-1,0 0-28-15,-4 0 0 0,-2 0 28 16,-7 0-28-16,-11 0 23 16,-3 0-10-16,-10 0-8 15,-13 0 9-15,-5 0-15 16,-5 0 6-16,-7 0 12 16,-2 0-16-16,-2 1 5 15,0-1-7-15,0 0-1 16,0 0 1-16,0 0 0 15,0 0 7-15,0 0 5 16,0 0-5-16,0 0-2 0,0 0-5 16,0 0-1-16,0 0 1 15,0 0 0-15,0 0 15 16,0 0 11-16,0 0-25 16,0 0 15-16,0 0-16 15,0 0 0-15,0 0 3 16,0 0-3-1,0 0 12-15,0 0 15 0,0 0-27 16,0 0 31-16,0 0-31 16,0 0 0-16,0 0-6 15,0 0 6-15,0 0-12 16,0 0-20-16,0 0-97 16,0 0-151-16,0 0-432 0</inkml:trace>
  <inkml:trace contextRef="#ctx0" brushRef="#br0" timeOffset="26921.63">7295 4672 834 0,'0'0'357'0,"0"0"-154"0,0 0 17 16,0 0-54-16,0 0-30 15,0 0-47-15,0 0-58 16,0 0 10-16,0 0 18 16,0 0-3-16,0-2 30 15,0 2 2-15,0 0 10 0,0-3-20 16,0 3-34-16,7-1-1 15,9-4-35-15,5 0-8 16,2 2 27-16,-1-2-19 16,1 1-1-16,-4 2 5 15,-3 0 4-15,-5 2-2 16,-2-2-14-16,-2 2 0 16,-2 0 21-16,-1 0-21 15,-4 0 20-15,0 0 5 16,0 0-24-16,0 0 20 15,0 0-21-15,0 0 0 16,0 0-18-16,0 0 11 16,0 0-69-16,0 0-112 15,0 0-382-15,0 0-323 0</inkml:trace>
  <inkml:trace contextRef="#ctx0" brushRef="#br0" timeOffset="28093.23">8202 4684 540 0,'0'0'185'0,"0"0"-38"16,0 0-27-16,0 0-3 15,0 0-36-15,0 0-4 16,0 0 4-16,0-8 29 16,-3 4 10-16,1-1-43 15,0 4 44-15,0-4 2 16,2 4-28-16,0 1-3 0,0 0-40 16,0 0 7-16,0 0-33 15,0-1-20-15,0 1 24 16,2 0-29-16,12-3 13 15,3 3 5-15,4 0-12 16,1 0-4-16,2 0-3 16,-1 0 0-16,-1 0 10 15,-3 0-4-15,-2 0-6 16,-4 0 0-16,-2 0 4 16,-4 0-4-16,-3 0 0 15,-4 0 1-15,0 0 40 16,0 0-10-16,-2-2-10 15,-18 1-21-15,-4 1-15 16,-10 0 5-16,-4 0-2 16,0 0 12-16,1 0 28 15,1 6-27-15,7-1 7 0,6-2-8 16,11 2-3-16,4-4-3 16,6-1 6-16,2 0-12 15,0 0 6-15,2 0 5 16,14 0 0-16,7 0 1 15,6 0-3-15,0 0 3 16,4-6 2-16,-2 3 7 16,-5-1 1-16,-3 0-3 15,-7 1-5-15,-10 0-2 16,-4 3 0-16,-2 0 9 16,0 0-8-16,-2 0-1 15,-16 0 0-15,-1 0-78 0,-20 6-30 16,8 5-167-1,5-2-361-15</inkml:trace>
  <inkml:trace contextRef="#ctx0" brushRef="#br0" timeOffset="35294.66">13192 4023 1478 0,'0'0'341'15,"0"0"-202"-15,0 0 12 16,0 0 37-16,0 0-12 16,0 0-110-16,-8-41-29 15,35 41-12-15,20 0-13 0,30 0 33 16,44 10-18-16,39 11 1 16,18-2 30-16,3 2-12 15,-16-4 10-15,-18-3-41 16,-12-3-5-1,-23-3 3-15,-25-2-13 0,-24-5 12 16,-15 2 0-16,1 1-12 16,-7-3-1-16,-10 4-73 15,-27 0-128-15,-55 6-280 16,-21-2 159-16,-18 2-888 16</inkml:trace>
  <inkml:trace contextRef="#ctx0" brushRef="#br0" timeOffset="37604.53">11557 4700 622 0,'0'0'188'0,"0"0"-49"0,0 0 23 16,0 0-57-16,0 0-70 15,0 0 29 1,0 0 14-16,-28 0 15 0,27-2 15 16,1 2-47-16,-2 0-9 15,2 0-10-15,0 0-41 16,0 0 18-16,0 0-7 16,0 0-3-16,0 0 62 15,3 0-27-15,8 0 2 16,2 0-8-16,3 2-37 15,1 1 36-15,6-2-17 0,-1 2-18 16,1-3 34 0,-4 2-36-16,-3-2 0 0,-1 0 3 15,-6 0 3-15,1 0 21 16,-6 0-2-16,0 0-5 16,-4 0 29-16,2 0-39 15,-2 0 4-15,0 0 7 16,0 0-20-16,0 0 26 15,0 0-6-15,0 0 1 16,0 0 33-16,0 0-21 16,0 0 17-16,0 0 8 15,0 0-38-15,-8 0-8 16,-6-6-13-16,-1 1 0 16,-1 1 17-16,3 0-17 15,0 2 11-15,-1 0 17 0,5 2-18 16,1 0 16-16,0 0-26 15,4 0 7-15,-5 0-8 16,3 0 1-16,-4 0-2 16,2 0 1-16,-1 0 2 15,5 0 11-15,1 0-12 16,3 0 1-16,0 0-2 16,0 0 1-16,-3 0 0 15,3 0-6-15,0 0 14 16,-2 0-4-16,2 0-4 15,0 0 2-15,0 0-8 16,0 0 3-16,0 0 3 16,0 0 12-16,0 0-11 15,0 0-1-15,0 0 0 0,0 0 2 16,0 0-7 0,0 0 5-16,0 0-7 0,0 0-1 15,0 0-25-15,0 0-13 16,2 0-52-16,19 0-62 15,-1 0-63-15,-1 0-308 16</inkml:trace>
  <inkml:trace contextRef="#ctx0" brushRef="#br0" timeOffset="38151.28">12462 4688 829 0,'0'0'311'0,"0"0"-94"0,0 0-73 15,0 0-51-15,0 0-30 0,0 0-8 16,0 0-42-1,119 0 6-15,-102 0-19 0,-5 0 9 16,-10 0-2-16,-2 0-7 16,-34 0-17-16,-9 4-104 15,-3 4-515-15</inkml:trace>
  <inkml:trace contextRef="#ctx0" brushRef="#br0" timeOffset="42272.18">21181 5031 601 0,'0'0'741'15,"0"0"-535"-15,0 0-94 16,0 0 27-16,0 0-75 16,0 0-17-16,0-8-14 15,0 8-32-15,0 0 18 16,0 0-17-16,0 0 5 0,4 0 2 15,7 0-9-15,5 0-34 16,15 0-95-16,-2 5-212 16,0-2-1084-16</inkml:trace>
  <inkml:trace contextRef="#ctx0" brushRef="#br0" timeOffset="44193.61">21441 4945 1159 0,'0'0'336'0,"0"0"-189"16,0 0-46-16,0 0-16 15,0 0-17-15,0 0-38 16,0 0-1-16,-13-31-10 15,9 27 28-15,-1 3 42 16,0-4-30-16,-1 4 43 16,1-1-53-16,-1-1-18 15,-3 3 7-15,-3 0-37 16,2 0 9-16,-6 0-10 16,3 0 0-16,0 5 1 15,-1 6 2-15,1 4-3 0,1 3 9 16,1 0-2-16,0 2 8 15,4 2-2-15,-2 0-7 16,5 2 36-16,2-2-30 16,2-2 10-1,0-2-16-15,0-2 8 0,0-4-13 16,9-2-1-16,4 0 0 16,3-4 15-16,4 0-6 31,1-3-7-31,4-3-2 0,0 0 7 15,0 0-4-15,2-10-3 16,-4-7 0-16,0-1 20 0,-3-2-19 16,-3-2 14-16,-4 0-15 15,-3 2 12-15,-4 1 0 16,-3 0-2-16,-3 1 7 0,0 4 36 16,0-2-33-16,0 2 7 15,-11 2-10-15,0 0-6 16,-3 2 5-16,3 4-10 15,-5 0-4-15,3 3 22 16,-3 2-23-16,-1 1 10 16,-3 0-11-16,0 0-15 15,2 10 9-15,0 4 12 16,3 1-3-16,-2 6-3 16,7-1 1-16,-1 1-10 0,3 4 6 15,6-3-31 1,2 0 26-16,0-3-12 15,0-2 20-15,12-1-9 0,5-4 9 16,8-4 0-16,0-4-9 16,4-2 2-16,0-2 1 15,-2 0 7-15,0-4-1 16,-6-9 7-16,0-6 4 16,-6-1-2-1,-4-4-9-15,-4 1 0 0,-3 0 20 16,-4 2-19-16,0 2 13 15,-2 5 22-15,-11 2-30 16,-3 1 15-16,-1 5-21 16,-4 5-4-16,1 1-14 15,-2 0 18-15,2 0 0 16,2 7 0-16,0 8 4 0,2 3-10 16,3 2 6-16,2 2-19 15,4 0 13-15,5 2-21 16,2-3 9-16,0 0 17 15,0-4-32-15,14-4 31 16,1-5-8-16,1-4 10 16,4-4-15-16,-2 0 22 15,1-4-7-15,-2-13 0 16,1-6 11-16,-8-1 2 16,-5 0 2-1,-5 3-1-15,0 0 27 0,0 5-40 16,-7 4 26-16,-1 4-9 15,-2 4 3-15,1 2-14 16,1 2-7-16,-4 0-7 0,1 0-8 16,0 8 3-1,0 4-28-15,6 4 8 0,1 0-51 16,4 0 13-16,0 0-13 16,0-4-7-16,4-1 28 15,5-5-27-15,3-6 37 16,-4 0 42-16,1 0 10 15,-2-9 6-15,0-5 12 16,-3 0 16-16,-2-2 37 16,-2 2-18-16,0 4 11 15,0 0-24-15,0 4-39 16,0 4-1-16,0 2-3 0,-2 0-184 16,-2 2-166-16,0 5-192 15</inkml:trace>
  <inkml:trace contextRef="#ctx0" brushRef="#br0" timeOffset="45630.77">17096 6132 720 0,'0'0'818'0,"0"0"-541"16,0 0-149-16,0 0 45 0,0 0-24 15,0 0-28-15,0 0-17 16,-27-71-56-16,6 67 5 16,-8 4-31-16,-7 0-21 15,-5 3 21-15,0 15-22 16,-1 1 1-16,5 6-7 16,6 1 6-16,9 2 0 15,11 0 0-15,6 2-23 16,5 0 12-16,9-2-13 15,20 0 2-15,6 0 4 16,7-2 0-16,1 0 11 16,-2 1-3-16,-5-1 5 0,-5 0 5 15,-10-4 0-15,-5 0 0 16,-9-4 2-16,-7-2-2 16,0-4 0-16,-13 3 37 15,-14-7 18-15,-6 3 36 16,-3-3-45-16,2-2-30 15,10-1 11-15,6-4-27 16,8-1-27-16,10 0-76 16,19 0-223-16,14-14-326 0</inkml:trace>
  <inkml:trace contextRef="#ctx0" brushRef="#br0" timeOffset="46161.19">21403 6484 1403 0,'0'0'313'0,"0"0"-219"16,0 0-59-16,0 0 66 0,-2 135 44 16,2-81-27-16,0 2 19 15,0 3-21-15,2-1-49 16,7-6-14-1,1-6-35-15,-4-6-10 0,-4-10-5 16,-2-10-3-16,0-5-106 0,-11-10-103 16,-11-5-150-16,-5 0-156 15</inkml:trace>
  <inkml:trace contextRef="#ctx0" brushRef="#br0" timeOffset="46428.71">20819 6605 1761 0,'0'0'516'0,"0"0"-380"15,0 0 12-15,0 0-63 16,168-48-13-16,-80 42-24 16,16 2 17-16,0-1-12 15,-15 2-19-15,5-1 32 16,-12 0-29-16,-11-2-1 15,-13 2 1-15,-10-2-26 16,-11-2 13-16,-8 2-24 0,-10-1 0 16,-4 4 0-16,-7-3 0 15,-6 0-32-15,-2-12-75 16,-6 1-366-16,-13-5-544 0</inkml:trace>
  <inkml:trace contextRef="#ctx0" brushRef="#br0" timeOffset="47951.41">21408 5007 95 0,'0'0'1261'0,"0"0"-939"15,0 0-105 1,0 0-98-16,0 0 12 0,0 0-32 16,0 0-67-16,0-18 7 15,0 14-14-15,-7 0-24 16,1-2 49-16,-5 0-25 16,1-2-14-16,-5 0 26 15,-1 0-36-15,-3-2 16 16,-2 0 17-16,-1-1-24 15,-3 0 23-15,-2-3-12 16,-1-1-12-16,-3 1 10 16,-3-4-18-16,-4 0-1 15,0 0 12-15,-6-2-11 16,-1-2 14-16,-7 2-6 16,0-2-9-16,-4 0 6 0,-2 0-6 15,0-2 0 1,3 2-3-16,3 0 9 0,3 2 0 15,-1-3 1-15,4 2-5 16,1-3 8-16,1 1-2 16,2 2-8-1,1-4 31-15,1 4-30 0,1-2 26 16,-4 0-27-16,1 0 6 16,-8-1-6-16,0 0 0 15,-6-2 1-15,-4 0 9 16,-5-1-10-16,0 0 9 15,1-1-9-15,-6-2-3 0,3-3-3 16,1-3 8 0,1 0-2-16,1 0 6 0,4 2 8 15,-1 0-14 1,3 5 0-16,5 0 6 0,2 4 15 16,2 0-21-16,7 1 14 15,1 0-5-15,3 2-9 16,3 1 0-16,-1 1 8 15,-1 3-6-15,-4-1 17 16,-1 1-18-16,-2 1 10 16,-4 2-4-16,-1 0-5 15,3 2-3-15,1 0 1 16,7 1 0-16,7 4 11 16,11 1-11-16,4 0 1 15,8 4 5-15,3 0 0 0,3 2-12 16,2 0 4-1,0 0-24-15,0 0 24 0,0 0-35 16,0 0 20-16,0 0 5 16,0 0 9-16,0 0 2 15,0 0 1-15,0 0 0 16,0 0-16-16,0 0 16 16,2 2-39-16,5 11-82 15,15 8-165-15,0 0-97 16,5-2-304-16</inkml:trace>
  <inkml:trace contextRef="#ctx0" brushRef="#br0" timeOffset="48779.34">20265 4449 1230 0,'0'0'357'0,"0"0"-163"0,0 0 16 16,0 0-55-16,0 0-90 16,0 0-10-16,0 0-54 15,0-4 18-15,0 15 32 16,0 5 5-16,0 4 69 15,0 2-58-15,0 3-34 16,0 2 25-16,0 1-57 16,1-2 21-16,4-2-22 15,-3-4 18-15,0-6-13 16,-2-4-5-16,4-4-81 16,-4-6-26-16,0 0-40 0,0 0 29 15,0-21-171 1,0-4-6-16,0-6 53 0,0 0 79 15,0-1 163-15,0 4 76 16,0 1 110-16,-4 7 27 16,2 7 51-16,2 3-50 15,0 2-18-15,6 3-73 16,15 3-59-16,10 2 13 16,10 0-54-16,5 0 14 15,4 0 20-15,-2 7-45 16,2-2 45-16,-8 3-40 15,-7-2-9-15,-8 0-8 16,-20 0-136 0,-7 0-344-16,0 1-442 0</inkml:trace>
  <inkml:trace contextRef="#ctx0" brushRef="#br0" timeOffset="57112.97">6435 2498 1101 0,'0'0'301'16,"0"0"-174"-16,0 0-88 15,0 0-27-15,0 0 37 16,-11 104 14-16,7-37 11 15,-6 29 48-15,4 34-27 16,-1 31 12-16,5 13-3 16,0-6-58-16,0-15 37 15,-5-19-28-15,-2 1-24 16,-2-5 27 0,-1-23-33-16,4-23 11 15,1-24-18-15,3-15-11 0,0 5 2 16,-2 0-9-16,4 2-7 15,0-16-5-15,0-13-93 0,2-21-91 16,0-2-139-16,0-6-308 16</inkml:trace>
  <inkml:trace contextRef="#ctx0" brushRef="#br0" timeOffset="59346.8">6119 2490 1224 0,'0'0'227'0,"0"0"-111"0,0 0-47 16,0 0-41-16,0 0-18 15,0 0 28-15,0 0-21 16,69-12 11-16,-34 12-27 16,3 0-1-16,5 0 38 15,5 0-10-15,6 0 42 16,8 0-8-16,5-4-39 0,7 0 28 15,8-3-20 1,5 1-16-16,7-3 25 16,3 3-33-16,20 2 9 0,21 0-7 15,18 2 4-15,9 0-5 16,-9 2-8-16,-11-3 13 16,-12 2-1-1,6-1-11-15,0-1-1 0,2 3 3 16,-3 0 11-16,-6 0-7 15,-1 0-7-15,-3 0 1 16,0 0 5-16,-3 3-6 16,-5 0 0-16,-20 2-6 15,-15-3 12-15,-16 0-6 16,-1 0 2-16,9-2 5 0,10 0-7 16,5 0 0-16,-10 2 0 15,-6 0-6-15,-7 0 12 16,-5-2-4-16,-4 2-1 15,-4-2-1-15,-4 0 4 16,-6 0-4-16,1 0-6 16,0 0 5-16,0 0 2 15,-1 0 4-15,1 0-5 16,-2 2 6-16,-7-2-12 16,-7 2 6-16,-7 0-7 15,-8 0 6-15,-9-2 2 16,-3 3 5-16,-4-3 4 15,0 0 7-15,0 0 36 0,0 0-23 16,0 0-4-16,0 1-15 16,0 1-11-16,0 4 0 15,0 4-1 1,-4 2 2-16,-5 8 10 0,-3 2-11 16,-1 2 0-16,0 0 9 15,-3 2-7-15,3 1 7 16,-3-1-9-16,1-1 1 15,-4 4-1-15,5-1 0 16,-7 0 0-16,3 1 8 16,-1 2-2-16,-4 1-3 15,3 3-3-15,-2-2 1 16,2 6-1-16,2-2 1 16,0 4-1-16,0 1 6 0,3-2 3 15,1 0-8-15,3-2-1 16,1-2 0-16,0 2 2 15,1 0 10-15,3 3-11 16,-2 0 15-16,2 2-10 16,-1 1-3-16,1 2-3 15,-1-2 0-15,2 0 3 16,-1 0-3-16,1-1 0 16,-1-1 9-16,2-2-9 15,-3 1 0-15,-2 3 0 16,0 0 9-16,-2 3 13 15,-1-1-20-15,-1 3 5 16,2-1 5-16,-2-2-3 16,2-4-9-16,-1-2 0 0,3-4 0 15,1-2 10 1,0-4-10-16,4-4 9 0,0-2-9 16,2 0 15-16,-1 1-15 15,1 0 0-15,-2 1 0 16,-1 3 11-16,1 0-5 15,-5 4-2-15,2-3-4 16,-1 0-6-16,1-5 6 16,0 0 0-16,2-7 0 15,1-5 5-15,2-2 4 16,-1-5-9-16,2-2 0 16,1-2-3-16,0 0 3 0,-3-2 1 15,3 0 5-15,-4 0 30 16,-3 2-35-16,-2 1 22 15,-4 1-23-15,-3-1-6 16,-1 2 5-16,1-3 2 16,-3 1 0-16,4 1 15 15,-3-2-7-15,-1-2-8 16,-9 2-1-16,0-2 1 16,-3 2 11-16,-7 0-11 15,-3-2 6-15,-3 2 3 16,-5 0-10-16,0 0 6 15,-4 0-6-15,3 0 0 16,2 0-3-16,-2-2 4 0,6 0-1 16,1 3 6-1,3-3 9-15,-2 1-18 0,2-1 3 16,-5 0 0-16,1 2-17 16,-3-2 19-16,-5 0-2 15,1 3 0-15,-2-2 10 16,-2 2-11-16,6-1 1 15,-3 1 0-15,5 0-7 16,5-2 7-16,2 0 0 16,-1-1-1-16,4 0 7 15,-1 0-6-15,-2 0 0 16,2 0 0-16,-4 0-9 16,2 0 9-16,-3 0 0 15,3 0-1-15,-2 0 10 0,-1 0-9 16,1-1 0-1,3 0 1-15,-2-2 11 0,3 1-12 16,-1 2-8-16,3-1 8 16,-1-1 0-16,0-1 3 15,-1-1 2-15,-3 2-4 16,5-2-1-16,-6 2 0 16,3 2-3-16,-1 0-3 15,-1 0 12-15,4 0-1 16,-1 0-5-16,0 0 0 15,-2 0 3-15,-2 0-3 16,0 0-16-16,-3-2 15 16,0 2 2-16,0 0 8 15,1 0-2-15,-1 0-5 16,1 0 0-16,1 0-2 0,-1 0-6 16,-2 0-1-16,-2 0 14 15,3 2 0-15,3 0 2 16,2 2-9-16,5-4 0 15,4 2-8-15,2-2 8 16,6 0 8-16,3 0-7 16,0 0 10-16,2 0-10 15,-4 0 7-15,0 0-10 16,-3 0 2-16,3 0 0 16,-1 0 13-16,8-2-4 15,2-2-1-15,6 2 10 16,5 0-12-16,2 0 31 15,0-2-28-15,0 0 22 0,-3 0 2 16,1-5-21-16,-2 1 5 16,-5-7-17-16,-2-1 10 15,0 1-2-15,-2-4-7 16,-1 3 16-16,3-2 10 16,2-2-26-16,4-4-2 15,1-7 1-15,4-5-13 16,0-9 7-16,6-10 6 15,17-4-25-15,8-12-52 16,43-47-132-16,-5 15-94 16,6 3-443-16</inkml:trace>
  <inkml:trace contextRef="#ctx0" brushRef="#br0" timeOffset="60284.08">11272 2363 1015 0,'0'0'186'0,"0"0"-126"0,0 0 31 16,-13 107 28-16,6-51-23 15,-4 14 6-15,-4 25-26 16,-8 25-13-16,-6 26 20 15,-2 5-5-15,-2-7 12 16,-1-7-18-16,3-13-33 16,-2 6 18-16,-6 4-15 15,0 3-23-15,5-21 34 16,3-22-35-16,6-23 13 16,4-11 20-16,-2 13-31 0,-2 6 23 15,1 10-19 1,4-3-10-16,6-7 0 0,6-2-14 15,3-6 0-15,1-9 9 16,4-6-8-16,0-10 14 16,0-10-15-16,0-11 0 15,0-12-19-15,0-9-32 16,7-4 10-16,17-30 23 16,0-7-160-16,3-12-416 0</inkml:trace>
  <inkml:trace contextRef="#ctx0" brushRef="#br0" timeOffset="62249.74">11263 2416 766 0,'0'0'301'0,"0"0"-152"0,0 0-80 15,0 0-35-15,0 0 5 16,0 0 6-16,0 0-19 16,163 0 60-16,-101 0 8 15,9 0-30-15,7 0 6 16,8 0-17-16,3 0-34 15,4 0 31-15,7 0-14 16,21 0-8-16,26 0 13 16,33 3-26-16,14 2 11 15,-7-2-7-15,-8 4-18 16,-19-1 27-16,0 0-22 16,-2 0 7-16,-8 0 5 15,-9-1-11-15,-6 1 4 16,-2-5 5-16,6 3-10 15,1 2 31-15,-4 0-15 16,-25 0-7-16,-22 0 7 0,-24 0-12 16,-5 0-5-16,8 3-5 15,9-2 1-15,10 5 15 16,2 1-16-16,-6-1 0 16,3 2 2-16,-9-3 13 15,-9 2-10-15,-12-4-5 16,-9 2 1-16,-12-5-1 15,-8-2 0-15,-9-3 0 16,-6 2 0-16,-1-3 6 16,-7 2 0-16,-4-2-6 15,2 0 1-15,-2 0 25 0,0 0-26 16,0 4-13-16,0 1-5 16,0 6-10-16,0 5 27 15,0 7 1 1,-2 6 0-16,-8 7 23 0,2 5-23 15,-3 8-1-15,-3 7 1 16,-3 7 0-16,-6 9 3 16,-1 6-2-16,-5 11 0 15,-5 15 23-15,4-6-24 16,8 0-13-16,-3 4 12 16,11-15 2-16,1 11 28 15,-1-4 11-15,5-4-15 16,1-6 14-16,1-7-33 15,0-7 8-15,0-3 7 16,-1-4-21-16,-1-1 25 0,-1 2-20 16,0-3-4-16,-1-3-2 15,-1-2 0-15,1-4 1 16,1-4 0-16,-2-4 6 16,1-2 1-16,-1-3-7 15,-1 1 1-15,2-5-4 16,2 0 3-16,-2-3 0 15,3-6 2-15,-2-4 6 16,3-4-8-16,1-7 0 16,-1-2-21-16,-1-5 15 15,-6 0 12-15,-3-2 0 16,-6-2 17-16,-2 0-17 0,-4 2-6 16,-2-2 0-16,-6 2-41 15,-6 0 41-15,-4 0-24 16,-9-2 14-16,-4 0 1 15,-9 0-6-15,-9 0 15 16,-8 0 0-16,-11 0-13 16,-1 0 12-16,-4 0-19 15,4 0-2-15,3 2-6 16,8-2-47-16,4 0 67 16,8 0 7-16,5 0 1 15,1 0 4-15,0 0-2 16,0 0 6-16,-1 0 0 15,4 0-4-15,-3 0 11 0,1 0-15 0,0 0 0 16,-1 0-6-16,0 0 13 16,0 0-7-16,0 0 0 15,-1 0 9-15,-1 0-10 0,2-4 1 16,1-2 0 0,-3 0 15-16,5-1-13 0,-1 1 23 15,3 1-25-15,2 2-3 16,3-2 3-16,4 1 0 15,6 2 9-15,2 2-3 16,3 0-5-16,-3 0-1 16,0 0 0-16,-4 0 1 15,-5 0-2-15,0 0 2 16,-2 0 6-16,3 0 3 16,1 0-3-16,3 0 4 15,4 0-5-15,2-2-6 16,1-2 28-16,1 2-12 15,1 0 23-15,0 2 6 0,-3 0-44 16,3 0 19 0,-3 0-20-16,3 0-1 0,-2 0-1 15,3 0 4-15,4 0 7 16,3 0 1 0,7-4-10-16,7-1 48 15,5 2-14-15,4-1-26 0,1 2 44 16,4-1-39-16,-3 3 27 15,-7 0-38-15,-5 0 16 16,-6 0-19-16,-2 0 1 16,0 0 0-16,2-1 4 15,4 0 2-15,6-4-6 16,1 4 20-16,7-4-19 0,5 3 17 16,2 2-18-1,2-2 6-15,0 2-13 0,0 0-25 16,0 0-20-16,0 0-39 15,4 0-98-15,-4 0-117 16,0-4-365-16</inkml:trace>
  <inkml:trace contextRef="#ctx0" brushRef="#br0" timeOffset="90411.69">11183 7365 1051 0,'0'0'400'0,"0"0"-131"0,0 0-54 0,0 0-52 15,0 0-106-15,0-18-38 16,0 18-7-16,0 0-9 15,0 0 10-15,0 0-7 16,0 0 4-16,0 0-6 16,0 0-4-16,0 0-15 15,0 0 14-15,0 0 2 16,0 8-1-16,0 6 8 16,0 6 8-16,0 2-13 15,0 3-3-15,0 2-4 0,0 2-4 16,0 1 8-16,0 1 0 31,0 2 0-31,0-1-7 0,0 2 7 16,0-2 0-16,2 0 0 15,0 2 9-15,0 4-3 0,2 1-6 16,-2 1 0-16,0 0-3 16,-2 0-3-16,2-5 7 15,0-2-1-15,-2-5 11 16,2-8-11-16,-2-2 0 15,0-8-1-15,3-2 1 0,-3-2-16 16,0-2 1 0,0-2-29-16,0-2-56 0,2-4-58 15,0-12 6 1,-2-8-580-16</inkml:trace>
  <inkml:trace contextRef="#ctx0" brushRef="#br0" timeOffset="91239.63">11239 7433 967 0,'0'0'243'0,"0"0"-148"0,0 0-54 16,0 0 59-16,0 0-35 16,0 0-39-16,0 0-5 15,11-8-20-15,5 8 15 16,4 0 10-16,9 0-17 16,9 0 33-16,8 0-23 15,8 0-18-15,6 0 34 16,5 0-19-16,-1 0 6 15,3 0-3-15,-5 0-18 16,0 0 12-16,-1 0-13 16,-5 0 0-16,-5 0-5 15,-5 0 6-15,-7 0-1 16,-6 0 0-16,-9 4 10 0,-1-2-10 16,-9 2 0-1,-4-3-2-15,-1 2-9 0,-7-1 11 16,0 0-15-16,-2 2 6 15,0 4 0-15,0 4 9 16,-4 2 6-16,-5 4 2 16,1 5-1-16,-2 1-7 15,1 2 0-15,1 2-2 16,-2 2 7-16,2 3-5 16,1 0 6-16,1 3-5 15,4-2-2-15,-1 3 1 16,1 1-1-16,-1-2 1 15,1 0 0-15,-2-2 3 0,1-2 3 16,-1-3-5-16,0-2-2 16,-1-3-2-16,1-4-6 15,-1-4 8-15,1 2 2 16,-3-5-1-16,-2 4 1 16,1-5 1-16,-4-2-2 15,-5-1 0-15,-6-2 0 16,-6-2 38-16,-6 2-18 15,-10-1 11-15,-6-2-12 16,-11 0-7-16,-12-2 15 16,-8-2-5-16,-10 0-3 31,-1 0 45-31,-4 0-28 0,9 0 20 0,7 0-19 0,15-10-8 16,10 2 38-16,16 0-27 15,11 1-12-15,11 3-5 16,7 4-21-16,1 0-4 15,0 0-112-15,1 7-132 16,2 0-62 0</inkml:trace>
  <inkml:trace contextRef="#ctx0" brushRef="#br0" timeOffset="127738.96">19534 8059 542 0,'0'0'166'0,"0"0"-104"15,0 0-46-15,0 0 12 16,0 0 48-16,-7 0 26 16,7 0 56-16,0 0-16 15,-2 0-39-15,2 0 13 16,0 0-55-16,0 0-6 16,0 0 12-16,0 0-42 15,0 0 9-15,0 0-26 0,9 0-6 16,11 0 31-1,9-6-14-15,7-4 41 0,6-4-14 16,7-2-46-16,0-4 31 16,-2-1-30-1,-2-2-1-15,-8-1 31 0,-5-2-22 16,-8-1 16-16,-6 4 8 16,-7 1-18-16,-6 3 26 15,-3 8-34-15,-2 0 8 16,0 5 4-16,-2 2-19 15,-12 2-7-15,-6 2-18 16,-2 0-20-16,-5 0 44 16,0 12 0-16,0 5 1 15,6 7 5-15,2 3-3 0,6 12-2 16,9 6 0 0,4 5 1-16,0 7 6 0,2 3 4 15,13 3 0-15,4-2 23 16,0 3-34-16,-3 0 17 15,-1-1-17-15,-5-3 6 16,-4-3-4-16,-4-6 4 16,-2-4-3-16,0-6 7 15,0-6 3-15,-6-8-19 16,-12-4 6-16,-5-9 0 16,-6-7 37-16,-2-7-29 15,-2 0 29-15,6-11 44 16,5-16-19-16,10-4 39 0,10-7-44 15,2-2-47 1,8-4 16-16,15 2-19 16,9 0-7-16,1 9 0 0,3 3 21 15,-2 6-20-15,-1 4-1 16,-2 2 1-16,-2 4-10 16,-4 2 9-16,-3 2-47 15,-4 0-62-15,-1-1-46 16,-3-1-15-16,1-8-64 15,-3 1-106-15,-4 1-583 16</inkml:trace>
  <inkml:trace contextRef="#ctx0" brushRef="#br0" timeOffset="128200.99">20657 7793 1270 0,'0'0'300'0,"0"0"-136"0,0 0-18 15,0 0-70-15,0 0-61 16,0 0-5-16,0 0 8 16,0 0-18-16,-107 104 31 15,85-60 31-15,4 8 24 16,7 2 7-16,9 2-21 15,2 4 4-15,0-1-3 16,13-3-44-16,7-2 13 16,5-6-32-16,-4-6-8 15,0-8 22-15,-4-8-24 16,-5-8 6-16,-3-6-6 0,-5-6-30 16,-3-4-82-16,2-2-71 15,-1 0-70-15,-2-4-52 0</inkml:trace>
  <inkml:trace contextRef="#ctx0" brushRef="#br0" timeOffset="129366.89">20994 7867 55 0,'0'0'1260'0,"0"0"-965"15,0 0-152-15,0 0-4 16,0 0-41-16,0 0-65 0,0 0-15 16,-125-18-12-16,100 25-4 15,0 4-2 1,5-1 7-16,5 1-7 15,4 4 0-15,6 3-1 0,5 2 1 16,0 0-36-16,9 4 6 16,18-2-9-16,5 0-29 15,5-2 30-15,3-2-17 16,-2 0 49-16,-4-2-6 16,-6 2 18-16,-3-1-6 15,-5 2 1-15,-9 0-1 16,-5-2 43-16,-6 3-10 15,0-2 32-15,-2 0 18 16,-17-3-23-16,-6-3 52 16,-6-3-13-16,0-3-31 0,0-2 32 15,2-1-68-15,4-3-12 16,8 0-7-16,5 0-13 16,7 0-85-16,5-22-141 15,17 1-269-15,6-1-473 31</inkml:trace>
  <inkml:trace contextRef="#ctx0" brushRef="#br0" timeOffset="129569.95">21569 8155 1521 0,'0'0'624'0,"0"0"-429"15,0 0-106-15,0 0-17 0,0 0 39 16,-10 105-83-16,2-65-6 16,-1 2-2-16,-1-2-20 15,4-6-11-15,2-6-72 16,-1-4-110-16,5-10-107 16,0-10-228-16</inkml:trace>
  <inkml:trace contextRef="#ctx0" brushRef="#br0" timeOffset="129866.76">22101 7922 1870 0,'0'0'522'0,"0"0"-462"15,0 0-5-15,0 0-47 16,0 0 35-16,0 0 6 16,9 147-43-16,-5-97 40 15,-2 0-22-15,-2-1-11 16,0-5 23-16,0-5-36 16,0-4 0-16,0-8 5 15,0-2 7-15,0-7-24 0,-6-4-9 16,-5-14-158-16,-1 0-159 15,3-7-169-15</inkml:trace>
  <inkml:trace contextRef="#ctx0" brushRef="#br0" timeOffset="130101.07">21725 7922 1943 0,'0'0'574'0,"0"0"-459"16,0 0-2-16,0 0-47 16,0 0 1-16,150-5-31 15,-80 5-35-15,-1 0 30 0,-7 0-31 16,-12 0 0-16,-17 0 0 16,-9 0-22-16,-10 0-5 15,-6 0-40-15,4-7-85 16,-3 0-141-16,-1-3-334 0</inkml:trace>
  <inkml:trace contextRef="#ctx0" brushRef="#br0" timeOffset="130397.88">22571 7578 443 0,'0'0'1396'0,"0"0"-1127"0,0 0-214 16,0 0 7-16,0 0 74 15,133 118-51-15,-94-57 16 16,-2 12-27-16,-3 5-46 16,-7 7 21-16,-10-2-32 15,-10 0-11-15,-7-7 13 16,-7-4-11-16,-20-7-1 15,-6-9-7-15,-7-4 0 16,-2-8 1-16,1-8 0 16,4-5-2-16,5-9-12 15,3-13-126-15,10-5-184 16,5-4-241-16</inkml:trace>
  <inkml:trace contextRef="#ctx0" brushRef="#br0" timeOffset="130897.76">23271 7936 1698 0,'0'0'510'0,"0"0"-400"0,0 0-5 15,0 0-25-15,0 0-15 0,0 0-36 16,0 0-28-1,144 13 10-15,-103-9-11 0,-6 0-81 16,-8 2-55-16,-10 6-120 16,-7-2-71-16,-8-2-218 0</inkml:trace>
  <inkml:trace contextRef="#ctx0" brushRef="#br0" timeOffset="131147.7">23335 8226 1605 0,'0'0'538'0,"0"0"-421"0,0 0 53 0,129-2-91 16,-89-3-79-16,1 2-61 16,-12-2-432-1,-10 1-1033-15</inkml:trace>
  <inkml:trace contextRef="#ctx0" brushRef="#br0" timeOffset="135643.67">6420 9789 770 0,'0'0'309'0,"0"0"-118"16,0 0-21-16,0 0-54 15,0 0-36-15,0 0-29 16,0 0-28-16,2-10 28 16,-2 10-7-16,0 0 6 15,0 0 41-15,0 0-8 16,0 0 7-16,0 0 13 16,0 0-25-16,0 0-2 15,0 0-30-15,0 0-45 16,6 0 34-16,3 0-35 15,3 0 0-15,3 0 21 0,1 0-15 16,4 0 22-16,2 0-7 16,3 0-15-16,2 0 33 15,4-1-21-15,0-2-11 16,0-1 1-16,3 1 0 16,1-5-8-16,1-3 9 15,-1-3 0-15,3-2 2 16,0-2-10-16,-2-2-1 15,-1-2 0-15,1-2-10 16,-3 0-5-16,-2-2 2 16,1-2-35-16,-6-3 48 15,-3-5 0-15,-4-1 3 16,-3-6-3-16,-7-3-36 16,-5-2 18-16,-4 2 1 15,0 0 17-15,-2 4 5 16,-15 4-5-16,-3 4 15 15,-4 2 4-15,-2 4-10 0,-2 2 9 16,-6 3-18-16,1 5 0 16,-5 3 12-16,-2 0-11 15,-3 7 10-15,-3 2-11 16,-4 6-3-16,-4 0 2 16,-5 0 1-16,-3 14 0 15,0 4 3-15,-1 4 5 16,3 3 5-16,2 3-13 15,2 5 1-15,7 7 7 16,5 4-8-16,8 11 0 16,7 3-3-16,13 9 4 15,10 3-2-15,6-2 1 0,0-5-6 16,20-4 5 0,7-9 1-16,2-6 0 15,4-10 19-15,-2-5-17 0,-2-8-3 16,-3-5 1-16,-3-6-9 15,-3-2 8-15,-5-5 1 16,1-3-2-16,-3 0-35 16,1-15-128-16,-5-7-215 15,-7 3-1550-15</inkml:trace>
  <inkml:trace contextRef="#ctx0" brushRef="#br0" timeOffset="136565.34">6564 11253 1005 0,'0'0'503'0,"0"0"-337"16,0 0-17-16,0 0-23 15,0 0-83-15,0 0-6 16,0 0-35-16,-111-8 14 15,84 20 30-15,-2 4-1 16,-2 7 44-16,0 2-21 16,2 7-24-16,4 11 33 15,3 3-41-15,6 6 0 16,8 5 8-16,5 4-43 16,3-1 17-16,0 2-18 15,11 1 7-15,10-5-2 0,3-2-5 16,5-5 1-1,4-4-2-15,3-7-4 16,4-2 4-16,2-3-18 16,4-7-17-16,0-2 26 0,3-11-45 15,-2-4 19-15,2-11 15 16,-1 0-25-16,1-22 14 16,-1-11-24-16,-2-8-8 15,-4-7 57-15,-3-7-24 16,-8-3 31-16,-9-6 10 15,-6-2-9-15,-10-2 23 16,-6-1 8-16,0 5-19 16,-6 6 33-16,-12 5-18 0,-6 8 11 15,-3 9-4-15,-6 4-14 16,-4 10 19 0,-1 5-40-16,-6 13-22 0,-3 4-75 15,-33 36-137-15,11 9-134 16,6-1-1282-16</inkml:trace>
  <inkml:trace contextRef="#ctx0" brushRef="#br0" timeOffset="138001.63">6618 15218 1114 0,'0'0'294'0,"0"0"-169"16,0 0-58-16,0 0-32 15,0 0 16-15,-141-6-31 16,106 6 33-16,-1 0 29 15,-4 0 1-15,-2 0 40 0,4 6-46 16,-2 2-23-16,4 6 8 16,1-2-32-16,6 6-11 15,4-1-19-15,3 8 13 16,4 0-14-16,4 6 2 16,4 1 4-16,0 8 10 15,1 0-15-15,5 1 17 16,0 3-16-16,2 2 0 15,2 2 27-15,0 2-14 16,2-3-2-16,15 3 11 16,6-4-22-16,1-2-2 15,5-4 0-15,2-3-6 16,1-2 6-16,-1-3 1 16,2-2 0-16,3-8 9 15,1-2 2-15,6-1-12 0,4-4 1 16,2-1-7-16,-2-1 5 15,5-5 2-15,1 1 0 16,-5-7 2-16,4-2 7 16,-1 0-18-16,0-15 4 15,0-12 5-15,-1-3-16 16,-4-10 28-16,-1-4-12 16,-5-2 4-16,-2-7 8 15,-7-1-6-15,-4 0-6 16,-9-4 0-16,-5-1 48 15,-7 6-4-15,-4-1-8 16,-2 1 18-16,0 8-54 16,-11 0 50-16,-9 6-23 15,-7 0 0-15,-6 1 49 16,-7 4-51-16,-6 2 13 0,-6 0 3 16,-1 6-30-16,-1 0 29 15,-1 12-20 1,1 0-20-16,-4 9 3 0,-2 5-3 15,-4 0-71-15,-32 19-69 16,15 4-204-16,15-1-359 0</inkml:trace>
  <inkml:trace contextRef="#ctx0" brushRef="#br0" timeOffset="139454.4">23999 7979 1242 0,'0'0'292'0,"0"0"-137"0,0 0 15 15,0 0 1-15,0 0-78 16,0 0-52-16,0-12 8 15,0 12-24-15,0 0 13 0,0 12-2 0,0 8 63 16,0 5 12-16,0 6-42 16,0 5-26-16,0-1-15 15,0 2-28-15,0-3-1 16,0-6-81-16,20-4-144 0,7-10-82 16,0-11-272-16</inkml:trace>
  <inkml:trace contextRef="#ctx0" brushRef="#br0" timeOffset="139766.82">24193 8005 1475 0,'0'0'474'0,"0"0"-387"15,0 0-28-15,0 0-13 0,0 0-39 16,0 0 34-16,0 0-41 15,-22 120-13-15,42-90 12 16,2-6-16-16,2-2 7 16,-3-7 2-16,-2-7-9 0,-1-8 17 15,-3 0 17-15,2-6 38 16,-4-19 36 0,-2-5-73-16,-6-4 15 15,-5-2-33-15,0 4-9 0,-13 3 3 16,-16 8-102-16,-32 13-54 15,8 4-109-15,-1 4-492 16</inkml:trace>
  <inkml:trace contextRef="#ctx0" brushRef="#br0" timeOffset="140313.57">21501 8989 1348 0,'0'0'349'0,"0"0"-222"0,0 0-83 16,118 0 16-16,-68 0-26 16,3 0-34-16,9 0-66 15,-15 0-134-15,-9 0-354 0</inkml:trace>
  <inkml:trace contextRef="#ctx0" brushRef="#br0" timeOffset="140594.76">21706 8861 352 0,'0'0'1595'0,"0"0"-1332"16,0 0-204-16,0 0-46 0,0 0 91 16,-3 107-42-16,3-65-29 15,0 4-18-15,0-2-15 16,0-2-69-16,12-2-145 15,0-12-96-15,1-12-177 16</inkml:trace>
  <inkml:trace contextRef="#ctx0" brushRef="#br0" timeOffset="140969.67">22259 8891 1711 0,'0'0'528'15,"0"0"-422"-15,0 0-70 16,0 0-4-16,0 0-30 16,0 0 2-16,-85 104-4 15,77-80-18-15,5-1 12 16,3-5-17-16,0-3 23 15,5 0-10-15,12-5 20 16,3-3-11-16,3-1 1 16,2-1-9-16,-2-5 9 0,2 0 0 15,-5 0-47-15,-2 0-11 16,-2-8-53-16,-8-5 46 16,0 4-11-16,-6-1 47 15,-2 0 29-15,0 4 7 16,0 0 18-16,0 3 10 15,0 1 11-15,0 2 2 16,0 0-48-16,0 0 8 16,0 0-10-16,0 12 4 15,0 7 29-15,0 3 9 16,0 2-32-16,0 2 23 16,0 0-31-16,2-2-51 15,14-2-84-15,4-8-214 16,-1-5-1301-16</inkml:trace>
  <inkml:trace contextRef="#ctx0" brushRef="#br0" timeOffset="141282.1">22810 9038 1283 0,'0'0'815'0,"0"0"-687"15,0 0-59-15,114-14-17 16,-60 14-31-16,4 0-21 0,7 0-166 16,-18 4-186-1,-16-4-590-15</inkml:trace>
  <inkml:trace contextRef="#ctx0" brushRef="#br0" timeOffset="141607.6">22963 8931 1500 0,'0'0'230'0,"0"0"-174"0,0 0 14 0,0 0 43 16,0 0-12-16,0 131-41 0,0-96-38 16,0 1 6-16,0-1-28 15,0-4-11-15,0-2-103 16,2-7-123-16,5-10-128 15</inkml:trace>
  <inkml:trace contextRef="#ctx0" brushRef="#br0" timeOffset="141857.56">23393 8962 1694 0,'0'0'489'16,"0"0"-420"-16,0 0-60 15,0 0-8-15,0 0 18 16,0 0-18-16,15 131 20 31,-10-92-15-31,0-5-8 0,-1-4 2 16,7 2-153-16,-2-10-82 0,3-8-307 0</inkml:trace>
  <inkml:trace contextRef="#ctx0" brushRef="#br0" timeOffset="142123.12">23676 8999 1633 0,'0'0'338'0,"0"0"-241"0,0 0-72 16,0 0-18-16,0 0 27 15,0 0-21-15,-20 107 0 16,20-77 4-16,6-3-11 0,6-2-3 16,1-3-3-16,5-4 2 15,-1-6 4-15,2-3 4 16,3-8 24-16,3-1 25 15,1 0-20-15,3-18 25 16,-2-10-23-16,-3-7-8 16,-5-2 26-16,-9-3-45 15,-3-1 5-15,-7 3 12 16,0 8-19-16,-13 4 36 16,-12 4-48-16,-4 6-21 15,-22 4-68-15,6 6-164 16,4 2-250-16</inkml:trace>
  <inkml:trace contextRef="#ctx0" brushRef="#br0" timeOffset="143620.38">23694 8955 973 0,'0'0'365'16,"0"0"-224"-16,0 0-82 16,0 0-59-16,0 0-125 15,0 0-208-15,0 0-302 0</inkml:trace>
  <inkml:trace contextRef="#ctx0" brushRef="#br0" timeOffset="144542.04">22440 9655 694 0,'0'0'935'0,"0"0"-557"16,0 0-172-16,0 0-21 15,0 0-45-15,0 0-85 16,0 0-12-16,2 0-9 15,20 0-1-15,12 0 31 16,3 0-42-16,7 0-22 16,4 0-17-16,2 4-247 15,-9-1-338-15,-14-3-1017 16</inkml:trace>
  <inkml:trace contextRef="#ctx0" brushRef="#br0" timeOffset="144854.47">22521 9833 2196 0,'0'0'550'0,"0"0"-419"16,0 0-53-16,0 0-39 0,0 0-6 0,159-9-33 15,-100 4-18-15,-5 5-63 16,-6 0-127-16,0-4-252 15,-13 1 76-15,-2-2-454 0</inkml:trace>
  <inkml:trace contextRef="#ctx0" brushRef="#br0" timeOffset="145151.28">23282 9595 753 0,'0'0'1522'16,"0"0"-1197"-16,0 0-225 15,0 0-31-15,0 0-26 16,0 0-43-16,0 0 0 16,91-36-45-16,-66 51-34 15,-10-2 55-15,-6 1-10 0,-9 3 32 16,0 0-5-16,-4 3 14 15,-19 4 41-15,-3 2 15 16,-3 0-33-16,0 3 31 16,6-2-48-16,6-2 17 15,5-4 0-15,8-3-29 16,4-4 22-16,0-1-23 16,2-5 0-16,16 0 18 15,9-3-17-15,4-5-1 16,7 0 0-16,4 0-70 15,3-12-78-15,13-21-154 16,-13 0-280-16,-6-1-352 16</inkml:trace>
  <inkml:trace contextRef="#ctx0" brushRef="#br0" timeOffset="145573.04">23703 9519 1642 0,'0'0'573'0,"0"0"-440"16,0 0 2-16,0 0-34 16,0 0-28-16,0 0-13 15,-118 107-54-15,109-78 46 16,5-2-16-16,4-2-27 16,0-3 10-16,0-4-19 15,13-3 0-15,7-6-1 16,4-2 12-16,9-7-1 0,-1 0-10 15,6 0-25-15,-7-15-21 16,-2-6-60-16,-7-2 29 16,-6-1 17-1,-5 4 53-15,-7 4 7 0,-2 4 20 16,-2 4-2-16,0 6 39 16,0 2-24-16,0 0-9 15,0 0-2-15,0 2-21 16,0 14 26-16,-2 8 45 15,-2 6-33-15,-1 4 22 16,3 1-52-16,2-3 4 16,0-2 10-16,0-2-22 15,0-4 18-15,0-7-19 16,0 0-21-16,7-7-52 16,6-10-114-16,0 0-165 0,0 0-313 15</inkml:trace>
  <inkml:trace contextRef="#ctx0" brushRef="#br0" timeOffset="146729.03">24215 9713 1375 0,'0'0'739'0,"0"0"-400"16,0 0-187-16,0 0 10 15,0 0-87-15,0 0-63 16,0 0 4-16,128-10-16 16,-93 10-113-16,-6 0-190 15,-12 0-323-15,-10 0-398 0</inkml:trace>
  <inkml:trace contextRef="#ctx0" brushRef="#br0" timeOffset="147025.9">24222 9836 1759 0,'0'0'803'0,"0"0"-544"15,0 0-153-15,0 0-10 0,0 0-74 16,0 0-21-16,0 0-2 15,96 0-116-15,-54 0-99 16,-11 0-298-16,-6-4-219 0</inkml:trace>
  <inkml:trace contextRef="#ctx0" brushRef="#br0" timeOffset="147963.35">24804 9615 1162 0,'0'0'316'0,"0"0"-163"0,0 0-4 15,0 0-59-15,0 0-38 16,0 0-8-16,0 0 9 16,-85 38 61-16,69-15 20 15,3 2-2-15,4 5 3 16,6 2-69-16,3 1 1 16,0 0-9-16,10-3-57 15,9-6 26-15,8-3-27 16,0-9 0-16,4-9 18 0,0-3-16 15,0 0 21 1,-2-19-8-16,-2-7-9 16,-2-6 33-1,-10-3-16-15,-3 2-6 0,-8-2 34 0,-4 5-45 16,0 2 14-16,0 2-20 16,-14 6-14-16,-5 3 5 15,-6 6-88-15,-8 7-91 16,-29 4-125-16,6 10-164 15,4 6-229-15</inkml:trace>
  <inkml:trace contextRef="#ctx0" brushRef="#br0" timeOffset="149103.72">24146 9792 758 0,'0'0'572'15,"0"0"-442"-15,0 0 16 16,0 0-44-16,0 0-61 16,0 0-41-16,0 0-11 15,0 0 10-15,0 0-12 0,0 0 11 16,0 0 2-16,0 0 19 15,0 0 30-15,0 0 31 16,0 0-29-16,0 0 1 16,0 0-34-16,0 0-17 15,0 0 22-15,0 0-22 16,0 0 8-16,0 0-9 16,0 0 2-16,0 0-4 15,0 4 2-15,0 7 0 16,0 3 31-16,2 2-6 15,0 4 25-15,0-1-12 16,1-1-37-16,0-5 23 0,-1 2-24 16,0-5 0-16,0-2 17 15,-2-2-9-15,2-2-6 16,-2-4-2-16,0 0 1 16,0 0 5-16,3 0-5 15,-3 0-1-15,2-14-81 16,2-3-221-16,0-1-182 0</inkml:trace>
  <inkml:trace contextRef="#ctx0" brushRef="#br0" timeOffset="149353.65">24146 9792 611 0</inkml:trace>
  <inkml:trace contextRef="#ctx0" brushRef="#br0" timeOffset="151728.1">24146 9792 611 0,'56'0'814'0,"-56"0"-622"0,0 0-61 0,0 0-56 0,0 0-74 0,0 0 9 0,0-3-10 16,8 3 0-16,4-2 18 16,1 2-18-16,0-2 26 15,3 2 9-15,-1 0-21 16,1 0 33-16,-3 0-24 15,-1 0-22-15,-3 0 21 16,-3 0-14-16,-1 0-8 16,0 0 0-16,-3 0 8 15,-2 0-8-15,2 0 0 16,-2 0 1-16,0 0 3 0,0 0-4 16,0-2 0-16,0 2 0 15,4 0-29-15,-1 0 1 16,1 0-6-16,0 0-16 15,-2 0 30-15,-2 0-36 16,0 0 37-16,0 0 19 16,0 0 0-16,0 0 0 15,0 0 0-15,3 0 9 16,-1 0-13-16,1 0 4 16,-1 0-9-16,-2-2 9 15,2 2 0-15,-2-2 1 16,0 1 1-16,0-2-1 0,0 2-1 15,0-2-5 1,0 1-6-16,0 2 10 0,0 0-25 16,0-1 17-16,0 1-11 15,0-3-17-15,0 1 23 16,0 1-27-16,0-1 36 16,0-1 5-16,0 2 1 15,0-2 15-15,0 1-16 16,0-2 6-16,-7 2 9 15,2 0 7-15,-1 1 2 16,-1-2 6-16,-1 1-30 16,0 0 13-16,2 2 12 15,-3 0-3-15,1 0 13 16,-4 0-18-16,1 0-4 16,-3 0 14-16,3 0-26 15,-2 0 11-15,2 0-12 0,2 2 1 16,-2 3-1-16,-1-2 0 15,4-1 0-15,1 2 21 16,3-4-21-16,2 2 22 16,-1-2-16-16,3 0 0 15,0 3 3-15,0-3-9 16,0 0 0-16,0 0 6 16,0 0 0-16,0 0-7 15,0 0 1-15,0 0 0 16,0 0-12-16,0 0 12 15,0 0 0-15,0 0-1 0,0 0-9 16,0 0 4 0,0 0 6-16,0 0 0 0,0 0-4 15,0 1 4-15,0 2 0 16,0-1 0-16,0 1 2 16,0 1-7-16,0 2 5 15,0 0 0-15,0 2 6 16,0 0 0-16,0 2-6 15,0-4 0-15,-2 2 0 16,-1-4-1-16,1 0 1 16,2-4 0-16,0 0-5 15,0 0 16-15,0 0-12 16,0 0 1-16,0 0-23 16,5 0 22-16,6 0 2 15,2 0-2-15,6 0 1 0,-2-1-21 16,5-8 20-16,1 3-17 15,-2-1-38-15,0 1 14 16,-5 2 2-16,-6 1 39 16,-3 2-10-16,-2 1 20 15,-3 0-15-15,3 0 6 16,-3-3-10-16,0 3 3 16,-2 0 7-16,2 0 0 15,-2 0 2-15,0 0 11 16,0 0-19-16,0 0 6 15,0 0 0-15,0 0-10 16,0 0 11-16,0 0-1 0,0 0 0 16,0 0 9-1,0 0-15-15,0 0 6 0,0 0 0 16,0 0-6-16,0 0 6 16,0 0 0-16,0 0 0 15,0 0 8-15,0 0-8 16,0 0 0-16,0 0 1 15,0-2 16-15,-2 0-17 16,-9 0 0-16,2 0 0 16,-4 2 9-16,-1 0 17 15,-3 0-11-15,-1 0-15 16,-3 0 22-16,2 0-22 16,-2 4 0-16,6 3-1 15,1-3 7-15,8 0-6 16,2-4 0-16,1 1 5 0,3-1-11 15,0 0-50-15,0 0 8 16,0 0 6-16,15 0 6 31,4 0 35-31,3 0-8 0,2-4-23 16,-1-1-2-16,-3-2-9 0,-3 3 27 16,-3 1 15-16,-3 0 1 15,-7 2 28-15,1 1-8 16,-5 0 14-16,0 0 49 15,0 0-47-15,-7 0 5 16,-10 0-19-16,-6 0-22 16,-1 0 15-16,1 7-15 15,6-1 1-15,3-1-1 16,5-1 0-16,7-3-6 16,2 2-12-16,0-3-42 0,0 0 18 15,13 0 32-15,7 0-6 16,3 0 15-16,-2-4-25 15,2-3 5-15,-7 3 20 16,-3-2-17-16,-4 2 18 16,0 0 0-16,-4-2-3 15,1 3 2-15,-2-2 1 16,3 1-19-16,-2 0-18 16,-1 0 11-16,-4 2-7 15,0 1 5-15,0 1 27 0,0 0 1 16,0 0 17-16,0 0 22 15,0 0-9 1,0 0-29-16,0 0-2 0,0 0 1 16,0 1 0-16,0 3 2 15,5 2-2-15,-3-2 0 16,0 1 0-16,-2-2 6 16,0 0-12-16,0 0 5 15,0 1 1-15,0 0 37 16,0 2-18-16,0 2 4 15,0 0-23-15,0 1 11 16,0-1-8-16,0-1-3 16,0 0 0-16,0-3 16 0,0 0-16 15,0-4 9 1,0 2-9-16,0-2 8 0,0 0-9 16,0 0 1-16,0 0 0 15,0 0 11-15,0 0-4 16,0 0-6-16,0 0 2 15,0 0 3-15,0-9-1 16,0 0-5-16,-7-3 0 16,-1-3 3-16,-2 5-2 15,-3-2 13-15,-3 5-12 16,-3 1 4 0,-4 0 15-16,-1 1-20 0,-1 3-1 15,1 2 10-15,4 0-1 16,2 0-7-16,3 0-2 15,3 0-12-15,3 0 5 16,1 0 8-16,1 2-1 16,3 0 7-16,1 2 2 0,0-1-14 15,3-3 5-15,-2 0-4 16,2 2-8-16,0-2 13 16,0 0-1-16,0 0 0 15,0 0-21-15,0 0 15 16,0 0-4-16,0 0-23 15,0 0 33-15,0 0-32 16,0 0 28-16,0 0-5 16,0 0 12-16,0 0-3 15,0 0 7-15,0 0-5 16,0 0 24-16,0 0-25 0,-2 0 6 16,-2 0 0-1,-3 0 3-15,1 1-1 0,4 1-9 16,0-2 1-16,2 3 7 15,0-3-8-15,0 1 0 16,0 1-1-16,0 2 7 16,0 2 11-16,0 5 5 15,4 0 4-15,2 4 14 16,3 0-40-16,3-1 0 16,-4-4-1-16,1 1 10 15,-3-5 14-15,-1-2-12 16,-5-2-11-16,0 1 0 0,-9 1-64 15,-8 1-450 1</inkml:trace>
  <inkml:trace contextRef="#ctx0" brushRef="#br0" timeOffset="152103.01">23163 10586 1788 0,'0'0'480'16,"0"0"-350"-16,0 0 27 15,0 0-84-15,0 0-16 16,0 0-35-16,150-35-22 16,-117 35-28-16,-4 0-128 15,-11 0-178-15,-11 12-40 16,-7-1-388-16</inkml:trace>
  <inkml:trace contextRef="#ctx0" brushRef="#br0" timeOffset="152384.2">23170 10699 1876 0,'0'0'584'0,"0"0"-457"0,0 0 28 0,0 0-79 16,0 0 10-16,0 0-53 15,153 1-31-15,-107 0-4 16,-7 1-23-16,-3 2-80 16,7-4-133-16,-12 0-351 15,-6 0-371-15</inkml:trace>
  <inkml:trace contextRef="#ctx0" brushRef="#br0" timeOffset="152944.62">23874 10419 383 0,'0'0'218'0,"0"0"-54"0,0 0 30 16,0 0-76-16,0 0-44 16,0 0 0-16,0 0 38 15,2-22 69-15,8 14-40 16,-2 1 5-16,5 1 40 15,1 1-48-15,7-1-17 0,-2 4-25 16,1 2 4-16,3 0-7 16,-6 0-41-16,-3 5-28 15,-3 8-12-15,-7 1-12 16,-4 6 0-16,0 2 12 16,0 6 25-16,-20 2 27 15,-4 4-15-15,-3 0-4 16,3-1 8-16,-1-3-27 15,10-3-11-15,3-4 18 16,6-3-27-16,6-4 15 16,0-2-21-1,0-2 8 1,18 0-7-16,5-5 0 16,6 4-1-16,3-7 0 0,4 0-11 0,-2-4-44 15,-1 0-92-15,13-10-143 0,-8-7-231 16,-4-8-312-16</inkml:trace>
  <inkml:trace contextRef="#ctx0" brushRef="#br0" timeOffset="153553.85">24431 10393 1217 0,'0'0'772'0,"0"0"-532"15,0 0-88-15,0 0-55 16,0 0-35-16,0 0-53 0,0 0-2 16,-7 6 13-16,-4 10-8 15,0 1 25-15,0 4-12 16,0 1-23-16,7-2 11 16,2 0-11-16,2 0 7 15,0-2 32-15,4 0-41 16,11-2 23-16,5-2-23 15,5-2 12-15,7-3-5 16,1-5-5-16,2-4-1 16,1 0-1-1,-3 0-2-15,-6-2-37 0,-2-10-34 16,-10 0-34-16,-1-6 9 16,-8-1-34-16,-4-2 45 15,-2 0 68-15,0 6 19 16,0 0 22-16,-8 7 22 15,-4 4 17-15,3 1 28 0,1 3-39 16,1 0-14-16,0 7-8 16,-2 11 3-16,3 6 62 15,0 4-11-15,5 6-20 16,-1 3 18-16,2-2-37 16,0 5 8-16,0-7-2 15,0-1-40-15,0-6 30 16,0-4-39-16,0-6 1 15,0-5 11-15,0-6-12 16,0 0 0-16,0-5 0 16,0 0 18-1,0 0-42-15,0 0 14 0,0 0-89 0,0 0-99 16,0-12-553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05:15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74 2883 221 0,'0'0'180'0,"0"0"-105"0,0 0-7 16,0 0-9-16,0 0-36 15,0 0-7-15,6 0-10 16,-3 0-6-16,0-1-25 15,-1-4-161-15,0 4-98 16,0-4 153-16,-2 1 131 16,2 2 231-16,-2-2 56 15,0 2-149-15,0-2-15 0,0 2-18 16,0 0-47-16,0 0 46 16,0-1-44-16,0 2-18 15,0 0 23-15,0-4-15 16,0 1 30-16,0 2 52 15,0-2-49-15,0 2-4 16,0 0 8-16,0 2-36 16,0 0 28-16,0 0-29 15,0 0-4-15,0 0 10 16,0 0-16-16,0 0 0 16,0 0-17-16,0 0-22 15,0 0 30-15,0 0-10 16,0 0 17-16,0 0 17 0,0 0-12 15,0 0 31 1,0 0-24-16,0 0-29 0,0 0 25 16,0 0-34-16,0 0 1 15,0 0-11-15,0 0 10 16,0 0-12-16,0 0 0 16,0 0 0-16,0 0 32 15,0 0-19-15,0 0 17 16,0 0-15-16,0 0-6 15,0 0-2-15,0 0-7 16,0 0 0-16,0 0 11 16,0 0-10-16,0 0-1 15,0 0 0 1,3 0 3-16,3 0-3 0,0 0 0 0,4 0 0 16,-1 0 6-16,-1 0 2 15,-1 0-8-15,2 0 0 16,-2 0-7-16,-1 0 6 15,1 0 1-15,2 0 0 16,-2 0 7-16,2 0 2 16,-1 0-12-16,4 0 3 15,-1 0-1-15,3 0-7 16,1 0 9-16,1 0-1 16,1 0 9-1,1 0 3-15,2 0-18 16,-1 0 6-16,0 0-6 15,-1 0 6-15,-4 0 0 16,-2 0 0-16,-1 0 0 0,-1 0 14 16,-1 0-18-1,-1 0 4-15,2 0 0 0,1 0-8 16,0 0 8-16,7 0 0 16,-3 0 0-16,4 0 14 15,2 0-20-15,1 0 6 16,1 2 0-16,-1 0-6 15,1-2 6-15,-4 3 0 16,-1-3 0-16,-3 1 8 16,-1-1-8-16,1 2 0 15,-1 1 0-15,-1-2-7 16,3-1 7-16,-3 0-2 16,0 2-6-16,1-2 5 15,-1 0 3-15,-1 0 0 0,1 0 0 16,1 3 0-1,1-3 0-15,3 0 0 0,2 0-1 16,2 0 2-16,2 0 0 16,2 0-1-16,0 0 1 15,-2 1-9-15,1-1 7 16,-3 1-11-16,-2 4 10 16,-2-3-1-16,-2 0 3 15,-3 0 5-15,-2 0-4 16,1-2-2-16,-2 0 1 15,4 0-9-15,1 0 8 0,6 0 2 16,0 0 2 0,2 0-2-16,2 0-1 0,-1 0 0 15,-2 0-3 1,3 0-11-16,-5 0 14 0,3 0-3 16,-4 0 3-16,1 0 4 15,1 0-2-15,-2 0-4 16,2 0-7-16,1 0 8 15,0 0 1-15,2 0 0 16,3 0 5-16,-2 0-5 16,2 0 1-16,-6 0-6 15,4 0 5-15,-4 0 0 16,1 0-1-16,0 0 2 16,-4 0-1-16,1 0 0 15,-3 0 5-15,3 0-7 16,-2 0 2-16,3 0 0 31,5 0 1-31,-1 0-1 16,3 0 0-16,-1 0 0 0,3 0-1 0,0 0 0 15,-4 0 1-15,-2 0 0 0,-6 0 0 16,-1 0 0-16,-5 0 0 16,-3 0 0-16,2 0 1 15,1 0-4-15,2 0 3 16,3 0 0-16,4 0 1 15,2 0 0-15,0 0-1 16,3 0 0-16,0 0-11 16,1 0 1-16,1 0 1 15,-1 0 8-15,-1 0 1 0,-7 0-25 16,-3 0 24 0,-4 0-9-16,-3 0 10 0,-2 0-3 15,-1 0 4-15,3 0-1 16,2 0 0-1,1 0 9-15,-1 0-9 0,3 0 0 16,-3 0 0-16,-4 0-1 16,-1 0 7-16,-3 0-6 15,1 0 0-15,-3 0 1 16,0 0-2-16,0 0 1 16,0 0 0-16,0 0-1 0,-5 0-149 15,-8 0-483 1</inkml:trace>
  <inkml:trace contextRef="#ctx0" brushRef="#br0" timeOffset="1934.4">8982 2967 365 0,'0'0'493'0,"0"0"-323"16,0 0-25-16,0 0 14 15,0 0-24-15,0 0-58 0,0 0-39 16,0 0 0-16,0 0-19 15,4 0 1-15,1 0 9 16,-1-1-20-16,2 1 9 16,0-3 15-16,-2 3-8 15,0-1 7-15,1-2-6 16,1 1-12-16,1 1 24 16,0-2-22-1,2 2-4-15,-3 1 11 0,1-3-17 16,0 2 6-16,0 1-3 15,1 0-8-15,-1-3 17 16,2 3-9-16,2 0 6 16,0 0 4-16,3 0-15 15,1 0 2-15,1 0 11 0,1 0 6 16,4 0 15-16,-1 0-22 31,-1 0 2-31,4 0 6 0,0 0-23 16,-2 0 9-16,4 0-2 0,0 0-8 15,-3 0 21-15,-1 0-20 16,2 0 7-16,-2 0 7 16,-1 0-7-16,-3 0-8 15,4 0 0-15,-2 0 1 16,1 0 29-16,3 0-24 16,2-1 11-16,-3-4-3 15,2 4-13-15,-1-2 8 16,-4 0-9-16,-1 0 1 15,-5 1 19-15,1 1-20 0,-3 1 25 16,1-3-16 0,1 1 0-16,3 0 19 0,1 0-13 15,5 1-7-15,3-2 12 16,2 3-14-16,2-1-6 16,-3 1 0-16,1 0-1 15,-2 0-7-15,-1 0 14 16,1 0-6-16,2 0 11 15,-1 0-5-15,3 0-5 16,0 0-1-16,2 0-1 16,2 0-1-16,-2 0 4 15,3 0-2-15,-3 0 16 16,0 0-10-16,0 0-3 0,4 0-3 16,-2 0-3-1,2 0 3-15,1 0 0 0,-1 0 10 16,3 0 18-1,3 0-22-15,-1 0 21 0,0 0-17 16,2 0-10-16,-2 0 24 31,0 0-24-31,3 0 9 0,-3 0 10 16,2 0-19-16,-1 0 18 0,1 0-18 16,-3 0 0-16,4 0 3 15,-1 0 3-15,2 0 5 16,2 0 4-16,-2 0-8 15,1 0 5-15,-1 0-12 16,1 4 0-16,-5-3 10 16,0 1-9-16,0 2-1 15,2-1 0-15,0-2 9 16,3 4 7-16,0-4-16 16,0 1 2-16,1 1 13 15,1-3-15-15,-3 1 0 16,1 1 0-16,-5 2 15 0,-2-1-14 15,0 1 4 1,-2-3-4-16,0-1 0 0,-3 0-1 16,-2 0 0-16,-2 0 0 15,-4 0 7-15,-6 0 2 16,2 0-2-16,-6 0-7 16,-1 0 15-16,-4 0-14 15,-1 0-1-15,-2 0 26 16,-2 0-16-16,-5 0 30 15,2 0-11-15,-2 0-13 16,0 0 1-16,0 0-17 16,0 0 0-16,0 0-8 0,0 0 19 15,0 0-4 1,0 0 1-16,0 0-8 0,0 0 3 16,0 0-3-16,0 0-9 15,0 0 9-15,0 0-7 31,0 0 6-31,0 0-26 0,0 0-33 0,0 0 5 16,0 0-84-16,0 0-139 16,0 0-71-16,0 3-305 0</inkml:trace>
  <inkml:trace contextRef="#ctx0" brushRef="#br0" timeOffset="4246.35">19920 2996 348 0,'0'0'706'0,"0"0"-513"0,0 0 43 16,0 0-58-16,0 0 19 16,0 0 30-16,0 0-66 15,124-70-28-15,-88 60 20 16,4-3-64-16,9 5-58 15,9 1 24-15,7 1-37 16,6 3 5-16,3 3 9 16,3 0-24-16,2 0 25 15,-2 0-14-15,6 6-8 16,0 3 30-16,-4 0-41 16,0 1 1-16,-7 0 2 15,-9-1 11-15,-11-2-7 16,-10-2-7-16,-11-1 0 0,-11-3 3 15,-7 2-3-15,-5-3 0 16,-2 0 0-16,-4 0 8 16,0 0-23-1,-2 0 12-15,0 0-81 0,0 0-28 16,-37 7-209-16,-8 0-154 16,-6-2 103-16</inkml:trace>
  <inkml:trace contextRef="#ctx0" brushRef="#br0" timeOffset="6810.46">963 3569 563 0,'0'0'545'0,"0"0"-464"0,0 0-29 15,0 0-33-15,0 0 26 16,0 0 13-16,0 0-51 15,0-2-1-15,2 2 10 16,-2 0 17-16,0 0 79 16,0 0-23-16,0 0-35 15,0 0-6-15,0-2-42 16,5 2 1-16,-1-2-1 16,3 0 0-16,4 0 21 15,0 0-3-15,5-3-11 16,0 4 13-16,3-4-25 15,4 1 10-15,-1 1 14 0,5 2-23 16,0-2 26-16,1 2-14 16,1-2-6-16,2 1 11 15,0 0-18 1,4 0 12-16,-2 0 13 0,0-2-11 16,2 2 17-16,-1 0-15 15,-1 2-15-15,1 0 12 16,-3 0-14-16,2 0 0 15,1 0 7-15,-1 0-6 16,1 0 7-16,4 0-5 16,0 0 3-16,-1 0-6 15,3 0 1-15,1 0-1 16,1 0 11-16,3 0-10 0,-1 0 4 16,5 0 2-1,2 0-6-15,2 0 7 0,2 0-8 16,0 0 0-16,2 2 6 15,-1 0-4-15,0-2-2 16,-2 2 0-16,2-2 6 16,-1 2-5-16,-1-2-1 15,-3 2 0-15,1 0 6 16,0 0-5-16,2 0-2 16,4-2 1-16,-2 3 0 15,0-3 1-15,3 1-1 16,-3-1 1-16,0 3 9 15,-2-2-10-15,-2 1 0 16,4-1-1-16,2 2 3 16,3-3 14-16,3 1-16 0,3-1 2 15,0 0 5-15,2 3-1 16,-2-1-7-16,-5 2 1 16,-1 2-1-16,-3 0 0 15,-3 2 2-15,0-1-1 16,3-1 0-16,5-2 8 0,4 0-8 0,0 3 0 15,4-5-3-15,-2 2 3 16,3-2 0-16,-5 0 9 16,1-2-9-16,-3 0 8 15,2 0-8-15,-3 0 0 16,1 0 0-16,2 0 13 0,2 0-7 16,4 0-5-1,6 0-1-15,0 0-1 16,2 0-1 15,-3 0 2-31,-2 0 0 0,-3 0 2 0,-3 0 7 0,-2 0-10 0,-3 0 1 16,2 0-8-16,4 0 7 31,2 0 1-31,4 0 0 0,3 2 8 0,0-2 2 16,-4 0-10-16,-5 0 0 15,1 0-10-15,-8 0 10 16,3 0 1-16,-5 0 21 15,3 0 18-15,1-2-39 16,1-2 16-16,3 0-17 16,1 0 12-16,0-1-6 15,1 4-6-15,-3-2 9 16,-3 2 9-16,-3 1-17 0,-5-2 8 31,-7 1-9-31,-5-2 1 0,-10 2 11 0,-3-1-5 16,-8-1 15-16,-5 1 17 15,-7 0-24-15,-4 0 37 16,-4 0-15-16,-3 2 6 16,1 0 41-16,-3 0-40 15,0 0 10-15,0-2-5 16,0 2-47-16,0 0 22 16,0 0-24-16,0 0-18 15,2-2 17-15,0 0-66 0,0-2-31 16,-2-12-106-1,0 5-173-15,0-8-408 0</inkml:trace>
  <inkml:trace contextRef="#ctx0" brushRef="#br0" timeOffset="14324.33">21434 5384 367 0,'0'0'125'16,"0"0"-83"-16,0 0-29 15,0 0-4-15,0 0 25 16,0 0-18-16,5-42-15 0,7 32 11 16,-4 0 53-16,-1-1-19 15,-3 2-4-15,-4-1 8 16,2 2-2-16,-2-3 15 15,0 4 28-15,0-2 3 16,0 1-20-16,0 2 33 16,0 2-20-16,0 0-29 15,-2 0 21-15,-7 2-62 16,1 1-15-16,-6 1 17 16,3-2-19-16,-3 2 16 0,1-3-15 15,0 3-1 1,1-1 76-16,6-1-48 0,-1-1 7 15,5 3 27-15,0 0 4 16,2 0 28-16,0 0-12 16,0 0-27-16,0 0 29 15,0 0-20-15,4 0 1 16,12 0 7-16,6 0-33 16,7 0 10-16,7 0 12 15,7 0-37-15,5 0 46 16,10 3-35-16,4 3 1 15,9-3 10-15,8 3-35 16,4 1 22-16,7-1-13 16,7 2-19-16,3 0 41 15,20 1-33 1,22 3 12 0,26 3-5-16,1-1-8 0,-8 0 5 15,-24-4-13-15,-32-4 6 0,-20 0 12 16,-19-2-17-16,-3 1-1 0,8 0 0 15,9 1 13 1,7 0-19-16,-8 0 6 0,-8 0 0 16,-9-2 14-16,-8 0-13 15,-12-2 11-15,-9 0-4 16,-10 1 7-16,-12-3-9 16,-5 1-6-16,-3-1 0 15,-1 0 26-15,-2 0-25 16,0 0 13-16,0 2-14 15,0-2-16-15,0 0 7 16,0 0-7-16,0 0-67 0,0 4-43 16,-14 6-172-1,-8-2-56-15,-6 0-187 0</inkml:trace>
  <inkml:trace contextRef="#ctx0" brushRef="#br0" timeOffset="20345.56">2346 6256 942 0,'0'0'249'0,"-2"-9"-61"0,2 2-96 0,0 3 62 16,0 2 16-16,0 2-89 0,0 0-50 0,0 0 2 0,0 0-11 0,0-2 18 0,0 2-22 0,0 0 0 0,5-2 48 16,4 0-5-16,4 2-11 0,5-2 0 15,2 2-17-15,4 0 11 16,8 0-4-16,-1 0-40 15,6 0 31-15,6 0-22 16,2 4 9-16,4 2 15 16,5-2-32-16,-2 0 23 15,4 0-8-15,2-2-10 16,0 2 17-16,3-2-17 16,1 1 8-16,2-2 15 15,3-1-29-15,2 0 12 0,3 0-12 16,-3 0 6-1,2 0 6-15,1 0-11 0,-1 0 17 16,0 0-8 0,3 0-2-16,1 0-8 0,-2 0 0 15,-1 0 0-15,-1 4 1 16,-2 0 0 0,3-2-1-16,-1 0 6 0,-2 0-6 15,2-2-1-15,-3 2-5 16,0-2 6-16,-1 0 2 15,0 0-1-15,-1 0-1 16,2 0 9-16,-1 0-3 16,-1 0-6-16,1 0 0 15,2 0 0-15,3 0 5 16,1 0-4-16,2 0-1 16,-1 2 13-16,4-2-12 15,-2 0 0-15,4 0-1 16,-2 0 0-16,3 0 1 0,-6 0 7 15,0 0-8 1,0 0 0-16,-2-2-3 0,-1 0 3 16,-3-2 0-16,2 0 0 15,-3 2 6-15,2-2-5 16,-1 0-1-16,-2 2 4 16,-1-2 10-1,1-2-13-15,1 2-1 0,-4 0 1 16,1 0 28-16,1 2-28 15,-1-2 18-15,-1 2 0 16,1 0-18-16,-3 2 7 16,3-2-8-16,-1-1 6 15,2 2 10-15,-2-1-10 0,1-1 3 16,-3 2-9 0,-4 0 9-16,-3 1 5 0,1-3-5 15,0 3-9-15,0 0 29 16,0 0-28-16,0-2 4 15,-1 2-5-15,0 0 4 16,-3-1-4-16,-4-2 0 16,-2 1 0-1,-4 0 29-15,-3 0-28 0,3-2 16 16,1 2-17-16,2-2 12 16,-1 0-11-16,4 0-1 0,-6 1 0 15,-3 2 13-15,-3-1-5 16,-2-2-5-1,2-1-3-15,-3 3 1 16,-2-4 2-16,3 1-3 0,-3-1 0 16,0 2 18-16,0 0-4 15,5 2-10-15,-3-4-4 16,5 2-12-16,0-1 12 16,0-1 0-16,0 1 0 15,1-1 17-15,0 2-14 16,1-2 12-16,-2 2-15 15,1-3-3-15,2 1 2 16,1 0 1-16,3 3 0 16,-1-4 15-16,-2 4-9 15,3-4-6-15,0 3 0 16,-3-1-14-16,-2-4 13 0,-2 2 2 16,0-4-1-16,-4-1 28 15,1 1-27-15,0-4 17 16,-1 1-18-16,2 2 0 15,-3-1 0-15,0 1 0 16,1-3 1-16,-3 3 14 16,0 1-6-16,-4-1-9 15,-2 1 0-15,-3 1 0 16,1 0-1-16,-2 0 2 16,6 0 0-16,2-2 11 15,2 1 1-15,3 2-19 16,-3-1 6-16,-4 2-6 0,-3 2 0 15,-6 0 8 1,-2 2-2-16,-3-3 24 0,3 0-23 16,-1 1-2-1,-1-2 1-15,-1 2-6 0,-1 2-2 16,-2 0 14-16,-3 0-6 16,-2-1 8-16,4 4 13 15,-5-4-14-15,3 4-7 16,-3-4 0-16,-2 4-1 15,0-1 1-15,0 2 0 16,-2 0-1-16,0 0 16 16,2 0-23-16,-2-3 8 15,3 3 0-15,0-1-15 0,-1-2 17 16,0 3-2-16,0 0 0 16,-2 0 21-16,2-1-29 15,1 1 8-15,0-2 0 16,7-2-13-16,-1 0 14 15,0-3-1-15,-3 6 0 16,-1-3 18-16,1 2-17 16,1-1-1-16,0-1-2 15,-1 1 1-15,1 1 1 16,0-2 0-16,-2-1-6 16,1 1 15-16,1 3-9 15,-3-3 0-15,0 0 2 16,2 1-14-16,-6 3 13 15,2 0-1-15,-2 0 0 0,0 0 12 16,0 0-12-16,0 0 0 16,0 0 1-16,0 0-14 15,0 0 13-15,0 0 0 16,0 0-1-16,0 0 8 16,0 0-7-16,0 0 0 15,0 0 0-15,0 0-6 16,0 0 6-16,0 0 0 15,0 0-2-15,0 0 7 16,0 0-7-16,0 0 2 16,0 0-19-16,0 0 5 15,0 0-25-15,0 0-16 16,0 0-5-16,0 0-66 0,-12 0-63 16,-10 3-437-16,-7 2-84 15</inkml:trace>
  <inkml:trace contextRef="#ctx0" brushRef="#br0" timeOffset="30362.85">3249 5785 962 0,'0'0'324'0,"0"0"-134"31,0 0-91-31,0 0-21 0,0 0-38 16,0-1-29-16,0-2 33 16,0 3-7-16,0 0 28 15,0 0-12-15,0 0-45 16,0 0-8-16,0 0-37 16,0 0-143-16,-2 0-201 0</inkml:trace>
  <inkml:trace contextRef="#ctx0" brushRef="#br0" timeOffset="31440.72">4091 5773 1139 0,'0'0'530'0,"0"0"-353"0,0 0-32 15,0 0-41-15,0 0-68 16,0 0-6-16,0 0-17 16,0-4-12-16,0 4 19 15,0 0 5-15,0-2 6 16,0 2-2-16,0 0-28 16,0 0 22-16,0 0-15 15,0 0-8-15,0 0 0 16,0 0-68-16,0 0-56 15,0 0-32-15,0 0-21 16,0 0 44-16,0 0-56 16,-4 2-177-16</inkml:trace>
  <inkml:trace contextRef="#ctx0" brushRef="#br0" timeOffset="35203.67">7763 5771 1217 0,'0'0'332'15,"0"0"-144"-15,0 0-39 0,0 0-79 0,0 0-36 16,0 0-19-16,0 0-15 16,0-4 29-16,0 4 22 15,0 0 39-15,0 0 15 16,0 0-29-16,0 0-25 15,0 0-29-15,0 0-21 16,0 0 3-16,0 0-4 0,0 0-72 16,0 0-108-16,-2 0-138 15,2 0-185-15</inkml:trace>
  <inkml:trace contextRef="#ctx0" brushRef="#br0" timeOffset="40080.83">20561 6394 897 0,'0'0'268'16,"0"0"-152"-16,0 0 14 0,0 0-78 16,0 0-52-16,0 0-3 15,51-30-27-15,-39 26 30 16,-6 3 14-16,3-4-8 15,-3 4 35-15,2-2-41 16,-2 3 0-16,7 0-55 16,3 0-64-16,18 0-34 15,-5 0-5-15,-3 0-216 0</inkml:trace>
  <inkml:trace contextRef="#ctx0" brushRef="#br0" timeOffset="41937.06">20969 6336 753 0,'0'0'301'16,"0"0"-77"-16,0 0-43 0,0 0-18 15,0 0-75-15,0 0-33 16,0 0-14-16,-67-26-41 16,49 25 44-16,-7-2-19 15,-6 3-16-15,-7-2 43 16,-6 2-51-16,-10 0 15 0,-6 0 21 16,-4 0-24-1,-7 0 50-15,-5 0-43 0,-2 0-9 16,0 0 46-16,-2 0-44 15,2 0 18-15,-1 0-20 16,4 0 6-16,2 0-8 16,-4 0 15-16,2 0-23 15,-1 0 32-15,1 0-27 16,-2 0-2-16,0 0 21 16,-2 0-17-16,0 0 11 15,0 5-19-15,2 0 10 16,-4 1 1-16,1 1-11 15,0 0 0-15,-3 1 0 16,1 0 11-16,2 1-1 0,6-1-5 16,3 2-3-1,6 2 13-15,3-1-3 0,4 2-12 16,0 1 3-16,2 0 15 16,3-1-15-16,2 4-3 15,1-2 0-15,0 4 22 16,-2 4-22-16,-2-3 0 15,2 5 0-15,-2 1-5 16,0 3 5-16,0-2 0 16,6 2 8-16,-2 0-13 15,4 1 5-15,-1 5 0 16,3-2 0-16,1 6-3 0,3 1 2 16,0 2 1-1,5 6 0-15,-4 2-7 0,4 4 7 16,3-2 0-16,3 0 0 15,8-2 2-15,3-3-13 16,2-3 11-16,7-1 0 16,-1-2-1-16,7 1 1 15,1 0-6-15,0 3 6 16,2-1-38-16,0 0 19 16,0 4 2-16,0 0 5 15,0 2 5-15,4-2-2 16,5 0 9-16,1-2 0 15,6-3-15-15,5-3 13 16,3-3-5-16,5 0 7 16,2-3-9-16,2 0 15 0,4-1-6 15,0 4 0-15,1 1-3 16,4 0-6-16,5 5 8 16,5-1-5-16,0 2-12 15,9 1 8 1,-1 2 8-16,4-3-10 0,-1-2-1 15,1-3 13-15,4-3-11 16,1-7 10-16,4-3-14 16,3-1 12-16,2-5 3 15,4 0-1-15,5-2 14 16,5-2-14-16,-1 0 1 0,5 2 0 16,2-2-1-1,2 2 1-15,3-2 0 16,14 1-2-16,20 4-9 0,16 0 3 15,-13-4-1-15,-28-1-17 16,-29-5 14-16,-21-4 8 16,9-1 4-16,14 1 7 15,9-4 3-15,3-3-16 16,1 0 6 15,4 0 0-31,4 0 2 16,0-3-2-16,2-1 0 0,-4 0 14 0,-1 1-14 15,-3 0 6-15,0 1-6 0,0-2-1 16,1-5 0-16,1 1 2 16,0-2-1-16,2 0 10 15,-2-2-1-15,-2 2-10 16,0-2 1-16,-1 0-5 0,-4-2 4 16,1 2 1-1,-2-2 0-15,-3-1 3 0,-2-4 3 16,-5-4 3-16,1-4-9 15,-4-4 10-15,-4-6-8 16,0-6-1-16,-4 2 5 16,-6-2 13-16,2 3-18 15,-10 2 15 1,-3 0-16-16,-6 1-2 0,-11 2 2 16,-1-5 0-16,-9-4 1 15,0-6 33-15,-4-3-34 16,0-3 13-16,-1-1-13 15,-2-4 2-15,-2 3-2 0,-4-1 1 16,-5 3 0 0,-4 2 36-16,-5 2-3 0,-2 0 25 15,0 0-35-15,-2 2-22 16,-11-3 45-16,-6 2-39 16,2 1 7-16,-1 0 4 15,-5 1-18-15,-1 3 3 16,-4 0-4-16,-9-1 0 15,0-1 7-15,-5 1 1 0,-8 0-5 0,-1 3 15 16,-4 3-12-16,-3-2-12 16,0 3-2-16,-3 2 2 15,3 2-18-15,0 0 25 16,2 4-1-16,6 0 26 16,-2 5-25-16,6 1 13 15,1 2-14-15,3 2-3 0,1 3 3 16,-1-4 21-16,0 4-11 15,-3 0-4-15,-1-1 2 16,-6 2-1-16,-4-2-7 16,-4-1 0-16,-2 4-10 15,-5-1 10-15,-3 3 0 16,-3 3 12-16,-2 2-3 16,-6 2-17-16,-3 3 8 15,-3 0-1-15,-2 4-13 16,-23 1 4-16,-32 0-23 15,-46 6-41-15,-35 14-57 16,42-1-126-16,27-2-273 16</inkml:trace>
  <inkml:trace contextRef="#ctx0" brushRef="#br0" timeOffset="46170.55">17395 7452 728 0,'0'0'237'0,"0"0"-115"15,0 0-41-15,0 0 23 16,0 0-1-16,0 0 19 15,4-5 14-15,-4 5-44 16,0-2-14-16,0 0 11 0,0 0-30 16,0 0 24-16,0 2 1 15,0-3-22-15,0 2-2 16,0-3-44-16,0 2-16 16,0-2 13-16,-4 1-7 15,-5-2 62-15,2 3-7 16,-2 0-36-16,3 2-17 15,-3 0-8-15,-1 0 0 16,0 0 0-16,-3 0 1 16,-1 9 9-16,0 0-5 15,3 3 5-15,3 0-17 0,-1 2 7 16,5 2-28 0,2 1 26-16,2 0 1 0,0 2 1 15,0-4 5-15,0 1-4 16,0-3-2-16,8-2-19 15,3-2 20-15,4-1-4 16,6-2 11-16,-1-3-7 16,2 0 12-1,-2-3-10-15,0 0-2 0,1 0 0 16,-6 0-6-16,1 0-2 16,-3-9 16-16,-2 2 5 15,0-3-1-15,0-3-10 16,-4-1 27-16,0-2-28 15,0 2 16-15,-5-1 22 0,-2-2-20 16,0 3 39 0,0 0-18-16,0 2-31 0,-2 2 33 15,-7 0-42-15,-1 2 0 16,-1 2 5-16,1 1-4 16,-2 2 28-16,1 2-29 15,-1-1 0-15,6 2-11 16,2 0-13-16,0 0-20 15,4 0-16-15,0 0-53 16,0 0 91-16,0 0-23 16,4 6-8-16,2 2 35 15,4 1-11-15,-4 1 15 16,-4 1 13-16,0-2-25 16,-2 1 20-16,0 0-11 15,0-2 17-15,-8-1 48 0,-6-4-10 16,1 0 22-1,-5-3-9-15,3 0-40 0,-4 0 36 16,6-9-29-16,0-3 2 16,2-4 23-16,6 0-34 15,3-2-8-15,2 2-1 16,0 0-17-16,13 2 7 16,10 1 8-16,-1 6-8 15,4 2-2-15,-1 5-13 16,0 0 8-16,-3 0 17 15,-5 1-44-15,0 13 29 16,-9 2-24-16,-6 1-24 16,-2-4 32-16,0 1-9 15,0-2 31-15,-15-4 9 0,-3 1 7 16,-2-6 60-16,0 1-36 16,0-4 3-16,3 0 45 15,0 0-64-15,7 0-5 16,0-2 9-16,6-6-4 15,4 0-9-15,0-2-6 16,0 2-29-16,16-2 23 16,6 4-44-16,0 2 28 15,3 3 11-15,-6 1-23 16,-3 0 33-16,-4 1-31 16,-6 11-14-16,-6 4 34 15,0 1-22-15,0-2 10 0,-11-2 23 16,-7-4 2-16,-2-1 22 15,1-3 33-15,-2-5 19 16,3 0 14-16,1 0-60 16,1 0 19-16,5-2-15 15,2-9-32-15,1 2 8 16,7 0-9-16,-2 4-6 16,3 0-4-16,0 3-93 15,4 2-57-15,30 0-7 16,-5 0-125-16,4 0-315 0</inkml:trace>
  <inkml:trace contextRef="#ctx0" brushRef="#br0" timeOffset="47842.97">23191 7624 838 0,'0'0'565'0,"0"0"-331"16,0 0-78-16,0 0-27 16,0 0-60-16,0 0-33 15,0 0-36-15,3-2 9 16,-7 2 31-16,-11 0 32 15,-12 0 6-15,-4 0-23 16,-4 0-36-16,-2 0 15 16,4 0-21-16,9 0-12 0,4 0 33 15,9-4 11-15,3-7-2 16,6 0 12-16,2-6-15 16,0-1-28-16,18 0-12 15,5 3-17-15,3 0 10 16,1 4 9-16,2 4-2 15,0 4 6-15,-2 0 4 16,-1 3-13-16,-1 0 3 16,-5 0-20-16,-2 10 9 15,-5 4 8-15,-6 2 3 16,-7 1 0-16,0-2 3 16,0 2-3-16,-14-3 0 15,-8-2 1-15,-4-3 17 0,-5 0-5 16,2-3-12-1,0-4 29-15,3-2-29 0,7 0 22 16,3 0-11-16,5-2-10 16,4-8 20-16,4-4 2 15,3 0 1-15,0-1-14 16,8 1-11-16,10 3-6 16,1 0-31-16,4 5 1 15,-1 5 35 16,-4-2-17-31,2 3 18 0,-4 0-1 0,-1 0 4 0,-3 9-10 16,-1 5 7-16,-7 1-21 16,-4 4 9-16,0-3-17 15,-4 0 29-15,-19-4 11 0,-4-2-10 16,-4-4 12-16,0-2 4 16,0-4-16-16,6 0 22 15,8 0-7 1,6 0 13-16,4 0 18 0,7-8-39 15,0-4 18-15,0 1-26 16,11 2-41-16,9-1 34 16,2 3-23-16,1 4 6 15,2 1 23-15,-6 2-15 16,-1 0 9-16,-3 0 6 16,-3 2-18-16,-3 5 13 15,-3 3 6-15,-6-1-9 16,0 1-1-16,0-4-2 15,-15 2 12-15,-5-2 0 16,-3-3 1-16,2-2 5 0,2-1-6 16,3 0 6-16,8 0 17 15,3 0-23 1,5-6 4-16,0-5-4 0,18 0-67 16,12-1-3-16,5 2-45 15,0 2 39-15,-1 2 57 16,-5 6-5-16,-9 0 24 15,-5 0 0 1,-4 0-9-16,-6 4 8 0,-5 3 1 16,0 3 0-16,0 1 7 15,-20-3 52-15,-3-2 20 0,-1-2-12 16,2-2-39 0,4 0 12-16,7-2-34 0,5 2-5 15,-1-2 11-15,7 0-12 16,0 0 0-16,0 0-43 15,0 0-66-15,0 0-9 16,0 0-47-16,-14 7-138 16,0-4 65-16,-1-1-93 15</inkml:trace>
  <inkml:trace contextRef="#ctx0" brushRef="#br0" timeOffset="48733.37">17457 7489 1122 0,'0'0'408'0,"0"0"-250"0,0 0-82 16,0 0-52-16,0 0-10 15,0 0 2-15,0 0-15 0,-75 49 64 16,61-48 21-1,3 2-22-15,7-3 45 0,2 0-14 16,2 0-23-16,0 0-24 16,2-7-48-16,13-3 0 15,10-2 1-15,0 1-1 16,2 2 19-16,-6 5-19 16,-1 3 1-16,-7 1-1 15,-5 0 0-15,-4 0 0 16,-4 4-1-16,0 6 0 15,0 1 1-15,-14 4 10 16,-7-4 17-16,-2 2 16 0,3-5-43 16,0-2 0-16,6-5-52 15,10-1-170-15,2-6-120 16,2-8-813-16</inkml:trace>
  <inkml:trace contextRef="#ctx0" brushRef="#br0" timeOffset="50139.29">19828 5296 671 0,'0'0'307'0,"0"0"-94"16,0 0-45-16,0 0-35 16,0 0-40-16,0 0-1 15,0 0-19-15,-2-14-20 16,0 14 26-16,0 0-50 16,-3 0-6-16,-2 0-23 15,-6 7-10-15,-7 18 10 16,-7 11 0-16,-4 12 2 15,-7 10 15-15,0 10 13 16,-2 5-10-16,4 3 27 16,0-1-41-16,1 5 16 15,-1 1 9-15,-5 20-30 16,-15 19 36-16,-13 24-19 0,-10 7-10 16,2-9 29-1,5-12-37-15,10-14 0 0,8-3-1 16,8-3 9-16,6-4-4 15,6-17 18-15,3-13 6 16,7-16 16-16,-14 14-44 16,-14 27 0-16,-19 33 7 15,-16 20 4 1,2-3-3-16,7-8-1 0,9-18-6 16,11-2-1-16,5-2-7 0,6-4-23 15,11-16 29 1,5-19-19-16,7-18 20 0,-1-8 0 15,-4 14 1-15,-7 13-5 16,-3 11 5-16,-7 2-1 16,2-1 0-16,-3 3 7 15,3-3-7-15,-2-4 0 16,3-8 2-16,3-5 7 16,4-11-8-16,5-4-1 15,2-11 22-15,4-12-20 16,7-7 30-16,3-4-32 15,1-8 0-15,1 2 34 16,3-3-33-16,0-2 14 0,1-4 3 16,3-2-9-16,1-4 3 15,1-4-1-15,4-1-3 16,0-3-7-16,0 0 0 16,0 0-1-16,0 0 0 15,0-10-119-15,-3-11-76 16,-1-5-725-16</inkml:trace>
  <inkml:trace contextRef="#ctx0" brushRef="#br0" timeOffset="52026.31">17375 7528 504 0,'0'0'207'16,"0"0"-117"-16,0 0 2 15,0 0-11-15,0 0-30 16,0 0-33-16,0 0-17 16,0 0 11-16,0 0-12 15,0 0 1-15,0 0-1 16,0 0-34-16,0 0-96 0</inkml:trace>
  <inkml:trace contextRef="#ctx0" brushRef="#br0" timeOffset="52307.48">17375 7528 599 0</inkml:trace>
  <inkml:trace contextRef="#ctx0" brushRef="#br0" timeOffset="52479.32">17375 7528 599 0,'-18'28'168'0,"18"-28"-118"0,0 0-24 0,0 0 0 0,0 0 44 0,0 0-14 16,0 0-10-16,0 1 34 15,0-1 4-15,0 0 6 16,0 0-19-16,0 0-2 15,0 0 20-15,0 0-28 16,0 0-23-16,0 0-6 16,0 0-28-16,0 0-4 15,0 0-71-15,0 0-154 16,0 0-178-16</inkml:trace>
  <inkml:trace contextRef="#ctx0" brushRef="#br0" timeOffset="59203.04">18382 6850 1015 0,'0'0'318'0,"0"0"-126"0,0 0 9 16,0 0-33-16,0 0-64 15,0-8-24-15,0 8-47 16,4 0 11-16,12 0 24 16,11 0-13-16,9 0 19 0,14 0-40 15,18 0 25-15,14 0 11 16,14 4-43-16,24 6 31 16,-8-3-18-16,-1 3-28 15,-4 1 29-15,-20-3-41 16,0 0 1-16,-16-4-1 15,-17-2 7-15,-19 1-4 16,-17-3-3-16,-18 1-58 16,0 2-72-16,-53 6-185 15,-1 1-36-15,-4-2-339 16</inkml:trace>
  <inkml:trace contextRef="#ctx0" brushRef="#br0" timeOffset="59577.95">18170 7329 927 0,'0'0'397'0,"0"0"-213"0,0 0-74 16,0 0 7-16,0 0-9 16,0 0-67-16,0 0 31 15,105 6 13-15,-60 4-29 16,4 2 44-16,4 3-34 0,5-2-20 16,6 3 33-16,6 2-45 15,3 2-10-15,5-2 11 0,0 3-29 16,3-4 18-16,-1-1-24 0,-8 1 15 15,-8-2-13-15,-11-2-2 16,-18-3-21-16,-27 3-105 16,-8-2-263-16,-2-4-100 15</inkml:trace>
  <inkml:trace contextRef="#ctx0" brushRef="#br0" timeOffset="59999.73">17977 7850 1303 0,'0'0'340'0,"0"0"-255"15,0 0-36 1,0 0 29-16,0 0 10 0,112 64 16 16,-53-28 6-16,11 8-26 15,7 7-16-15,6 3-15 16,4 4 4-16,2 1-33 15,2-1 20-15,-2 1 4 16,-4-4-38-16,-7-3 20 16,-11-10-30-16,-16-8 7 15,-15-10-3 1,-15-10-3-16,-9-8-1 16,-12-4 0-16,-4-2-56 0,-19-15-171 15,-4-8-480-15</inkml:trace>
  <inkml:trace contextRef="#ctx0" brushRef="#br0" timeOffset="60608.96">18629 8125 1227 0,'0'0'305'0,"0"0"-145"16,0 0 28-16,0 0-47 15,0 0-81-15,0 0-55 16,0 0-4-16,3-7 7 15,3 7 5-15,4 0-3 16,0 4 14-16,1 3-11 0,3 3 36 16,-1 2-23-16,1 2 1 15,1 4 13-15,1 0-39 16,-3 3 17-16,1-1-18 16,-7 0-1-16,-5-4 0 15,-2 2 1-15,0-4 0 16,-21 1 25-16,-12 2 27 15,-9-2 22-15,-10 4-16 16,-4-3-45-16,-4-2 24 16,4 0-37-16,7-4-7 15,17-2-54-15,12-8-104 16,17 0-185-16,3-6-668 16</inkml:trace>
  <inkml:trace contextRef="#ctx0" brushRef="#br0" timeOffset="61202.57">18413 7279 1172 0,'0'0'364'0,"0"0"-198"16,0 0 20-16,0 0-56 15,0 0-98-15,0 0-32 16,0 0 0-16,31-4 4 16,-10 4-3-16,-2 0 11 15,0 8 19-15,1 4-22 16,-5 2 10-16,1 5-19 16,-5 0 10-16,-5 1-1 15,-4-1-8-15,-2 2 0 16,-2-3 14-16,-17 0-9 15,-6-2 28-15,-8-1-5 16,-8-1-23-16,-5 0-6 16,-26 1-32-16,15-3-206 15,5-3-149-15</inkml:trace>
  <inkml:trace contextRef="#ctx0" brushRef="#br0" timeOffset="61794.52">18772 6685 793 0,'0'0'787'0,"0"0"-489"16,0 0-139-16,0 0-11 15,0 0-67-15,0 0-81 16,0 0-10-16,-47 34 10 16,47-10 0-16,0 2 2 15,14 5 15-15,10 1-16 16,0 2 0-16,1-2-1 31,-4-4-34-31,-9-1 20 0,-9-8-9 0,-3-3 23 16,-34 6-13-16,-10-4-58 15,-7-2-206-15</inkml:trace>
  <inkml:trace contextRef="#ctx0" brushRef="#br0" timeOffset="63403.52">20711 5386 785 0,'0'0'605'15,"0"0"-348"-15,0 0-54 16,0 0-22-16,0 0-122 16,0 0-34-16,0 0-14 0,33 18 14 15,-6 18 44-15,4 12-3 16,5 12 22-16,-1 12 2 15,7 26-45-15,1 33 25 16,-1 37-42-16,0 24-1 16,-5 3 21-16,-4 2-41 15,-2-6 18-15,0 11-25 16,3 1 8-16,-1 3-8 16,0-3 0-16,3-3 6 15,6 7 27-15,7 5-27 16,9 9 24-16,9-3-30 15,6-3-25-15,3-11 16 16,2-15-6-16,0-15 15 16,-3-15 0-16,0-15 1 0,-7-15 5 15,-5-11-6-15,-12-20-4 16,-11-20 3 0,-11-18 1-16,-2-4 0 0,2 5 23 15,0 2-23 1,0 0 9-16,-7-9-9 0,-4-5 6 15,-7-9-6-15,0-7 0 16,-4-4 12-16,-1-6 23 16,1-6-35-16,-2-5 2 15,0-6 8-15,-3-1 1 16,-2-5-11-16,2 0 7 16,-2 0-6-16,2 0 19 0,0 0-20 15,7 0-42 1,9-30-94-16,-3 3-434 0,-4-6-480 15</inkml:trace>
  <inkml:trace contextRef="#ctx0" brushRef="#br0" timeOffset="64918.78">20773 7060 940 0,'0'0'521'0,"0"0"-348"16,0 0-84-16,0 0 110 16,0 0-45-16,0 0-79 0,0 0-7 15,-27-28-41-15,52 28-13 16,17 0 16-16,20 0 7 15,36 0 68-15,36 10-13 16,27 4-14-16,-12 0-7 16,-29-2-49-16,-40-3-4 15,-26-6 5-15,0 3-13 16,-2-2 11-16,-6 1-4 16,-17-4-16-16,-17-1 4 15,-7 3-5-15,-5-3-1 16,0 0-26-16,-11 0-216 15,-32-9-62-15,3-3-199 16,-2-3-1129-16</inkml:trace>
  <inkml:trace contextRef="#ctx0" brushRef="#br0" timeOffset="65246.83">20925 6832 971 0,'0'0'516'16,"0"0"-342"-16,0 0-94 0,0 0 140 16,0 0-144-1,0 0-53-15,0 0 4 0,48 15-15 16,-14 7 51-16,3 5-44 15,2 3-10-15,-2 3 60 16,-5 5-61-16,-10-1 7 16,-13 1-15-16,-9 3-11 15,-4-1-1-15,-31 1-28 16,-9 3-79 0,-31 19-13-16,8-13-105 0,11-4-300 15</inkml:trace>
  <inkml:trace contextRef="#ctx0" brushRef="#br0" timeOffset="65652.99">20822 8266 1265 0,'0'0'290'16,"0"0"-172"-16,0 0-26 0,0 0-45 15,0 0 41-15,153-101-15 16,-84 67-16-16,16-6 40 15,9-6-19-15,11-6-7 16,-1-5-6-16,-2-1-20 16,-6 2 4-16,-11 4-40 15,-16 10-2-15,-13 10 3 16,-21 10-8-16,-14 8-4 16,-15 8-18-16,-6 6-137 15,-42 3-151-15,-9 16-8 16,-7-1-391-16</inkml:trace>
  <inkml:trace contextRef="#ctx0" brushRef="#br0" timeOffset="65918.53">20931 7834 1478 0,'0'0'283'0,"0"0"-220"16,0 0 58-16,0 0-38 15,0 0-43-15,0 0-8 16,118-2-30-16,-78 2-2 16,-4 0 0-16,-5 0 3 15,-11 11-15-15,-9-1 9 16,-7 4 3-16,-4 1 18 16,0 7-18-16,-8 5 12 0,-13 0-12 15,0 3-38-15,0 1 7 16,1-3-21-1,7 0-9 1,7 6-25-16,4-7-146 0,2-4-336 0</inkml:trace>
  <inkml:trace contextRef="#ctx0" brushRef="#br0" timeOffset="66402.81">21156 8871 660 0,'0'0'536'16,"0"0"-380"-16,0 0-40 16,0 0 27-16,152-118-41 15,-97 82 0-15,6-5 21 0,10-3-11 16,3-1 27-1,8-8-61-15,-2-1-17 0,-1 0-31 16,-6 2-17 0,-11 6 6-16,-12 6-13 0,-16 8-4 15,-11 7 27-15,-12 10-29 16,-11 4 0-16,0 9-61 16,-5 2-207-16,-39 0-87 15,2 16-4-15,-1 0-562 0</inkml:trace>
  <inkml:trace contextRef="#ctx0" brushRef="#br0" timeOffset="66684">21176 8456 1294 0,'0'0'297'15,"0"0"-180"-15,0 0-73 0,0 0-6 16,0 0 19-16,150 0-33 16,-102 1-24-16,-3 5 35 15,-7 5-17-15,-11 1 2 16,-10 1 1-16,-7 0-21 16,-10 5 0-16,0 6 7 15,-16 6-6-15,-11 6 33 16,-2 7-34-16,0 2 1 15,2 4-1-15,3-1-24 16,2 16-86-16,3-14-117 16,9-7-776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06:47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60 12119 667 0,'0'0'231'15,"0"0"-122"-15,0 0-72 16,0 0-37-16,0 0-29 15,0-16-125-15,4 6-33 16,1 3-227-16</inkml:trace>
  <inkml:trace contextRef="#ctx0" brushRef="#br0" timeOffset="5939.27">6992 7150 172 0,'0'0'395'0,"0"0"-220"15,0 0-16-15,0 0 0 16,0 0-12-16,0 0-45 15,33-72 12-15,-30 66-31 16,-1 2-35-16,-2 2 22 16,0 2-28-16,0 0-11 0,0 0 4 15,0 0-34 1,0 0 5-16,2 8-6 0,-2 10 1 16,0 7 2-16,0 8-3 15,0 5 1-15,0 7 23 16,0 3-23-1,0 3 5-15,0 3-6 0,0 7-6 16,-2 3 6-16,0 3 0 16,2 1 1-16,0-3 13 15,-3 2-8-15,1-1 7 16,0 0-13-16,-4-1-6 16,1 1 5-16,1-2 1 15,-1 3 0-15,3-1 5 16,-1 2 1-16,3 2-7 15,0 3 1-15,0 0-4 16,0 1-2-16,5-2 6 16,0-5 0-16,-5-5 5 0,0-8 6 15,0-6-11 1,0-2 0-16,0 1-5 0,0 0 4 16,0 4 1-16,0-1 0 15,0 2 15-15,0 2-15 16,0 4 0-16,0 2-2 15,0 4-4-15,-2-2 6 16,-6 1 0-16,4-7 0 16,2-3 6-16,-1-8 6 15,3-3-22-15,0 1 10 16,0 1-9-16,0 0 9 16,0 4 0-16,0 2 8 15,-1 6 5-15,-2 3-7 0,-1 4-6 16,0 3 0-1,-2 5-63-15,2-3 63 0,2-4-10 16,0-6 10-16,2-8 3 16,-2-4-3-16,0-3 0 15,-3-3 0-15,3 1 10 16,-2 2 10-16,2 4-4 16,-4 3-7-16,0 3-4 15,-3 8-5-15,-2 3 0 16,0 4-8-16,0-2 20 15,1-2-12-15,6-4 0 16,2-2 1-16,0-3-1 16,2-1 1-16,0-3-1 15,0 3 0-15,0 5-14 0,0 3 8 16,-3 6-35 0,-3 7 41-16,-5 1-31 0,-1 4 23 15,0-4-22-15,0-1 29 16,3-6-10-16,3 0 11 15,1-3-64-15,1-2 64 16,2-1 67-16,-3-1-47 16,2-2-5-16,1 2-15 15,2 0-16-15,-2 3 16 16,-2 3-34-16,-1 3-12 16,-3 6 45-16,0 1-52 15,0 4 34-15,1 0-43 16,5-1 62-16,0-6 0 0,2-4 0 15,0-9 0 1,0-2 2-16,0-2-1 0,0-1 1 16,0 3 2-16,0 2-4 15,-2 2 0-15,-8 5 0 16,4 6 0-16,-5 4 6 16,0 3-5-16,6-6-1 15,-4-2 0-15,5-5 1 16,2-3-10-16,0-2-4 15,-3-4 3-15,0 4 3 16,1-2-24-16,-5-2-14 16,0 6-23-16,0 5 47 15,0-5 20-15,3 2-14 16,-1-2 5-16,-2-2 9 16,0-3-40-16,0-5 12 0,-1-3 5 15,-2 0-8-15,-1-5 13 16,1-2-21-16,1-2 14 15,3 1-64-15,-4-6-24 16,1-2 29-16,-2 3 30 16,-3 0 54-16,-2-4 2 15,0 4-2-15,3-3-14 16,2-2 15-16,2-3-172 16,1-1 87-16,4-5 85 15,1-8 1-15,1 0-1 0,0-8-6 16,2 2 6-1,-2-8 56-15,2-1 35 0,0 0 26 16,0 0-7 0,2-3-42-16,-2 0-13 0,0 0-19 15,2 0-22-15,-2 0 24 16,-1 0-38-16,1 0-32 16,-2-6 32-16,2-1-53 15,-5-11 5-15,4 4-101 16,-1-3-171-16</inkml:trace>
  <inkml:trace contextRef="#ctx0" brushRef="#br0" timeOffset="14169.01">609 8057 525 0,'0'0'283'0,"0"0"-102"0,0 0-57 16,0 0 18-16,0 0-75 15,-31 48 17-15,31-28-6 16,0 2-18-16,0-1 47 15,0-4-53-15,4-1-10 16,5-4 35-16,-2-1-45 16,2-2 29-16,-4 1-8 15,5 0-28-15,-1 0 31 16,0 5-39-16,-2 0-5 16,1 4 25-16,0 2-30 15,-4 3 25-15,2 2-7 0,-3 4-27 16,1 1 36-1,0-1-36-15,-2 0 0 16,0-4 13-16,2-6-5 0,-2-2 15 16,0-4-5 15,-2-2 0-31,0-2 25 0,0 3-42 16,0-2 32-16,0 4 12 0,0-1-32 0,0-3 30 15,0-1-16-15,0-1-26 16,0-5 35-16,0-2-35 15,-4-1 28-15,-4-1 29 16,0 0-24-16,-5 2 12 16,-3-2-25-16,-2 0-12 15,0 0 13-15,0 0-21 16,5-8-1-16,2-2 9 16,1-1 0-16,6-3 3 0,4-4-11 15,0-7 8 1,2-3 2-16,17-5-11 0,3-4-14 15,0 3 13 1,-2 5 2-16,-3 4 0 0,-5 7-1 16,-1 4 11-16,-5 4-23 15,0 2-9-15,-4 3-73 16,-2 4 18-16,0 1-97 16,0 0-87-16,0 0-214 15,-10 0-103-15</inkml:trace>
  <inkml:trace contextRef="#ctx0" brushRef="#br0" timeOffset="14495.67">497 8257 664 0,'0'0'744'0,"0"0"-514"0,0 0-17 15,0 0-99-15,0 0-67 16,0 0-36 0,0 0-5-16,114-56-6 0,-89 41 0 15,-8 4 6-15,-7-1-5 16,-6 0-1-16,-4 4 0 0,0 4-19 15,-3 1 13-15,-14 3-142 16,1 0-74-16,0 0-186 0</inkml:trace>
  <inkml:trace contextRef="#ctx0" brushRef="#br0" timeOffset="14839.34">867 7888 1250 0,'0'0'311'0,"0"0"-125"16,0 0-124-16,0 0 2 0,-89 111-20 15,71-61-35-15,5 0 35 16,6 2 15-16,7 0-32 16,0-4 30-16,7 1-55 15,11-6-1-15,2 0-1 16,0-7-37-16,9-9-96 15,-7-13-135-15,1-9-1292 0</inkml:trace>
  <inkml:trace contextRef="#ctx0" brushRef="#br0" timeOffset="15354.85">1201 7977 439 0,'0'0'913'15,"0"0"-637"-15,0 0-125 16,0 0-48-16,0 0-43 16,-137 0-51-16,103 20 35 15,5 0-25-15,2-1-18 16,7 2 43-16,9-4-44 16,9 0-7-16,2-1-2 15,4 2 6-15,19 0 3 16,8 0 0-16,2 0-23 15,3-2-25-15,-5 2 14 16,-2 0 8-16,-7 0 24 16,-6-1 2-16,-11-4 3 0,-5 1 48 15,0 0 21-15,-7 1 54 16,-16-4-40 0,1-1-6-16,-2-3 21 0,1-3-55 15,5-4 10-15,2 0-42 16,8 0-14-16,8-18-98 15,0-2-188-15,5-4-284 16</inkml:trace>
  <inkml:trace contextRef="#ctx0" brushRef="#br0" timeOffset="15682.9">1404 8251 1438 0,'0'0'524'0,"0"0"-311"16,0 0-129-16,0 0-68 15,0 0-16-15,0 0-90 16,0 0 32-16,59-88 58 16,-58 86 25-16,-1 2 71 15,0 0 3-15,0 0-44 16,0 0 6-16,0 14-61 15,0 10 52-15,0 3 7 16,0 9-44-16,-4-1 18 16,-1 1-24-16,3 0-9 15,2-4-27-15,0-3-120 0,0-10-127 16,0-11-103 0,10-8-567-16</inkml:trace>
  <inkml:trace contextRef="#ctx0" brushRef="#br0" timeOffset="15839.11">1758 8292 333 0,'0'0'1440'0,"0"0"-1228"16,0 0-120-16,0 0-61 15,0 0-31-15,-77 124-108 0,56-94-150 16,6-8-370-16</inkml:trace>
  <inkml:trace contextRef="#ctx0" brushRef="#br0" timeOffset="16135.91">2057 7935 1513 0,'0'0'574'0,"0"0"-453"0,0 0-71 0,0 0-49 16,0 0 94-16,0 0-18 16,42 126-30-16,-28-86 25 15,-1 0-58-15,-1 0 4 16,-4-3-10-16,-2-2 7 15,-1-5-2-15,-5-3-7 16,2-5-6-16,-2-7-15 16,0-8-135-16,0-4-177 15,-11-3-44-15</inkml:trace>
  <inkml:trace contextRef="#ctx0" brushRef="#br0" timeOffset="16323.37">1816 7928 1257 0,'0'0'917'0,"0"0"-594"0,0 0-147 15,0 0-126-15,0 0 1 16,0 0-49-16,151-10-2 16,-90 10-53-16,14 13-198 15,-14 3-319 1,-12-2-606-16</inkml:trace>
  <inkml:trace contextRef="#ctx0" brushRef="#br0" timeOffset="16635.8">2354 8269 1774 0,'0'0'669'0,"0"0"-498"0,0 0-59 0,0 0-44 0,0 0-68 0,0 0-98 16,0 0-3-16,93-90 2 15,-80 80 99-15,-6 2 12 16,-5 4 7-16,-1 2 56 16,2 2-68-1,0 0-7-15,4 0 0 0,1 4 9 16,1 11-5-16,3 2 4 15,-1 5-8-15,-3 4 18 0,0 3-18 16,-4-1-11-16,0 0-54 16,-4-2-66-1,0-7-128-15,0-6-97 0,0-12-614 16</inkml:trace>
  <inkml:trace contextRef="#ctx0" brushRef="#br0" timeOffset="16916.99">2705 7860 1500 0,'0'0'251'0,"0"0"-121"16,0 0 0-1,94 103-86-15,-67-58 16 0,-10 6-49 16,-7-1-11-1,-10-6-2-15,0-2-44 0,-10-8 36 32,-9-1 3-32,-6-7-2 0,-8-1-45 0,6-5-125 15,6-11-479-15</inkml:trace>
  <inkml:trace contextRef="#ctx0" brushRef="#br0" timeOffset="17088.82">2984 8013 1073 0,'0'0'1003'0,"0"0"-860"0,0 0-63 15,0 0-42-15,0 0-37 16,139 16-2-16,-93 0-236 15,-13 0-157-15</inkml:trace>
  <inkml:trace contextRef="#ctx0" brushRef="#br0" timeOffset="17260.65">3000 8209 1480 0,'0'0'692'0,"0"0"-550"0,0 0 5 15,0 0-45-15,0 0-72 16,0 0 15-16,0 0-42 16,109 57-3-16,-74-51-118 15,-6-3-248-15,-4-3-369 16</inkml:trace>
  <inkml:trace contextRef="#ctx0" brushRef="#br0" timeOffset="17807.4">3452 7850 335 0,'0'0'1040'0,"0"0"-819"16,0 0-119-16,0 0-36 15,0 0 68-15,0 0-24 16,0 104-22-16,0-67 11 16,2 1-65-16,2 0 0 15,6 0 10-15,3-2-43 16,3-3 35-16,1-6-16 16,2-3-14-16,3-7 18 15,-3-6-24-15,2-7 0 16,1-4 28-16,0 0-28 15,0-18 56-15,1-10-8 16,-2-9-33-16,-5-8 49 0,-7-3-27 31,-7-1-6-31,-2 3-6 0,-2 7-24 16,-15 5-2-16,-10 9-10 0,-2 9-66 16,-7 8-10-16,-13 8-135 15,9 3-140-15,9 7-235 16</inkml:trace>
  <inkml:trace contextRef="#ctx0" brushRef="#br0" timeOffset="18088.59">4083 7935 1523 0,'0'0'273'0,"0"0"-105"0,0 0-17 16,0 0-98-16,144-21-29 16,-108 21-24-16,-5 0-102 15,-9 0-30-15,-18 0-113 16,-4 0-255-16,0 0-403 15</inkml:trace>
  <inkml:trace contextRef="#ctx0" brushRef="#br0" timeOffset="18244.8">4167 7882 1162 0,'0'0'396'0,"0"0"-243"0,0 0-67 0,0 0 39 16,0 0 20-16,0 115-81 15,7-80-18-15,2 2-46 16,-1-3 0-16,-3 2-85 16,-3-7-139-16,-2-11-93 15</inkml:trace>
  <inkml:trace contextRef="#ctx0" brushRef="#br0" timeOffset="19010.24">3260 7824 849 0,'0'0'328'0,"0"0"-86"0,0 0-70 16,0 0-43-16,0 0-48 15,0 0-4-15,0 0 36 16,0-10-60-16,0 10-11 15,0 0-7-15,0 0-34 16,7 13 42-16,4 7 6 16,2 5-18-16,-2 6 59 15,1 1-47-15,-1 4 1 16,-3-2 16-16,2 2-35 0,-1-3 34 16,-1 0-20-16,2-4-37 15,-2 4 29 1,1-5-31-16,-2-3 0 0,-1-4-1 15,-1-2 9-15,-3-3 4 16,-2-2-11-16,0-5-1 16,0 3-33-16,0 0-132 15,-4-1-126-15,-8-1-79 16,6-9-1355-16</inkml:trace>
  <inkml:trace contextRef="#ctx0" brushRef="#br0" timeOffset="20743.79">4875 7704 993 0,'0'0'912'0,"0"0"-669"0,0 0-100 16,0 0-34 0,0 0-56-16,0 0-8 0,34-28-45 15,-34 28 10-15,0 0 1 16,0 10 1-16,0 8 9 16,-14 10 13-16,-10 6-4 15,-5 6 23-15,-5 3-44 16,3-4 7-16,9-2-13 15,7-8 12-15,8-6-9 16,7-6-6 0,0-3 8-16,7-1-8 0,15-5 6 15,5-1-6-15,4 0 12 16,5-5-5-16,-4-2 4 16,2 0-2-16,-5 0 4 15,-4 0-26-15,-6 0 7 0,-2-7-51 16,-8 0-58-16,-3-3-85 15,-4-4-122-15,-2-12-35 16,-4 3-250-16,-7 3-390 16</inkml:trace>
  <inkml:trace contextRef="#ctx0" brushRef="#br0" timeOffset="20884.39">4974 7904 789 0,'0'0'398'0,"0"0"-70"0,0 0-87 16,0 0-94-16,0 0-50 15,0 0-58-15,0 0 89 16,-8 53-6-16,8-24 0 15,0 4 15-15,0 3-82 16,0 0-38-16,0-2-17 0,8-2-16 16,9-4-149-16,-3-10-188 15,1-12-376-15</inkml:trace>
  <inkml:trace contextRef="#ctx0" brushRef="#br0" timeOffset="21071.84">5292 7811 1418 0,'0'0'782'0,"0"0"-551"16,0 0-156-16,0 0-57 16,160-8-18-16,-102 8-56 0,-12 5-251 15,-13 3-218-15</inkml:trace>
  <inkml:trace contextRef="#ctx0" brushRef="#br0" timeOffset="21274.92">5406 7776 1568 0,'0'0'355'15,"0"0"-228"-15,0 0 28 16,0 0 9-16,-4 105-76 15,4-69-64-15,0 0 4 16,0-3-28-16,4-4-65 0,11-6-119 16,-1-8-154-1,1-11-211-15</inkml:trace>
  <inkml:trace contextRef="#ctx0" brushRef="#br0" timeOffset="21478.02">5785 7660 1962 0,'0'0'503'16,"0"0"-416"-16,0 0-70 16,0 0 38-16,0 0 2 15,4 133-44-15,0-94 28 16,-2 1-16-16,-2-4-23 15,0-1 10-15,0-3-12 16,0-4-59-16,5-6-109 0,0-6-314 16,4-12-163-16</inkml:trace>
  <inkml:trace contextRef="#ctx0" brushRef="#br0" timeOffset="21821.67">6034 7713 1891 0,'0'0'575'0,"0"0"-508"15,0 0-45-15,0 0-22 16,-6 103 0-16,6-61 5 16,8 0 1-16,8-6-7 15,4-7 1-15,2-8 0 16,1-6-3-16,4-11 15 15,-1-4-9-15,5 0 44 16,-2-20-26-16,0-12 23 16,-4-7-16-16,-7-8-21 15,-7-4 23-15,-7-1-24 16,-4 4 6-16,-2 6 3 16,-21 6-8-16,-8 9-14 15,-11 9 1-15,-10 13-116 16,-37 5-100-16,14 19-333 15,2 4-644-15</inkml:trace>
  <inkml:trace contextRef="#ctx0" brushRef="#br0" timeOffset="22509.01">2051 9047 1317 0,'0'0'524'15,"0"0"-306"-15,0 0 3 0,0 0 40 16,0 0-113 0,0 0-93-16,0 0-22 0,52-14-2 15,-9 9 15-15,11-2 11 16,3 4-44-16,3 3 17 15,1 0-30-15,1 0-127 16,-13 11-406-16,-20 3-795 16</inkml:trace>
  <inkml:trace contextRef="#ctx0" brushRef="#br0" timeOffset="22665.22">2304 9226 2524 0,'0'0'455'0,"0"0"-404"0,0 0-32 16,0 0-19-1,0 0-38-15,161 0-97 0,-103 0-229 16,-7 0-425-16</inkml:trace>
  <inkml:trace contextRef="#ctx0" brushRef="#br0" timeOffset="23055.76">3057 8901 2155 0,'0'0'384'16,"0"0"-255"-16,0 0-75 0,0 0-38 15,0 0-16-15,125-8-64 16,-96 27-71-16,-11 1 44 16,-9 3-10-16,-9 3 72 15,0 0 29-15,-13 2 57 16,-12 3 19-16,-2 0-28 16,-2 0 23-16,4-2-6 15,6-2-33-15,5-7 5 16,9-2-20-16,5-4-16 15,0-1 18-15,5-5-12 0,13 3 23 16,3-5 48-16,5 0-44 16,8-2 27-16,4-1-32 15,1-3-28 1,3 0-1-16,1 0-25 0,13-9-99 16,-14-5-171-16,-6 0-388 15</inkml:trace>
  <inkml:trace contextRef="#ctx0" brushRef="#br0" timeOffset="23555.64">3692 8925 1558 0,'0'0'832'0,"0"0"-601"15,0 0-158-15,0 0-50 0,0 0-23 16,0 0 1-16,0 0 11 16,-85 72-6-1,73-53 0-15,0-6-7 0,5 0 1 16,3-4 0-16,4 0-6 16,0 0 21-16,0 0-15 15,16-1 6-15,6-2 6 16,7-5 7-16,6-1-18 15,4 0-1-15,-2-1-1 16,-1-13-29-16,-5-1 11 16,-6-1-8-16,-8 1-39 15,-5-4 25-15,-6-1-14 16,-4-2-51-16,-2 4 13 16,0 2 35-16,0 4 58 0,-8 5 13 15,-4 2-2 1,1 5 30-16,3 0-29 0,-1 0 26 15,2 0-3-15,2 13 8 16,1 8 62-16,2 3-29 16,0 6-33-16,2 4 53 15,0 0-38-15,0 1-28 16,0-1-8-16,8 0-22 16,1-2 0-16,1 4-40 15,-4-8-221-15,-2-8-596 0</inkml:trace>
  <inkml:trace contextRef="#ctx0" brushRef="#br0" timeOffset="41999.79">12172 6354 1038 0,'0'0'310'0,"0"0"-151"16,0 0-102-16,0 0-42 15,0 0 11-15,-2 28-20 16,0 0 7-16,2 12 6 16,0 7-19-16,0 9 28 15,0 6-15-15,0 7 6 0,0 4 52 16,0 10-28-1,0 21 23-15,-2-8-6 16,-1 8-21-16,1 15 15 16,0 0-26-16,2 37-15 0,0 0 24 15,0-6-37-15,0-9 23 16,0-13-21-16,0 1 7 16,0 1-2-16,2 2-5 15,3 5-2-15,3-3 16 16,2-2-5-16,1-1 2 15,3-6 4-15,-1 6-16 16,-1 1 8-16,-4-3-9 16,-6-2 1-16,-2-2 10 15,0-2-5-15,0-4-6 16,-7 0 0-16,-2-3-8 0,-2-1 8 16,5-2 0-16,4-7 1 15,2-2 1 1,0 0-1-16,0 1-1 0,0-4 0 15,4-11-14-15,-2-15 4 16,0-13 9-16,-2-2 1 16,0 15 8-16,0 11-8 15,0 28 0-15,0 14 0 16,-2-11-10-16,-2-15 2 16,-2-14 14-16,2-15-6 15,-2 25 28-15,-1 30-22 16,3 19 12-16,4 6 11 15,0-6-20-15,0-8 21 16,0-12-24-16,6 4 4 16,3 4 16-16,1-1-26 0,-6-4 0 15,1-5 0 1,1-5 1-16,-2-3-8 0,0-3 7 16,1-2-15-16,-2-6 14 15,-3 2-14-15,0-4 15 16,0 3-12-16,-6 3 8 15,-4 3 4-15,-3-4 0 16,-1-13 0-16,1-17-3 16,3-16 3-16,2-5 0 15,-3 14 0-15,-1 6-34 16,-1 14-23-16,0-3 29 16,1-5 28-16,4-2-1 0,1-10-22 15,3-1 21-15,1-5-4 16,3-7-11-16,0-2 16 15,0 1-12 1,3-8 13-16,1 2 18 0,1-2-16 16,-3 0-4-16,0-1 2 15,0-5-1-15,0-2-1 16,0-3 2-16,-2-1 0 16,0-1 21-16,0-5-21 15,0-2 22-15,0-6-7 16,0-2-5-16,0 0 27 15,0-3-22-15,0-2 16 16,0 1 24-16,0 4-17 16,0 5 21-16,0-5-12 0,-2 6-18 15,-2 2 20-15,2-5-22 16,-3 4-2-16,3-3 8 16,0-2-25-16,-3-3 23 15,3 2-30 1,0-4 1-16,2-4 23 0,-3-1-24 15,1 4 14-15,0-4 42 16,0 4-38-16,0 4 4 16,-3-4-23-16,3 5 6 15,-2-9 2-15,2 2-7 16,2-6 4-16,0-3-3 16,0-2 11-16,0-5-11 15,0 1-2-15,0-1 0 16,0 0-11-16,0 0 12 0,0 0-1 15,0 0 0-15,0 0-17 16,0 0 5-16,0 0-48 16,0 0-89-16,0-13-57 15,0-5-319-15</inkml:trace>
  <inkml:trace contextRef="#ctx0" brushRef="#br0" timeOffset="46491.56">13654 7024 948 0,'0'0'504'0,"0"0"-352"16,0 0-39-16,0 0 14 0,0 0-67 15,0 0-22 1,-26 0-18-16,18 0-1 0,2 4 57 15,-1-2 13-15,3 0-4 16,0 0 35-16,-4 0-58 16,4 0 23-16,-2 0-48 15,-2 2-29-15,0 1 24 16,1 0-14-16,-2 1-16 16,1 0 28-16,-2 5-29 15,0 0 14-15,1 4-15 16,-5 2 1-16,3 4 26 15,-2 1-11-15,3 1-7 16,2 2 7-16,-1 0-2 16,5 4-11-16,-4-2-3 15,6 5 4-15,0-5-4 0,0 3 1 16,2 2 0-16,0-2 15 16,0 1-16-16,0-2 7 15,0 0-7 1,4-4-3-16,6 0-9 0,1-3 12 15,-1-2 0-15,4-4 17 16,1 0-16-16,4 0 15 16,-4-2-16-16,3 0-2 15,0-3-7-15,0 4 15 16,0-3-6 0,-1-1 0-16,-1-3 10 0,1 1-21 0,2-1 8 15,-4-2-8 1,3-2 2-16,2-2 11 0,0-2-2 15,4 0 13 1,3 0-4-16,2 0-12 0,3-4 3 16,1-6-35-16,-2-2 34 15,-1-1-21-15,0-4 16 16,-3-3-10-16,0-2 32 16,-2-3-7-16,-2-2-9 15,0-3-4-15,0-2 4 16,-6-3 0-16,-1 2 0 15,-3 1 5-15,-1-1 5 16,-6 1 25-16,-2-2-16 16,-4 1-19-16,0-2 55 0,0-3-30 15,-9-4 24-15,-4 0 14 16,-2-1-45-16,-4 1 24 16,0 3-28-16,-4 6-13 15,-1 4 24-15,-5 4-25 16,-5 1 0-16,-3 6-1 15,-8 3-13-15,-4 8 13 16,-7 7-39-16,-4 0-103 16,-31 24-48-16,15 8-397 15,7 1-1048-15</inkml:trace>
  <inkml:trace contextRef="#ctx0" brushRef="#br0" timeOffset="48397.36">13786 8918 1298 0,'0'0'522'0,"0"0"-327"0,0 0-44 16,0 0-37-16,0 0-46 15,0 0-62 1,-81-21 22-16,56 21-16 0,2 4-11 16,0 4 29-16,-1 1-4 15,1 2 31-15,-1 3-1 16,-3 5-42-16,-2 4 17 16,0 8 0-16,2 3-30 15,5 2 19-15,3 4-20 16,5 2-5-1,5 0 4-15,7-1 2 0,2 2 3 16,0 0-4-16,0-4 1 16,13 2-5-16,7-4 4 15,5-1 0-15,4-2-1 16,9-3-23-16,3-5 23 0,5-6-14 16,2-3-12-1,1-9 26-15,0-2-20 0,0-6 15 16,3 0-4-16,-2 0 17 15,3-7-7-15,2-11 0 16,-4-8 2-16,0-4-4 16,-1-6-6-16,-9-4 8 15,-3-3 1-15,-9-2 6 16,-4-2 42-16,-9 1 14 16,-7 1-20-16,-5-3 18 15,-4 4-31-15,0-1-6 16,0-1 6-16,-11 1-24 0,-7 0 28 15,-4 8-12 1,-4 5-20-16,-1 7 15 0,-10 8-17 16,-7 5-24-16,-8 8-19 15,-6 4-71-15,-33 16-51 16,14 10-222-16,8 2-448 16</inkml:trace>
  <inkml:trace contextRef="#ctx0" brushRef="#br0" timeOffset="49988.48">13649 11153 939 0,'0'0'663'0,"0"0"-453"15,0 0-42-15,0 0-34 16,0 0-68-16,0 0-28 16,0 0-26-16,-62-12-6 15,45 24 12-15,-4 4-12 16,-1 2 18-16,0 7 32 15,-5 4-37-15,3 5 28 16,-3 6-1-16,4 4-31 16,6 4 27-16,3 4-35 15,5 1 5-15,7 1-10 16,2 0 5-16,0-2-8 16,18-3 1-16,4-3 0 0,7-2 14 15,4-6-14-15,3-4 0 16,7-3 0-16,-1-8-8 15,2-5-1-15,3-7 3 16,0-5-1-16,0-3 6 16,4-3 2-16,1 0 16 15,1-10-17-15,0-8 10 16,1-4-10-16,-5-4 0 16,-4-2 1-16,-6 0 9 0,-5 0-9 0,-5-3 10 15,-4 1 15-15,-5-2-11 16,-3-1 25-16,-1-3-19 15,-6-3 5-15,0-3 36 16,-8-4-36-16,-2 0 10 16,0 2 15-16,0 2-36 15,-4 1 30-15,-9 6-9 16,-6 0-14-16,0 5 23 0,-6 3-39 16,-2 4 9-1,-4 1-15-15,0 6-18 16,0 4 17-16,-5 6-33 0,-4 4-51 15,-5 2-12-15,-21 14-113 16,8 8-158-16,6 2-423 16</inkml:trace>
  <inkml:trace contextRef="#ctx0" brushRef="#br0" timeOffset="51566.23">13828 13068 1405 0,'0'0'333'0,"0"0"-210"0,0 0-27 15,0 0-57-15,0 0 6 16,0 0-29-16,0 0-15 15,-54-12 45-15,41 12 34 16,-5 0 14-16,-2 0 5 16,2 0-41-16,-4 0 21 15,0 8-38-15,-3 6-35 16,-1-1 29-16,1 6-10 16,-2 4 8-1,3 0 4-15,2 5-13 0,-1 2 6 0,6 3-3 16,-1 3-27-1,2 2 34-15,5 0-18 0,4 2-10 16,3-2 20 0,4 0-26-16,0 1 2 0,0-4-2 15,0 2-9-15,0-4 9 16,4 0 5-16,3-3-4 16,-1-4-2-16,4-2 10 15,1-3-17-15,-1 0 8 16,9-1-21-16,1-4 15 15,4 0-1-15,5-2-1 16,4-4 7-16,6-2-25 16,-2-2 16-16,3-6-18 15,-2 0-11-15,3 0 37 16,-2-6-19-16,-1-6 21 0,0-1 9 16,-2-2 1-1,0-3-10-15,-3-2 0 0,-2 0-7 16,-2-4 5-16,-4 0 4 15,-3-2 2-15,-6-1 11 16,-3 1-9-16,-2 2 11 16,-4-2-8-16,-3 1-8 15,0-8 20-15,1-1-15 16,-5-6 12-16,0-2 27 16,0-2-26-16,0 0 41 15,0 3-26-15,-7 5-10 16,-3 4 54-16,-7 3-39 15,-2 0-6-15,-4 3 13 16,-3 2-45-16,-1 0 24 16,-2 4-25-16,-2 4-13 0,4 5 1 15,-2 2 6-15,2 7-21 16,-1 2-12-16,-7 0-67 16,-13 18-45-16,5 6-179 15,3-2-319-15</inkml:trace>
  <inkml:trace contextRef="#ctx0" brushRef="#br0" timeOffset="53034.64">11453 12886 831 0,'0'0'497'16,"0"0"-343"-16,0 0-26 16,0 0-8-16,0 0-81 15,0 0-4-15,0 0-33 16,0 0 5-16,0 0 47 15,0 0 30-15,0 0 41 0,0 0-7 16,0 0-50-16,0 0 24 16,0 0-34-16,0 0-45 15,0 0 23-15,0 0-29 16,0 10-5-16,0 8 23 16,0 4-10-16,4 6 46 15,3 4-9-15,0-2-40 16,0 2 36-16,-1-4-41 15,0-4-7-15,1-4 0 16,-2-6 21-16,-3-4-20 16,1-6-1-1,-3-2 1-15,0-2-14 0,0 0-24 0,0 0-85 16,0-2-88-16,-12-12-326 16,1-2-1006-16</inkml:trace>
  <inkml:trace contextRef="#ctx0" brushRef="#br0" timeOffset="53315.82">11413 12912 1568 0,'0'0'582'0,"0"0"-424"16,0 0-75-16,0 0-13 15,0 0-23-15,0 0-47 16,0 0 33-16,127-39-18 16,-92 27-5-16,-3 3 66 0,-8 0-29 15,-4 3 18-15,-9 2 2 16,-4 3-53-16,-5-2 22 16,0 3-36-16,7 0-86 15,3 0-185-15,-2 0-396 0</inkml:trace>
  <inkml:trace contextRef="#ctx0" brushRef="#br0" timeOffset="56093.12">11395 16114 1418 0,'0'0'370'0,"0"0"-221"0,0 0 38 16,0 0-77-16,0 0-51 16,0 0-32-16,0 0-20 15,-2-4 7-15,2 4 17 16,0 0 6-16,0 0 33 15,0 0-6-15,0 0-18 16,6 0 9-16,12 14-21 0,9 4 15 16,4 0-22-16,5 8-18 15,1 0 5-15,1 2-14 16,-5 3 0 0,-8-4 1-16,-15 4-1 0,-10-4-17 15,-18 5-1 1,-22 3-7-16,-32 15-87 0,9-11-234 15,13-8-370-15</inkml:trace>
  <inkml:trace contextRef="#ctx0" brushRef="#br0" timeOffset="57499.04">13743 16548 618 0,'0'0'843'0,"0"0"-680"16,0 0-115-16,0 0 69 15,0 0 22-15,-117-13-76 0,98 13-32 16,3 0-23 0,-2 8 4-16,1 5 7 0,-3-2-11 15,0 5 15-15,-1-1 7 16,0 6-1-16,1-3 2 16,-1 8-13-16,6-2 13 15,3 2 4-15,6 4 5 16,4 7-9-16,2-5-23 15,0 4-2-15,8 3-5 16,13 3-1-16,-1-3 0 16,2 1 0-16,2 0 0 15,3 0 6-15,2 1-6 16,5-2-2-16,1 2-4 16,6-5 2-16,3-4-8 0,3 2 12 15,2-6-22 1,0-2 13-16,5-4-17 0,-1-8-1 15,5-6 20 1,4-2-7-16,3-6 4 0,-1 0 10 16,-3 0 0-16,-1-10 1 15,-7-3 7-15,-3-6-7 16,-2-3 16-16,-5 0-16 16,-4-3 11-16,-5-8 8 15,-7-1-4-15,-4-2 25 16,-8-4 1-16,-7 3-16 15,-5-3 68-15,-3 0 1 16,0 0-10-16,-11 0 11 16,-8 0-28-16,0 3 11 15,-6-2-28-15,-2 3-18 16,-4 4 25-16,-6-2-29 0,-13 6-5 16,-8-7-9-16,-17 7-15 15,-35-4 0 1,-46 7-35-16,-50 6-51 0,-31 15-85 15,48 4-209-15,31 0-275 16</inkml:trace>
  <inkml:trace contextRef="#ctx0" brushRef="#br0" timeOffset="61322.07">14247 8999 658 0,'0'0'0'16,"0"0"-101"-16</inkml:trace>
  <inkml:trace contextRef="#ctx0" brushRef="#br0" timeOffset="61821.96">14367 11278 684 0,'0'0'350'0,"0"0"-193"0,0 0-115 16,0 0-42-16,0 0-11 16,0 0-57-16,0 0-22 15,5-19 26-15,-5 19-35 16,0 6 35-16,0 7-473 0</inkml:trace>
  <inkml:trace contextRef="#ctx0" brushRef="#br0" timeOffset="62493.67">13853 13637 985 0,'0'0'289'0,"0"0"-142"0,0 0-105 15,0 0 10-15,0 0 18 16,0 0-31-16,0 0 11 16,0 0-1-16,0 0 10 15,0 0 33-15,0 0-35 16,0 0-10-16,0 0 0 16,0 0-27-16,0 0 11 15,0 0-18-15,0 0-13 16,0 0 9-16,0 0-9 15,0 0-14-15,2 4-18 16,2 8-120-16,-2-1-82 16,0-2-352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20:41.4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6 2949 796 0,'0'0'611'0,"0"0"-424"16,0 0-15-16,0 0-61 15,0 0-61-15,0 0-1 16,7 0-35-16,-5 0 16 16,1 0 21-16,-1 0-3 0,-2 0 27 15,2 0 17-15,-2 0-25 16,0 0 20-16,0 0-23 16,0 0-21-16,0 0-9 15,0 0-26-15,0 0 7 16,0 0 1-16,0 0-15 15,0 0 27-15,0 0-8 16,0 0-4-16,-7-4 5 16,-2 0-21-16,-2-2 17 15,-3 3-13-15,-1-2-2 16,-1 4 5-16,-1 1-7 16,-1 0 0-16,2 0 8 15,-2 0-7-15,1 0 5 16,1 6-4-16,3 3 5 0,-1 2-11 15,1-1 4-15,4 1 0 16,1 4-1-16,3-1 5 16,3 1-4-16,-1 0 0 15,3-1 0-15,0 0-6 32,0-4 6-32,3-1-6 0,7 0 6 0,6-1-29 15,2-2 11-15,2-2-4 16,5 0 3-16,-1 0 11 15,3 1-26-15,1-3-21 16,-1 4-3-16,-2 3-21 16,-5 3 32-16,-5 0 11 15,-1 4 1-15,-5 0 1 16,-5 2 11-16,-2 0 23 16,-2 2 1-16,0-2 6 0,0 0 27 15,-12-1 8 1,-5-2-4-16,-2-3 41 0,-4 1-17 15,-1-6 1-15,-1-1-4 16,-2-1-11 0,3-4 12-16,2-1-17 0,1 0-31 15,2 0-9-15,3 0-3 16,3 0-36-16,3 0-86 16,4 0-123-16,4 0-233 15,0-8-153-15</inkml:trace>
  <inkml:trace contextRef="#ctx0" brushRef="#br0" timeOffset="937.28">1484 2769 697 0,'0'0'638'15,"0"0"-445"-15,0 0-104 0,0 0 10 16,0 0-14-16,0 0-11 16,0 0 41-16,-128 96-32 15,110-73 28-15,-3-2-14 16,5 2-36-16,1-2 11 16,1 3-17-16,4 2-31 15,1 3 21-15,2 1-45 16,2 2 29-16,3 1-5 15,0 6-18-15,2-1 21 16,0 2-20-16,0 0-5 16,4 0 10-16,10-1-6 15,1-1-5-15,6 0 5 16,1 0 2-16,0-2-1 0,5 2-7 16,-1-1 2-16,1 1-4 15,4-5 3-15,-2-1-1 16,0-6 0-16,1-4 3 15,-1-4-9-15,1-8 6 16,2-1-6-16,-1-9 0 16,2 0 7-16,-1 0-1 15,1 0 1-15,0-10 8 16,1-3-12-16,-3-1 3 16,0 1-1-16,2-6-7 0,-2 0 14 15,-1-2-6-15,-1 2 6 16,-3-3 3-1,-1-3-15-15,0-1 6 0,-4 0 0 16,0-4-1-16,-1-4 1 16,0 1 0-16,-4-2 9 15,-1 0-3-15,-1 1-3 16,-6 0 4-16,-3-2 1 16,-3 2 31-16,-2-1-5 15,0-3-7-15,0 3 13 16,-7 3-29-16,-3-1 35 15,-7 6-13-15,0 0-9 16,-4 4 16-16,-3-1-13 16,-4-1-13-16,2 1 12 15,-5 2-25-15,3 0 21 16,-1 4-22-16,0 4-3 0,-2 2 2 16,0 4 1-16,0 2 0 15,-3 2-2-15,-2 4-2 16,-4 0 4-16,0 0-26 15,-3 0-21-15,6 2-22 16,-1 10-73-16,-18 4-129 16,10 0-293-16,-2-4-484 15</inkml:trace>
  <inkml:trace contextRef="#ctx0" brushRef="#br0" timeOffset="2394.46">4193 964 914 0,'0'0'493'0,"0"0"-236"0,0 0-4 15,0 0-46-15,0 0-20 16,0 0-73-16,-4 0-14 15,4 0-14-15,0 0-29 16,0 0 37-16,7-1-27 16,9-12-43-16,4-5-3 15,2-1-21-15,0-6-2 16,-1 4 1-16,-4-2-19 16,-3 5 11-16,-6 4 6 15,1 4 3-15,-5 4 6 16,-1 2-6-16,-3 4 0 15,3 0-12-15,-3 0 1 0,2 0 11 16,0 4 0-16,2 12 0 16,1 8 21-16,-1 4-20 15,2 6 1-15,-1 2 16 16,0 1-11-16,1 0 2 16,-1-4-9-16,-1-5-43 15,0-9-35-15,3-12-154 16,0-6-290-16,0-1-183 15</inkml:trace>
  <inkml:trace contextRef="#ctx0" brushRef="#br0" timeOffset="2985.83">4164 658 1358 0,'0'0'371'0,"0"0"-222"15,0 0-40-15,-115 36-14 16,84-13-17-16,4 4-35 16,7 3-31-16,2 0 17 15,3-1 8-15,4 5 6 16,3-1 4-16,2 3-29 15,4 2 18-15,2 1-26 0,0 3 1 16,0-2-1-16,14 0-1 16,9-2-2-16,8-3 4 15,10-2-10 1,5-3 5-16,8-2-6 16,4-2-32-16,0-6 26 0,3-4-25 15,-3-6 12-15,-3-5 12 31,0-5 7-31,-3 0 0 0,-1-9-1 16,0-7 8-16,-4-3 3 16,0-6-4-16,-7 0 6 0,-4-5 21 15,-5-1-21-15,-7-3 28 16,-4-7 7-16,-7 2 16 16,-3-5 0-16,-6 1-17 15,-2-1 7-15,-2 4 3 16,0 0-35-16,-2 2 10 15,-14 1 24-15,-5 4-49 0,-6 1 26 16,-2 2-31-16,-3 2 0 16,1 6-1-16,-2 4-48 15,-5 8-46-15,-9 10-106 16,-40 3-158-16,12 17-206 16,-2 4-713-16</inkml:trace>
  <inkml:trace contextRef="#ctx0" brushRef="#br0" timeOffset="4110.58">4260 5574 1337 0,'0'0'395'0,"0"0"-127"0,0 0-84 16,0 0-62-16,0 0-70 15,0 0-3-15,0 0-19 16,50-94-19-16,-28 90 9 15,-2 2-20-15,-2 2 0 16,-4 0 6-16,-4 8-5 16,-5 10 13-16,-5 8 8 15,0 4-10-15,-9 5 12 16,-16 2-18-16,-4 2-4 16,-2-3 16-1,0-4-3-15,6-4 34 0,8-6-25 16,7-4-9-16,8-6 0 15,2-2-8-15,0-1-7 16,7-7 34-16,13 3-20 16,1-4 17-16,5-1-12 0,-2 0-18 15,3 0-1-15,0 0-9 16,0 0-45-16,-5-1-86 16,0-9-97-16,-6 2-127 15,-5 0-169-15</inkml:trace>
  <inkml:trace contextRef="#ctx0" brushRef="#br0" timeOffset="4735.42">4243 5380 1333 0,'0'0'323'0,"0"0"-147"0,0 0 25 15,0 0-79-15,0 0-48 16,-116 12 6-16,95 5-33 16,2 0-10-16,-2 5 33 15,-1 2-30-15,5 4 8 16,-1 4 14-16,2 0-41 16,5 7 18-16,4 0-12 15,7 4-26-15,0-1 17 16,0-2-18-16,4-2 0 15,10-4 2-15,2-4 4 16,0-2-6-16,1-3 0 0,5-2 1 16,3 2 0-1,2-3-1-15,1 0 0 0,4-2-1 16,4-4-18-16,1-5 10 16,3-3-7-1,3-5-23-15,-1-3 37 0,1 0-4 16,-3 0 6-16,0-5 0 15,3-8 2-15,-4-6-7 16,-1-5 5-16,2-3 0 16,-5-5 5-16,-6 2 4 15,-2-1 18-15,-6 1 5 16,-8 3-18-16,0-4 41 16,-4-1-25-16,-3 0-30 15,-1-3 16-15,-5 2-7 16,0-3 20-16,0 1-4 0,0 1-24 15,-7 2 28-15,-6 2-15 16,-5 4-4-16,-1 1 28 16,-6 0-29-16,-2 3 1 15,0 2-10-15,-2 0-1 16,-2 6-28-16,-2 2-51 16,-7 8-53-16,-32 4-40 15,12 8-196-15,-2 7-880 16</inkml:trace>
  <inkml:trace contextRef="#ctx0" brushRef="#br0" timeOffset="5922.64">8361 758 1060 0,'0'0'398'16,"0"0"-231"-16,0 0-98 15,0 0-53-15,0 0 1 16,0 0-17-16,0 0 1 16,131-10 18-16,-118 22-19 15,-7-1 9-15,-6 6 0 16,0 1 2-16,-8 0 33 16,-12 2-1-16,-4 0-5 15,3-2 32-15,3-2-30 16,5 0-19-16,9 0-21 0,4-2 1 15,0 0-7-15,2-2 6 16,16 2 0-16,1 0 6 16,2 2-5-16,-1 0 11 15,-3-1-2-15,-3-2-9 16,-5-1 14-16,-5 1 4 16,-4-4 37-16,0 1 42 15,-13 2-7-15,-9-2-18 16,-9 3-37-16,-1-5-36 15,-1-2-75-15,-8-6-131 16,10 0-53-16,10-6-271 0</inkml:trace>
  <inkml:trace contextRef="#ctx0" brushRef="#br0" timeOffset="6469.39">8157 631 1355 0,'0'0'266'0,"0"0"-192"0,0 0-36 16,0 0-37-16,0 0 14 16,0 0 34-16,-118 121-22 15,105-90 27-15,4 6-6 16,4-3 24-16,3 4-2 15,2 0-45-15,0 3-7 0,16 2 8 16,6 1-20-16,9 0 22 16,8-1-9-16,5-1-18 15,5-4 3 1,2-2-4-16,0-3 0 0,1-4 0 16,-6-6 1-16,2-2 0 15,-2-6 4-15,1-8-4 16,4-7 8-16,2 0-9 15,1 0 0-15,-2-16 0 16,-4-6 0-16,-5-2 21 16,-7-2 14-16,-3-4-1 15,-4-2 67-15,-2-6-19 16,0-5-18-16,-4-2-14 16,-2-5-39-16,-3-2 38 15,-7-1-12-15,-9 5 15 16,-2 5 32-16,-4 0-20 0,-21 2-4 15,-6 6-6 1,-3 0-45-16,-5 4 25 0,-2 0-34 16,-1 7 0-16,-3 5-1 15,-6 7-48-15,-7 12-51 16,-11 5-33-16,-51 49-139 16,12-3-212-16,6 1-399 0</inkml:trace>
  <inkml:trace contextRef="#ctx0" brushRef="#br0" timeOffset="7687.85">8488 5306 1136 0,'0'0'570'0,"0"0"-351"16,0 0-111-16,0 0-33 16,0 0-4-16,0 0-44 15,0 0 20-15,-13 42-6 0,-1-14-35 16,-7 2 27-16,-1 0-17 16,-2 0 9-16,-2 1 47 15,3-4-38-15,2 2 1 16,6-4-14-16,4-3-21 15,6-4 4-15,5-4-4 16,0-5 0-16,2-3 2 16,16-5-1-16,7-1 7 15,2 0-8-15,2 0-1 16,2-1 0-16,-4-5-16 16,-1-3-2-16,-1 0 13 15,-5-1-42-15,-5 0-29 16,-1-5-22-16,-5 0-59 15,-5-4 7-15,-4 1 59 16,0 2 36-16,0 5 56 0,0 0 24 16,-6 5 13-16,-1 2 86 15,5 4-51-15,0 0-37 16,2 0-19-16,0 2-8 16,0 17 105-16,0 4-21 15,0 5 8-15,0 4-10 16,0 4-33-16,0-1 1 15,0-3-37-15,4-5-20 16,0-2-2-16,-1-7-11 16,-3-4-98-16,0-8-43 15,0-6-200-15,0 0-208 0</inkml:trace>
  <inkml:trace contextRef="#ctx0" brushRef="#br0" timeOffset="8356.54">8267 5248 1463 0,'0'0'356'0,"0"0"-183"16,0 0-68-16,0 0-34 15,0 0-9-15,0 0-28 16,-122 122-6-16,110-82-3 15,3 3-9-15,1 2 27 16,0 4-6-16,4 2 5 16,1 1-3-16,3 2-23 15,0 1-1-15,0-5-4 16,9-2-10-16,9-4 3 16,5-6-3-16,2-5-1 15,4-6 0-15,1-4-6 0,4-6-2 16,0-2-1-1,1-8-7-15,3-2 15 0,-1-5-13 16,4 0 14-16,-1 0-2 16,0 0 4-16,1-10-4 15,-2-3 1-15,1-1-18 16,-4-1 18-16,-5-2-8 16,-2 1 9-16,-4-2 3 15,-3 2-2-15,-2-3 41 16,2-4-24-16,1-3-12 15,-6-2 10-15,1 0-15 16,-5 0-1-16,-3-2 13 16,-4 1 17-16,-1 0 17 15,-5-1-8-15,0-2 0 16,0-3 9-16,0-2-26 0,0-4 6 16,-11-3 13-1,-3 2-31-15,1 0 38 0,-5 2-29 16,0 5 4-16,-4 6 14 15,-3 5-23-15,-4 1-7 16,-4 8 8-16,-5-1-15 16,-4 5 6-16,-1 2-6 15,-1 0-60-15,1 2-49 16,-10-10-166-16,10 3-293 16,6-6-406-1</inkml:trace>
  <inkml:trace contextRef="#ctx0" brushRef="#br0" timeOffset="9731.19">8320 5179 1410 0,'0'0'335'0,"0"0"-236"0,0 0-58 15,0 0-19-15,0 0-22 16,0 0-63-16,-87 69-242 0</inkml:trace>
  <inkml:trace contextRef="#ctx0" brushRef="#br0" timeOffset="10887.18">10620 2699 345 0,'0'0'791'0,"0"0"-635"0,0 0 5 16,0 0-29-16,0 0-24 31,0 0-44-31,0 0-21 0,15-20 45 0,-12 18 23 16,-3 0-10-16,2-2-17 15,-2 0-47-15,2 1-25 16,-2 2 11-16,0-1-23 15,0 2 1-15,0 0 14 16,0 0-14-16,0 0 43 16,0 0 12-16,0 0 13 0,0 0 9 15,0 14-29-15,0 7 11 16,-7 8 1-16,0 7-24 16,1 5 50-16,1 6-21 15,1 2-4-15,4 1-2 16,0 0-37-16,0-2 0 15,0-4 12-15,0-4-29 16,0-6 28-16,4-6-17 16,3-6-16-16,1-6 20 15,0-4-21-15,1-6 0 16,1-3-1-16,4-3-13 16,4 0 5-16,2 0-6 15,0-5-54-15,0-9-33 16,-6-4-131-16,-8-10-52 15,-6 6-230-15,0 0-404 0</inkml:trace>
  <inkml:trace contextRef="#ctx0" brushRef="#br0" timeOffset="11105.88">10457 2992 591 0,'0'0'1038'16,"0"0"-685"-16,0 0-143 0,0 0-93 15,0 0-86-15,0 0 6 16,117-40-37-16,-53 27-59 16,-14 3-145-16,-7 0-141 0</inkml:trace>
  <inkml:trace contextRef="#ctx0" brushRef="#br0" timeOffset="11886.94">10484 2604 1056 0,'0'0'287'0,"0"0"-130"0,0 0 16 0,0 0-36 15,0 0 4-15,-124 77 4 16,103-56-50-1,1 6 12-15,0-1-24 16,3 4 1-16,5 0-6 16,-2 1-25-16,3 2-13 0,3 1 14 15,0 1-21-15,4-1 4 16,4 1-19-16,0 2-16 16,0-1 20-16,4 1-20 0,12 0 8 15,2-1 2-15,4-4 0 16,3 0-11-16,4 0-1 15,2-1-1-15,2-4-5 16,1 0 6-16,1-6-12 16,1-4 12-16,1-5-19 15,2-6 19-15,3-4-1 16,1-2-2 0,-1 0 3-16,0-7 0 0,1-4 0 15,-5-6 17-15,-3 4-16 16,-2-5-1-16,-1-1 0 15,-6-1 1-15,1-4 0 16,-2-4-1-16,-1 0 1 16,-4-5 29-16,-2 0-29 0,-5-3 23 15,-2-2 1-15,-1 0-10 16,-6-5 40-16,-2-1-13 16,-2 3 7-16,0-4 13 15,0 3-35-15,-8 2 9 16,-6 2 0-16,-4 0-36 15,0 4 23-15,-2 2-14 16,-2 2 4-16,0 5 11 16,-5 2-24-16,-4 4 0 15,-7 3-6-15,-4 4-27 16,-8 6 11-16,-5 2-44 16,-10 4-27-16,-2 0-30 15,-40 0-260-15,21 0-273 0,1-3-474 16</inkml:trace>
  <inkml:trace contextRef="#ctx0" brushRef="#br0" timeOffset="13823.61">1847 2909 1277 0,'0'0'277'0,"0"0"-126"0,0 0-62 15,0 0 77-15,0 0-8 16,0 0-63-16,-13-18-30 16,26 4-55-16,8 0 15 15,0-4 20-15,8-4 3 32,6 0 34-32,7-4-28 0,2-3-1 0,10 0 29 15,1-6-48-15,6-1 1 16,1 0 3-16,4-1-26 15,1-4 23-15,5-1-23 16,-3-2-11-16,0-2 27 16,-2 0-28-16,-3-2 0 15,-1 2 0-15,-3-1 10 16,-2 3-7-16,-2 1-3 0,-3 0 0 16,-2 4 5-16,-4 0-5 15,0 1 0-15,-4 0 0 16,-1 0 8-16,-1 2-8 15,0 0 0-15,-3 1 0 16,-3 2 0-16,0 2 1 16,1 3-1-16,3 0 0 15,-1 4 12-15,-1 0-11 16,1 0-1-16,1 2 0 16,-6 0-6-16,0 4 6 15,-2 0 0-15,-1 0 0 16,-1 1 11-16,2-1-12 15,2 3 1-15,0-3-1 16,1 0-10-16,-5-1 19 16,-2 3-8-16,-5 2 0 0,-3 1 10 15,-2 3-10-15,-4-1 0 16,-3 3 0-16,-2 2-6 16,-4 2 6-16,-2 2 0 15,0-1 3-15,1 0-3 16,1-1-6-16,0-2-32 15,4 0-22-15,-5 0 27 16,0 0-62-16,-3 4-2 0,-6 2-52 16,-19 0-182-1,-6 6-357-15</inkml:trace>
  <inkml:trace contextRef="#ctx0" brushRef="#br0" timeOffset="14370.36">2616 2049 1107 0,'0'0'316'16,"0"0"-130"-16,0 0-21 15,0 0-20-15,0 0 6 16,0 0-20-16,0 0-71 16,0 0-15-16,0 0-4 15,7 0 2-15,7 0 48 0,3 0-32 16,10 0-8-16,3 2 10 16,9-1-34-16,6-1-2 15,3 3-18-15,2-1 1 16,-1 4-2-1,-5 2-5-15,-11 3-1 0,-8 2 0 16,-16 3-14-16,-9 6 2 16,-2 7 12-16,-27 4 8 15,-5 5 31-15,-3 5-23 16,1 1-8-16,9-1 11 16,5-2-19-16,7-1-48 15,5 8-104-15,6-12-318 16,4-10-172-16</inkml:trace>
  <inkml:trace contextRef="#ctx0" brushRef="#br0" timeOffset="16104.33">4445 1376 1003 0,'0'0'253'0,"0"0"-166"16,0 0-11-16,0 0 15 16,0 0-28-16,-4 122-1 15,2-76 33-15,-3 6-23 16,1 6 4-16,-3 8 1 16,1 6-21-16,-1 5 26 15,2 3-30-15,1 4-15 16,0 0 11-16,-1 1-34 15,1-1 37-15,0-1-9 16,3-4-11-16,-1-3 18 16,-3-4-25-16,3 1-2 15,0-1 9-15,-2-2-13 0,1 1 10 32,-1-1 8-32,0-2-9 15,-1 0 17-15,-2 0-30 0,1 0 13 0,1 2-5 16,3-1-22-16,0-3 18 15,2-3-3-15,0-4-15 16,0-3 3-16,0-4-3 16,0-5 0-16,0-4-1 15,0 0 2-15,0-1 7 16,0 0-2-16,0 2-5 16,0 2 1-16,0 2-2 15,0-2-6-15,0 1 6 0,0-3 0 16,0-4 5-16,0-4-5 15,0-2 7-15,0-3-13 16,0 0 6-16,0-1-1 16,0 1 1-16,0 1 0 15,0 0 1-15,0-1-1 16,-2 1 6-16,2 0-10 16,0 3 4-16,0-4 0 15,0 0-2-15,0-4-4 16,0 2 6-16,0-1 0 15,0 1 6-15,0-4 3 16,0 3-9-16,0-2 0 16,0-2-1-16,0 2 11 15,0-4-1-15,0 3-9 0,0-6 1 16,0 2 10-16,0-4-10 16,0 2-1-16,0-1 6 15,2-2 6-15,-2 2-3 16,2 0-9-16,-2-1 6 15,2 2-3-15,0-1-2 16,-2-4-1-16,3 0 13 16,-3-4-12-16,0-4 16 15,2-3-17-15,-2-3-14 16,0 0 8-16,0-4-55 16,-5-49-148-16,-11 1-414 15,3-8-719-15</inkml:trace>
  <inkml:trace contextRef="#ctx0" brushRef="#br0" timeOffset="16932.25">4127 3079 1069 0,'0'0'482'0,"0"0"-305"16,0 0-59-16,0 0-27 16,0 0-24-16,0 0-4 15,0 0-7-15,8-2 16 16,1 2 21-16,3 0-24 16,-1 9 3-16,0 1 5 15,0 2-28-15,3 1 17 16,-1 4-23-16,0 1-10 15,3 2 12-15,2 0-33 16,-4-2 10-16,6 2-22 16,-7-3 2-16,-1-4 5 15,-2-3-7-15,-1-2 1 0,-5-3 20 16,0-1-20 0,-1-3 10-16,0-1-11 0,-1 0 0 15,2 0 24-15,0 0-17 16,3 0 10-16,4 0 29 15,3-14-36-15,-1-4 25 16,5-8-32-16,-3-4 3 16,3-4 10-16,-3-4-4 15,3 2-6-15,-1 0 8 16,-2 2-8-16,1 4-3 16,-3 1-3-16,0 3-4 15,-2 4 3-15,-2 6 1 16,-5 4 0-16,-2 6-1 15,1 3-41-15,-3 3-17 16,0 0-93-16,0 0-181 16,-3 1-278-16,-7 10-767 0</inkml:trace>
  <inkml:trace contextRef="#ctx0" brushRef="#br0" timeOffset="18370.45">2095 3613 1023 0,'0'0'253'0,"0"0"-108"16,0 0-30-16,0 0 12 15,0 0-34-15,0 0-55 16,0 0-14-16,-15-6-23 16,15 6 24-16,0 0 40 15,4 0-2-15,5 10 54 0,1 5-10 16,9 2-45 0,1 5 11-16,4 5-27 15,5 2-11-15,4 4 2 0,4 5-20 16,0 0 4-1,3 4-11-15,0 0-1 16,1 2 12-16,1 2 7 0,1 1-27 16,-1-1 20-16,2-3-7 15,1 3-2-15,1-2 3 16,1 1-8-16,5 3 17 16,-2-1-23-16,4 0 4 15,0 2 15-15,-1-1-14 16,3-2 17-16,-5-1 7 15,1-2-21-15,-6-1 5 16,-2-2-14-16,-1-4-7 16,-5-2 6-16,-7-2 2 15,-2-3 11-15,-2 1-1 0,-5-2-10 16,2 0 1-16,-1 0-2 16,1 0 0-16,1-2-1 15,2 2 8-15,-1-2 1 16,1 0-2-16,0 0-6 15,-1 0 1-15,1-4-1 16,-2 2-1-16,0-3 1 16,-4-2 0-16,2 1 8 15,-1-4-1-15,-3 2-7 16,4-2 13-16,0 3-13 16,2 0-1-16,-4 2-8 15,4 0 18-15,-3-4-2 16,-1 1-5-16,-4-2-2 0,-3-3 3 15,-5-4-3-15,-3-3 0 16,-4-2-8-16,0-4 13 16,-2 2-5-16,0-2 1 15,0 0 10-15,0 0-4 16,0 0-7-16,0 0-19 16,0 0-35-16,0-12-111 15,0-5-314-15,0-6-129 16</inkml:trace>
  <inkml:trace contextRef="#ctx0" brushRef="#br0" timeOffset="19104.66">2716 4622 1553 0,'0'0'261'16,"0"0"-198"-16,0 0-25 0,0 0-23 15,0 0 14 1,0 0 11-16,0 0-31 0,92-16 17 16,-68 16-17-16,3 0 5 15,-2 4 53-15,2 6-23 16,0 2 0-16,-4 2-1 15,4-1-21-15,-2-2 15 16,-3-1-21-16,-2-2-8 16,-4-4 21-16,-7 0-17 15,-3-4 21-15,-2 0 22 16,0 0-9-16,-2 0 37 16,0 0-16-16,4 0-18 15,1-14 10-15,-3-4-46 16,0-6 12-16,-4-6 31 0,0-1-50 15,0-2 40-15,0 1-36 16,-4-3-1-16,-2 4 8 16,-3-1-16-1,3 0-1-15,-2 5 0 0,2 4-12 16,1 4-8-16,1 5-44 16,2 4-96-16,0 3-73 15,-1 1-269-15,1-1-406 16</inkml:trace>
  <inkml:trace contextRef="#ctx0" brushRef="#br0" timeOffset="20823">4933 876 1172 0,'0'0'304'15,"0"0"-171"-15,0 0-72 16,0 0-17-16,0 0-21 15,0 0-14-15,12-5 39 16,-3 5-10-16,-1 0 19 0,4 0 6 16,1 0 14-1,3 0-12-15,1 0-6 0,6 0-38 16,4 0 20-16,6 0-6 16,5 0 11-16,7 3 9 15,7-3-30-15,7 2-16 16,3-1-1-16,5 2-7 15,2-1 11-15,0 0-11 16,-1 0-1-16,-2 0 19 16,-4 0-19-16,-2 0-1 15,-4 0 0-15,-2-2-5 16,-2 2 6-16,0-2 0 16,-2 2 1-16,0 0 8 15,0 0-9-15,-2-2 0 16,1 2 0-16,3-2 0 0,-1 0 1 15,0 0-1 1,1 0 0-16,-2 0 6 0,-2 0-5 16,-4 0-1-16,-1 0 0 15,-6 0-1-15,-3 0 1 16,-1-2 0-16,-2 2 0 16,-4 0 9-16,2-2-9 15,-2 2 0-15,2-2-1 16,2 2 1-16,2 0 0 15,3-2-1-15,-3 2 1 16,1 0-1-16,-5 0 8 16,-3 0-6-16,-1 0-1 15,0 0-1-15,-1 0-1 16,0 0 2-16,1 0 0 16,4 0-2-16,0 0 4 0,6 0-2 15,5 0 2-15,2 0-1 16,1 0-1-16,-3 0-1 15,-1 0-1-15,-4-2 1 16,-1 2 1-16,-3-2 0 16,-2 2 0-16,-5 0-2 15,-2-2-4-15,-4 0 4 16,-5 0 2 0,-1 0 0-16,-6 2 1 0,-1-2 4 15,-1 2-4-15,-2-2-1 16,-2 2 1-16,5 0-1 15,0-3 0-15,1 2 0 0,3-1 0 16,0-2-26 0,0 3-21-16,-2 1-8 15,-7 0-93-15,-2 0-95 0,-19 0-67 0</inkml:trace>
  <inkml:trace contextRef="#ctx0" brushRef="#br0" timeOffset="21385.37">6381 783 1385 0,'0'0'498'15,"0"0"-372"-15,0 0-35 0,0 0-38 16,0 0-3-16,0 0-3 16,0 0-40-16,12-1 2 15,3 1 18-15,5 0-8 16,8 6 33-16,3 2-24 16,4 2-20-16,7 3 17 15,3 0-24-15,6 3 0 16,-2 0 31-16,3 2-18 15,-8-2 1-15,-9 0 1 16,-10-3-10-16,-10 0-6 16,-9-3 0-16,-6 3 0 15,-6 2 16-15,-22 5 15 16,-13 6 45-16,-7 2-41 16,-8 4-3-16,-4 3-9 15,-2-2-23-15,1 2-106 0,-1 9-69 16,15-12-186-1,16-6-286-15</inkml:trace>
  <inkml:trace contextRef="#ctx0" brushRef="#br0" timeOffset="26070.11">8231 1199 719 0,'0'0'190'0,"0"0"-120"0,0 0-41 15,0 0-2-15,0 0 89 16,0 0-12-16,0 0-55 16,29 3 16 15,-25-3-25-31,1 0 35 0,-3 0 11 0,1 0-45 16,-3 0 24-16,0 0-20 0,0 0 17 0,0 0 25 15,0 0-18-15,0 0 5 16,-3 5-7-16,-6-1-49 15,-2 0 24-15,-2 2 28 32,-3 0-44-32,-4 2 33 0,0 2-20 0,-2 0 2 15,-5 2-1-15,0 3-20 16,-4-1 35-16,-3 7-6 16,-3 0-15-16,-1 0 15 15,-3 2-24-15,1-4 14 16,3 3 3-16,1 3-41 15,-1-2 29-15,0 5-21 16,2 0-9-16,-1 1 12 16,-1 1-12-16,-3 4 0 15,-4 4 2-15,3 2 10 16,-4 2-5-16,1 1-7 0,4 1 0 16,-1-4-9-1,6 0 10-15,3-2-1 0,-1-2 0 16,2 4 8-1,-1 0-14-15,-3 2 6 0,0 0 0 16,-1 4-6-16,-2 1 6 16,2-3 0-16,-2 1 0 15,3-1 14-15,-4 1-14 16,2-1 0 0,1-2-6-16,-2-3 6 0,3 1 0 15,-1-2 6-15,-2 1-6 0,0 2 11 16,1 1-13-1,-1-2 2-15,0 2-4 0,2 0-4 16,0 2 9 0,-1-1-1-16,-1-1 4 0,-1 0 4 15,2-2-10 1,-1 3 2-16,0-2-3 0,3 1-3 16,2 0 6-1,-2 1 0-15,6-3 5 16,1 0 5-16,1-3-10 0,0 0 0 15,-2-1-7-15,0 0-4 16,-2 0 11-16,-3-3 0 16,4 0-1-16,-1 0-1 15,-1 1 1-15,3 1-14 16,-2 1-13-16,2 3 27 0,-2-2-22 16,0 0 15-1,2 0 7-15,-2-2-2 0,-1 1-3 16,1-1-2-16,0 0 2 15,0-2-1-15,2-3 7 16,2-2 0-16,0 0 4 16,2-2 3-16,-1 0-8 15,2 0 1-15,-1 2-12 16,-2-1 11-16,2 2 2 16,4-1 5-16,-2 1-6 15,1-4 2-15,1 0-4 16,2-1-3-16,1-1 5 15,0 0-9-15,0-2 9 0,1 4 0 16,1-1 8 0,0 2-8-16,1-1 0 15,-4 2-14-15,4-1-5 0,-1 1 19 16,1-4 0-16,-1 2 0 16,-1 0 7-16,-1-3 2 15,3 3-9-15,-4-1 0 16,4-3-6-16,-1 3 6 15,1 1 0-15,1-3 6 16,-1 0 4-16,1-2-4 16,-1 0-5-16,-1 2-1 15,1-3-3-15,-1 2 2 16,1 1 1-16,-1-4 0 16,0 2 25-16,3-4-23 0,2 2 8 15,0-2-10 1,-1 0 2-16,4 2 8 0,-5-2-9 15,5 0 8-15,0 1 9 16,-1-3-17-16,-1-5 15 16,4 1-12-16,-1 1 2 15,1-4 0-15,2 2 2 16,-2 1-7-16,2-2 21 16,0 0-21-16,1-2 9 15,3-2-10-15,-2-2 1 16,2 0 6-16,0-2-6 15,0 3-1-15,0-3 18 16,0 0-17-16,0 0-1 0,0 0-22 16,0 0-105-16,0-11-160 15,0-9-256-15,0-10-519 16</inkml:trace>
  <inkml:trace contextRef="#ctx0" brushRef="#br0" timeOffset="27585.38">6266 2645 1185 0,'0'0'378'15,"0"0"-189"-15,0 0-75 16,0 0-38-16,0 0 4 16,0 0-24-16,0 0-1 15,0-17-6-15,0 17 4 0,0 0 21 16,2 0 12 0,1 0 6-16,-1 11-12 0,0 2-22 15,0 6-4-15,-2 4 4 16,2 2-39-16,-2 2 24 15,0 4-16-15,0-1-18 16,0 1 14-16,0-4-22 16,0-1 6-16,0-4 8 15,0-3-14-15,0-6 5 16,0-5 10-16,0-2-16 16,0-2 6-16,0-4-6 15,0 3 0-15,0-3-1 16,0 0 7-16,0 1-1 0,0 2-5 15,0 0 0-15,0 1 11 16,0 2-11-16,0-1-13 16,0-1 12-16,0 0 2 15,0-2 5-15,0-2-6 16,7 0 0-16,2 0 7 16,6 0-7-16,10 0 0 15,6 0 8-15,7 0-8 16,7 0 15-16,3-4-8 0,4-1-6 0,-4-1 0 15,0 2-1-15,-8-2-7 16,-9 0 7-16,-7 2 0 16,-5 0-6-16,-9 4-36 15,-7 0-107-15,-3 0-166 16,0 4-346-16</inkml:trace>
  <inkml:trace contextRef="#ctx0" brushRef="#br0" timeOffset="29053.5">4856 5689 954 0,'0'0'198'0,"0"0"-126"0,0 0 11 16,0 0-17-16,0 0 88 15,0 0-27-15,0 0-29 16,-50-12-18-16,50 12-54 16,0-2-1-16,0 2 0 15,0 0-15-15,7-2 39 16,7 0 22-16,3-1-27 16,5 2 34-1,10 1-39-15,5 0-4 0,8 0 13 16,7 0-38-16,3 0 15 15,5 0-22-15,5 8 4 16,7 2 2-16,3 0-1 16,3-5-8-16,0 2 7 0,2-5 1 15,-4 0-3 1,0-2-5-16,-3 0-1 0,-2 0-6 16,-3 2 8-16,-2 0-1 15,-1 4 0-15,-1-2 6 16,3 0-16-16,0-2 10 15,-1-2-9-15,2 0 0 16,-1 0 3-16,-5 0 6 16,-2 0-1-16,-6 0 2 15,-3 0-10-15,-6 0 9 16,-1 0 0-16,-4 0-9 16,1 0 10-16,-4 0-1 0,1 0 14 15,2 0-13 1,0 0 3-16,2 0-4 15,0 0-2-15,3 0-8 16,-3 0 10-16,0 0-7 0,-1 0 7 16,-5-2-11-16,-3 2 10 15,-2 0-4-15,-4 0-1 16,2 0 5-16,-2 0 1 16,2-2 0-16,0 0 0 15,4-1 12-15,3-1-21 16,-1 1 9-16,-1-1-8 15,1 0 6-15,2 1 3 16,-4-1-1-16,0 2 6 16,1-1 1-16,-3 0-11 15,-2 0 4-15,-2 0 0 0,-6-1 4 16,0 3-3-16,-7-1 11 16,-5 0 16-16,-1 0-20 15,-6 2 18-15,0 0 3 16,-2-2-4-16,0 2 6 15,0-2-31-15,0-2-46 16,0 1-197-16,-12-1-320 0</inkml:trace>
  <inkml:trace contextRef="#ctx0" brushRef="#br0" timeOffset="29787.7">6266 5518 742 0,'0'0'820'0,"0"0"-639"16,0 0-69-16,0 0-24 15,0 0-17-15,0 0 5 16,0 0 0-16,-18-15-42 16,18 15-15-16,0 0 4 15,0 0 21-15,0 0 46 0,0 0-35 16,0 0-25-16,0 0 16 15,4 6-30-15,10 3 21 16,4 5 4-16,6 1-40 16,5 2 27-16,7 3-22 15,4 2-5-15,5 3 24 16,-1-2-24-16,-3 2-1 16,-4-1 0-16,-6-5 8 15,-8 0-16-15,-10-3 8 16,-7-2 0-16,-6 1 17 15,0 2-17-15,-4 1 29 16,-16 2 18-16,-4 0-15 16,-5 0 28-16,-4 0-18 15,-2 1 1-15,2-7 22 32,2 5-43-32,5-4-4 0,3 0-18 0,7-1-6 15,5-3-36-15,5-4-79 16,6-4-158-16,0-3-273 15,9 0-342-15</inkml:trace>
  <inkml:trace contextRef="#ctx0" brushRef="#br0" timeOffset="32133">8588 1358 595 0,'0'0'580'15,"0"0"-409"-15,0 0-110 0,0 0 22 0,0 0-35 16,0 0 102-16,-3 24-64 16,3-7-13-16,0 5 25 15,0 5-26-15,0 2 16 16,0 8 12-16,0 3-30 16,0 6-14-16,0 6-3 15,0 6-25-15,0 5 17 0,0 5-3 16,0-1-22-1,0 2 16-15,0-1-36 16,0-4 12-16,0 0 14 16,0-4-16-16,0 1 30 0,0-3-8 15,0-2-13-15,0 0 14 16,0-4-32-16,0-2 4 16,0 1 1-16,0-4 0 15,0 0 14-15,0 1-8 16,0-2-4-16,0 0 7 15,0 1-15-15,0-1 0 16,0-1 2-16,0-1 7 16,0 0 3-16,-2 0 1 15,0-1-13 1,2 0 14-16,0-2-14 0,0 2 0 16,0-2-1-16,0 1 3 15,0 3 1-15,0-3-2 16,0 2 5-16,0 0-3 0,0-1-3 15,0 3-7-15,0-2-1 16,0 1 16-16,0-1-8 16,0 1 0-16,0-1 1 15,0-1 8-15,0-4-3 16,0 1-6-16,0-2 0 16,0-1 1-16,0-2 3 15,0-3-4-15,-6 3 15 16,-2-3-11-16,4 0-4 15,0 0-4 1,-2-1-6-16,5 2 20 0,-1-6-6 16,2 3-4-16,-2-5 6 15,2-3-4-15,-2 3-2 16,2-1 0-16,-3 0-1 0,0 2 7 16,3-2-6-16,-2 2 0 15,2 0 1-15,-2-1 6 16,2 0-7-16,0-1 0 15,0-4 0-15,0-1 14 16,0 2-13-16,0 0-1 16,0-2 1-16,0 1 10 15,0-1-11-15,0 2 0 16,0 0-1-16,0-1 15 16,0-1-10-16,0-1-4 0,0 3 0 15,0-5 5 1,0 0-5-16,0 0 0 15,-2-4 0-15,0 2 15 0,2-2-15 16,-3 0 0-16,-1 0 0 16,4 2-2-16,-2-4 4 15,0-2-2 1,2-2 0 0,-2-4 15-16,2-2-14 0,0 0-1 0,0 0-11 15,-5 0 11-15,0-14-55 16,-6-50-230-16,3 3-368 15,-4-8-501-15</inkml:trace>
  <inkml:trace contextRef="#ctx0" brushRef="#br0" timeOffset="33453.65">8976 1221 962 0,'0'0'486'0,"0"0"-332"16,0 0-47-16,0 0 1 16,0 0-39-16,0 0-6 0,0 0-28 15,-6-2 11 1,6 6 38-16,8 8-31 0,3 2 37 16,1 4-17-16,5 0-23 15,1 4 8-15,-1 4-15 16,6 0-18-16,-1 1 30 15,0-1-23-15,2 1-8 16,3 0 26-16,0 1-32 16,2-2 15-16,0-2-14 15,0 1-10-15,-3-4 17 16,3 3-15 0,-2 2 1-16,2 0 16 0,-2 4-27 0,2 2 11 15,0 3-12-15,-2 3 1 16,2-2-10-16,-2 0 9 15,-4-1 0-15,4 1 7 16,0-7 2-16,-2 0-8 16,2 0-1-16,-3-1-5 15,-2 1 5 1,1-2 0-16,-1 2 0 16,-2-4 6-16,0 1 0 0,3 0-4 15,-1-1-2-15,2-4-6 16,3 1 0-1,-3 1 6-15,1-3 0 16,-2 0 9-16,-4-1-3 16,-1 0-6-16,-3 1 0 15,4 0-3-15,-2 0-3 16,1 0 6-16,3 0 0 0,-2-2 13 16,3-2-13-16,-3 1 8 15,-2-1-8-15,-1-3-11 16,-3-1 10-16,1 1 1 0,-3-1 0 15,-3-2 0-15,4-3 12 16,-5 1-12-16,1 1 0 16,-1-4-7-16,0 0 6 15,-3-2 0-15,1 1 1 16,-1 1 6-16,-2-1 1 16,3-2-7-16,-3 2 0 15,2 0-1-15,-2 0-7 0,3 2 1 16,-3-2-11-1,3 0 10 1,-3 2-40-16,-2-5-35 0,2 4-20 0,-2-1-108 16,0 0-55-16,0 0 4 15,-9-2-217-15</inkml:trace>
  <inkml:trace contextRef="#ctx0" brushRef="#br0" timeOffset="34172.23">9350 1881 834 0,'0'0'341'16,"0"0"-144"-16,0 0-5 0,0 0 2 0,0 0-48 16,0 0 5-16,0 0-30 15,0-7-31-15,0 7 3 16,0 0-35-16,0 0-11 15,0 0 20-15,0 0-25 0,2 0-6 16,4 0 23 0,3 7-28-16,3 3 17 0,1 1-22 15,3 4-4-15,1-3 4 16,1 3-25-16,0-7 6 16,0-2-2-16,-3 1-4 15,-1-5 20-15,-1-2-13 16,-1 0 10-16,-4 0 11 15,3 0-21-15,-1 0 7 16,-2-12 10 0,1-2-19-16,-1-6 23 0,0-6-11 15,-2-2 3-15,-1-6 1 16,-1-3-21-16,0-1 11 0,1 0-12 16,0 2-11-1,-3 2 11-15,2 8-18 16,1 4 17-16,-3 10-22 0,-2 4-23 15,2 3-29-15,0 5-107 16,0 0-169-16,3 0-123 16,0 11-360-16</inkml:trace>
  <inkml:trace contextRef="#ctx0" brushRef="#br0" timeOffset="35531.29">10445 3294 1215 0,'0'0'375'0,"0"0"-175"15,0 0-110-15,0 0-55 16,0 0 11-16,0 0-5 16,0 0 7-16,-46 20 6 15,30-6 4-15,-1 4 38 0,-4 3-19 16,-1 1-21-16,0 2 9 15,-5 4-41-15,-2 4-2 16,0 4 10-16,-4 1-9 16,-2 5 12-1,1-4-1-15,-2-1-16 0,2-1 22 16,3-1-15-16,-2 1-11 16,2 0 7-16,-3 4-21 15,1 0 24-15,0 6-4 16,-1 0-19-16,1 2 9 15,-2-1-10-15,-2-2 0 16,-2-2 6-16,3-6-6 16,0-4 25-16,3-3-5 15,0-5-2-15,4 0 1 16,2-2-19-16,2-2 0 0,-2 2 0 16,0-2 8-1,0 3 0-15,-2 1-8 0,1 0 6 16,-1 1 0-16,2-2-6 15,3 3 0-15,-1-4-7 16,6 2 14-16,-2-1-7 16,1-2 0-1,0 0 0 1,0 0 0-16,-3 0-3 0,1-2 3 0,0 3 0 16,-2-2-1-16,-1 2 1 15,2 0 4-15,2 2-2 16,-2-2-2-16,1 4 0 15,2-1 0-15,2 1 0 0,0 0 1 16,3-4-2 0,1 0 1-16,1-5 0 0,1-4-1 15,1-2 1-15,3 1 0 16,-1-2-1-16,-3 1 2 16,4 0 2-16,-1 1-3 15,0-3 1-15,0 5 5 16,0 0-5-1,0-2-1-15,2 3 0 0,1-2 9 16,-3 3-4-16,2-4 2 16,0 0-7-16,1-4 13 15,1-3-12 1,3 0-1 0,2-3 12-16,0-3-4 0,0 0 5 0,0 0-13 15,0 0-24-15,0 0-27 0,0-15-111 16,13-7-135-1,1-10-375-15</inkml:trace>
  <inkml:trace contextRef="#ctx0" brushRef="#br0" timeOffset="36856.3">9535 4003 1557 0,'0'0'382'0,"0"0"-253"15,0 0-82-15,0 0-1 16,0 0-6-16,0 0-34 16,0 0 25-16,29 4 31 15,-16-4 27-15,-3 0 10 16,2 0 4-16,-1 0-30 16,3 0 10-16,-1 0-49 0,3 0-2 15,2 0-1-15,4 0-31 16,0 0 23-16,0 0-23 15,0-4 0-15,-1-1 1 16,-2 1 5-16,-3 2-6 16,-1 0 5-16,-5 0 2 15,-1 2-3-15,-5 0-4 16,-1 0-4-16,-3 0 4 16,3 0 0-16,-3 0 21 15,0 0 1-15,3 0-20 16,1-2-2-16,3 2 0 15,4 0-5-15,3-2 4 16,-4 2 2-16,2-2 5 16,-3 2-4-16,-2-2 7 0,-3 2-14 15,-2 0 5-15,-2 0-1 16,2 0-5-16,-2 0 6 16,0 0 0-16,0 0 17 15,0 0-16-15,0 0 13 16,0 0-14-16,0 0 8 15,0 0 13-15,0 0-11 16,0 0 2-16,0 0 9 16,0 0-19-16,0 0 5 15,0 0-7-15,0 0-7 16,0 0 6-16,0 0 1 16,0 0 0-16,-2 0 0 15,-2 0-3-15,-3 0 3 16,0 0-15-16,1 0-17 0,-1 0 31 15,-2 0-13-15,2 0 14 16,0 0-1-16,3 0 3 16,-2 0-8-16,4 0 6 15,-1 0-9-15,1 0 0 16,2 0 9-16,0 0 0 16,0 0-1-16,0 0 0 15,0 0 1-15,0 0-1 16,0 0-7-16,0 4 7 15,0 2 2-15,0 5-1 16,0 2 19-16,0 10-18 16,0 3 11-16,0 3-12 15,0 2 1-15,0-1 11 16,0-2-11-16,0 2 17 0,7-2 11 16,-1 2-28-16,1-3 18 15,-3 5-10-15,1-7-8 16,0-2 22-16,-3-6-21 15,-1-3 14-15,-1-4 18 16,3-4-33-16,-3-3 11 16,0-1-12-16,0-2 3 15,0 0-3-15,0 0 0 16,0 0 0-16,0 0-2 16,0 0-46-16,0 0-43 0,2-7-155 15,-2-7-449-15</inkml:trace>
  <inkml:trace contextRef="#ctx0" brushRef="#br0" timeOffset="40461.57">8514 3069 342 0,'0'0'529'16,"0"0"-395"-16,0 0-28 15,0 0 12-15,0 0-13 16,0 0-37-16,0 0-3 16,0-9 11-16,0 9-1 15,0 0 22-15,0 0-30 0,0 0-12 16,0 0 24-16,0 0-16 16,0 0 0-16,0 0 3 15,0 0-10-15,0 0 5 16,0 0-28-16,0 0-32 15,0 0 24-15,0 0-25 16,0 0 7-16,0 0-2 16,0 0-4-16,0 0 0 15,0 0-1-15,0 0 0 16,0 0 26-16,0 0 6 16,0 0 14-16,0 0 16 0,0 0-3 15,0 0-7 1,0 0 8-16,0 0-24 0,-5 2 5 15,-10 13-2-15,-4 2 21 16,3 3 6-16,-5 0-29 16,1 2 21-16,0-1-20 15,2 0-23-15,5 0 26 16,-1-6-29-16,3 2 12 16,1-4 9-16,2-1-32 15,0-4 29-15,3 0-24 16,3-4 0-16,0-2 5 15,0-2-10-15,2 0 5 16,0 0-6-16,0 0 0 16,0 0-7-16,0 0-38 0,0 0-54 15,0 0-21 1,6-2-126-16,19-20-100 0,-4 0-211 16,0 0-404-16</inkml:trace>
  <inkml:trace contextRef="#ctx0" brushRef="#br0" timeOffset="41367.6">8623 3048 75 0,'0'0'926'0,"0"0"-660"15,0 0-111-15,0 0-17 16,0 0 18-16,0 0-24 0,0 0 32 16,0-4 9-16,0 4-28 15,0 0-10-15,0 0-42 16,0 0-5-16,0 0-9 15,0 0-22-15,0 0-9 16,0 0-8-16,0 0-15 16,0 0 26-16,0 0-25 15,0 0-2-15,-2 0 3 16,2 0-27-16,0 0 11 16,-2 0-2-16,2 0-9 15,-2 0 27-15,-1 0-11 16,1 0-8-16,-1 0 17 0,2 0-23 15,-4 0 5-15,2 0-7 16,1 0-13-16,0 0 11 16,0 0 2-16,2 0 0 15,0 0 14-15,0 0-7 16,0 0-7-16,0 0 0 16,0 0-11-16,0 0 5 15,0 0 6-15,0 0 0 16,0 0 26-16,0 0-25 15,0 0 9-15,0 0-10 16,0 0 2-16,0 0-13 16,0 0 11-16,14 8 0 15,3 4 15-15,6 3-13 0,6 6 2 16,4 0-4-16,5 4 5 16,-1-1-5-16,0 0 0 15,-4-2 1 1,-6-2 1-16,-8-2 5 0,-2-3 1 15,-8-6-8-15,-1-3-2 16,-2-2-7-16,-3 0 9 16,0-2 0-16,-1-2 15 15,-2 0-15-15,2 0 6 16,-2 0-6-16,0 0-4 16,0 0 3-16,0 2 1 15,0-2-44-15,0 0-84 16,0 0-380-16,0-5-827 0</inkml:trace>
  <inkml:trace contextRef="#ctx0" brushRef="#br0" timeOffset="44787.1">8174 569 1033 0,'0'0'526'0,"0"0"-370"16,0 0-78-16,0 0-28 16,0 0-43-16,0 0 7 15,-6 0 3-15,6 0-17 16,0 0 38-16,0 0 43 16,0 0 38-16,0 0 12 0,0 0-66 15,0 0-10-15,0 0-26 16,0 0-28-16,0 0 16 15,0 0-17-15,0 0 1 16,0 0 18-16,8 0-18 16,-1 0-2-16,5 4-14 15,-2 2-56-15,-2 1-40 16,-1-4-10-16,-1 3-2 16,-1-5 73-16,-3 4-33 15,0-1-21-15,-2 0-94 0,0 2 9 16,0-2-138-1,0 3-241-15</inkml:trace>
  <inkml:trace contextRef="#ctx0" brushRef="#br0" timeOffset="45318.22">8174 569 380 0,'46'62'391'0,"-48"-62"-194"0,-3 0-108 0,3 0-6 0,0 0 25 16,0 0 4-16,0 0 24 15,2 0-27-15,0 0-21 16,0 0 27-16,0 0-26 15,0 0-24-15,0 0 9 16,0 0-21-16,0 0 16 16,0 0-5-16,0 0-42 15,0 0 12-15,0 0-16 16,0 0 0-16,0 0 26 16,0 0-35-16,0 0 4 15,0 0 8-15,0 0-18 16,4 0 6-16,5 0-9 0,-1-4 0 15,4 3 7-15,-1-2-1 16,0-1 31-16,7 2-7 16,-1 0-29-16,8-2 34 15,2 2-15 1,0-2-19-16,-1 0 32 0,1 2-23 16,-5-1 14-16,0 3 6 15,-3 0-29-15,0 0 18 16,-1 0-12-16,3 0-7 15,-4 0 31-15,3 0-30 0,3 0 22 16,-4 0-7 0,2 0-10-16,-1 0 8 0,-3 0-8 15,-1 0-5-15,0 0 25 16,0 0-26-16,-6 0 16 16,1 0-2-16,1 0-7 15,-6 0 2-15,-1 0-9 16,-3 0 1-16,0 0 19 15,-2 0-20-15,0 0 10 16,2 0-7-16,-2 0 3 16,0 0-12-16,0 0-51 15,0 0-132-15,0 0-178 0,0 0-419 16</inkml:trace>
  <inkml:trace contextRef="#ctx0" brushRef="#br0" timeOffset="56026.42">4147 599 550 0,'0'0'365'32,"0"0"-121"-32,0 0-110 0,0 0 9 0,0 0-3 0,0 0-16 15,0-4-15-15,0 4-18 16,0 0 6-16,-3 0 27 15,3 0-52-15,0 0-23 16,0 0-2-16,0 0-35 0,0 0 2 16,0 0 3-16,0 0 3 15,0 0 20-15,0 0-14 16,0 0 4-16,0 0-11 16,0 0-13-16,0 0-6 15,0 0 0-15,0 0-32 16,0 0 24-16,0 0-13 15,0 0 13-15,0 0 6 16,0 0 4-16,0 0-6 16,0 0 4-16,0 0-4 15,0 1 2-15,0 2-8 16,0-1-8-16,0 2 5 0,0-1 2 16,0-2 10-16,0-1 1 15,0 2-3 1,0-2 2-16,0 0 2 0,0 0 19 15,0 0 15-15,0 0-23 16,0 0 15-16,0 0-27 16,0 0 1-16,0 0 17 15,0 0-4-15,3 0-4 16,-1 2 21-16,3-2 2 16,-1 2 34-16,2-2-31 15,2 2-24-15,1 0 25 16,-1 0-21-16,2 0-2 15,3-2 4-15,-5 3-8 0,4-2-6 16,-1 2-4-16,-3-3 0 16,4 1 6-16,-1-1-6 15,-2 0 7-15,2 2 16 16,0-2-22-16,2 0 14 16,-1 0-15-16,-1 0 6 15,-3 0 6-15,0 0-5 16,-4 0-6-16,0 0 2 15,-1 0 8-15,-1 0-12 16,-2 0 1-16,2 0-5 16,-2 0 4-16,2 0 1 15,0 0 0-15,3 0 8 16,-2 0-1-16,3 0-13 16,1 0 6-16,-1 0-12 15,1 3 11-15,0-1-62 16,2 2-43-16,-3-1-64 15,10 3-150-15,-5-2-17 0,0-1-361 16</inkml:trace>
  <inkml:trace contextRef="#ctx0" brushRef="#br0" timeOffset="56198.26">4534 659 1182 0,'0'0'502'15,"0"0"-331"-15,0 0-89 16,0 0-82-16,0 0-85 15,0 0-205-15,0 0-360 0</inkml:trace>
  <inkml:trace contextRef="#ctx0" brushRef="#br0" timeOffset="135606.99">5662 74 684 0,'0'0'287'0,"0"0"-180"15,0 0-43-15,0 0-58 16,0 0-6-16,0 0-77 16,0-4-46-16,0 4 37 15,0 0 64-15,0 0 22 16,0 0 42-16,-6 0-41 16,-6 0-1-16,0 3-49 15,7 0-224-15</inkml:trace>
  <inkml:trace contextRef="#ctx0" brushRef="#br0" timeOffset="135935.03">5662 74 1016 0</inkml:trace>
  <inkml:trace contextRef="#ctx0" brushRef="#br0" timeOffset="136075.63">5662 74 1016 0,'-87'12'501'0,"87"-15"-273"0,0 3-51 0,0 0-54 0,0 0-77 16,0 0-27-16,0 0-12 16,0 0-1-16,0 0 9 15,0 0-3-15,0 0-1 16,0 0 13-16,0 0-24 15,0 0-7-15,0 0-79 0,0 0-129 16,0 5-61 0,-4 5-545-16</inkml:trace>
  <inkml:trace contextRef="#ctx0" brushRef="#br0" timeOffset="136497.38">5527 251 611 0,'0'0'804'15,"0"0"-525"-15,0 0-74 16,0 0-72-16,0 0-46 15,0 0-67-15,0 0-4 16,0 0-16-16,6-7-9 0,-6 7 8 16,0 0 2-1,0 0 14-15,0 0 0 0,2 0-13 16,-2 4-4-16,2 4-21 16,-2 5-83-16,0-2-70 15,0 0-184-15</inkml:trace>
  <inkml:trace contextRef="#ctx0" brushRef="#br0" timeOffset="136919.16">5471 533 960 0,'0'0'401'16,"0"0"-108"-16,0 0-103 15,0 0-108-15,0 0-11 16,0 0-25-16,0 0 4 16,0-2 24-16,0 2-34 15,0 0 19-15,0 2-10 16,0 14 13-16,0 4-10 0,0 5-26 15,0 4-3-15,0 3-23 16,-12 15-103-16,0-10-164 16,4-6-361-16</inkml:trace>
  <inkml:trace contextRef="#ctx0" brushRef="#br0" timeOffset="137356.56">5475 1013 937 0,'0'0'591'0,"0"0"-447"15,0 0-107-15,0 0-7 16,0 0-30-16,0 0 2 16,0 0 15-16,0 60-17 15,0-41 1-15,0 6-1 16,-6 13-21-16,-6-4-121 16,1-4-452-16</inkml:trace>
  <inkml:trace contextRef="#ctx0" brushRef="#br0" timeOffset="137700.22">5386 1660 666 0,'0'0'911'15,"0"0"-717"-15,0 0-122 16,0 0-40-16,0 0-32 0,0 0 21 15,0 0-12-15,0 109-9 16,0-76 13-16,0 7-13 16,0 5-17-16,0 25-46 15,0-10-121-15,0-8-184 0</inkml:trace>
  <inkml:trace contextRef="#ctx0" brushRef="#br0" timeOffset="138012.65">5394 2560 854 0,'0'0'718'0,"0"0"-602"16,0 0-84-16,0 0-11 16,0 0-20-16,0 0-1 0,-4 119-26 15,0-69-72 1,-1-8-73-16,1-4-86 0</inkml:trace>
  <inkml:trace contextRef="#ctx0" brushRef="#br0" timeOffset="138340.7">5392 3282 1187 0,'0'0'566'16,"0"0"-437"-16,0 0-44 15,0 0-57-15,0 0-18 16,0 0 2-16,0 0-11 16,-15 82-2-16,11-54-43 15,-6 7-3-15,-1 19-22 16,3-6-45-16,-2-6-174 0</inkml:trace>
  <inkml:trace contextRef="#ctx0" brushRef="#br0" timeOffset="138731.23">5255 4142 449 0,'0'0'1011'16,"0"0"-828"-16,0 0-126 15,0 0-16 1,0 0-27-16,0 0 20 0,0 0 0 0,-3 79-24 16,-1-52 22-16,1 6-30 15,-4 3-4-15,-1 25-68 16,-1-11-104-1,0-5-199-15</inkml:trace>
  <inkml:trace contextRef="#ctx0" brushRef="#br0" timeOffset="138965.54">5206 5045 1326 0,'0'0'397'0,"0"0"-253"0,0 0-86 0,0 0-43 0,0 0 14 0,0 0-19 0,0 0-10 0,0 74 21 16,0-52-19-16,0 3 7 0,0 0 5 16,-1 6-14-1,-7 17-27-15,-1-7-139 0,-1-4-181 16</inkml:trace>
  <inkml:trace contextRef="#ctx0" brushRef="#br0" timeOffset="139277.98">5262 5632 1213 0,'0'0'545'0,"0"0"-368"0,0 0-145 0,0 0-19 16,0 0-7-16,0 0 6 15,-14 103-10-15,11-71-2 16,-1-1-57-16,-1 5-63 15,-5 14 0-15,1-11-99 16,-3-3-157-16</inkml:trace>
  <inkml:trace contextRef="#ctx0" brushRef="#br0" timeOffset="139609.89">5054 6597 1166 0,'0'0'330'0,"0"0"-218"0,0 0-54 0,0 0-18 16,0 0 11-16,0 0-22 16,0 0-16-16,-11 119-4 15,6-86-9-15,1 18-39 16,-1-8-123-16,1-6-454 0</inkml:trace>
  <inkml:trace contextRef="#ctx0" brushRef="#br0" timeOffset="139891.07">4998 7192 1573 0,'0'0'384'0,"0"0"-252"16,0 0-110-16,0 0-20 16,0 0-4-16,0 0-14 15,-11 119-73-15,9-83 30 16,0-1 11-16,-3 5-5 16,-1-1-13-16,-6 22-23 0,1-9-77 15,3-8-176-15</inkml:trace>
  <inkml:trace contextRef="#ctx0" brushRef="#br0" timeOffset="140062.92">4929 8229 793 0,'0'0'1191'16,"0"0"-821"-16,0 0-258 15,0 0-107-15,0 0-5 0,-52 111-175 16,52-61-158 0,0-2-467-16</inkml:trace>
  <inkml:trace contextRef="#ctx0" brushRef="#br0" timeOffset="144061.64">12857 626 544 0,'0'0'503'15,"0"0"-385"-15,0 0-118 16,0 0-160-16,0 0-242 0</inkml:trace>
  <inkml:trace contextRef="#ctx0" brushRef="#br0" timeOffset="147936.7">12627 542 742 0,'0'0'368'0,"0"0"-122"0,0 0-64 0,0 0-48 16,0 0 0-16,0 0-58 16,0 0-26-16,8-21-7 15,-8 21 16-15,4 0 34 16,-4 0-28-16,0 0 12 15,0 0 19-15,0 0-31 16,0-2 23-16,0 2-48 16,-4-2-33-16,-4 0 22 0,-5 0-20 15,-5 0 1-15,-5 2-5 16,-3 0 5-16,-5 0-1 16,0 0-6-16,-1 10 3 15,4 2 7-15,5 1-13 16,3-3-1-16,9 3-7 15,7-3 16-15,4 0-17 16,0-3 9-16,4 5-9 16,15-7 8-16,8 1-27 15,4 1 5-15,6-2 8 16,3 0-9-16,0 3 23 16,-3 1-5-16,2 4-17 15,-6 4 22-15,-8 3-26 16,-1 4 3-16,-8 1-4 15,-8 0-22 1,-6 0 50-16,-2-1 0 0,0-2 17 16,-4-3 40-16,-14-4-21 0,-4-1 36 15,-5-3 15-15,-2-4-31 16,0-2 16-16,0-4-15 16,0-1 35-16,0 0-23 15,0 0-58-15,0-6-5 16,5-4-6-16,4 0-6 15,6 0 6-15,8 3-36 16,4 1-42-16,2 5-70 16,10 1-210-16,13 0-113 15,4 0-27-15</inkml:trace>
  <inkml:trace contextRef="#ctx0" brushRef="#br0" timeOffset="148327.23">12968 969 1614 0,'0'0'625'0,"0"0"-488"15,0 0-31-15,0 0-8 16,0 0-48-16,0 0-20 0,0 0-15 15,60-27-9 1,-40 11-12-16,-2-2 3 0,-5 4 3 16,-4 2 6-1,0 4 0-15,-2 3-3 0,-5 3-1 16,0-1 6-16,1 3 1 16,-3 0-3-16,0 0 15 15,0 0 20-15,2 5 0 16,0 14 19-16,-2 6-9 15,0 4-24-15,0 3 7 16,0 1-25-16,-9 1-3 16,0-5-6-16,0-3-57 15,5-5-43-15,4-10-94 0,0-6-375 16,11-5-201-16</inkml:trace>
  <inkml:trace contextRef="#ctx0" brushRef="#br0" timeOffset="148530.31">13481 970 1015 0,'0'0'1241'0,"0"0"-925"0,0 0-212 16,0 0-47-16,0 0-8 15,0 0-40-15,-75 111-9 0,56-84-60 16,-4 0-172-1,10-11-323-15,2-6-354 0</inkml:trace>
  <inkml:trace contextRef="#ctx0" brushRef="#br0" timeOffset="148905.22">13897 642 1582 0,'0'0'507'0,"0"0"-395"0,0 0-49 15,0 0 81-15,0 0 19 16,0 0-72-16,0 0-12 16,22 129-40-16,-13-92 3 15,-2 1 6-15,-2 0-30 16,-3-2 4-16,-2-2-21 16,0-5 8-16,0-5-7 15,0-7-2-15,0-7-64 16,0-6-26-16,2-4-188 15,-2-15-191-15,0-12-460 0</inkml:trace>
  <inkml:trace contextRef="#ctx0" brushRef="#br0" timeOffset="149139.54">13665 505 1859 0,'0'0'586'0,"0"0"-403"0,0 0-79 16,0 0-28-16,0 0-43 16,0 0 2-16,0 0-1 15,149 1-33-15,-98 6 17 16,-3-3-18-16,-2 4-24 0,-1 0-28 16,15 5-136-1,-13 2-286-15,-7-5-404 16</inkml:trace>
  <inkml:trace contextRef="#ctx0" brushRef="#br0" timeOffset="149530.07">14378 969 1517 0,'0'0'481'0,"0"0"-392"0,0 0-63 16,0 0 13-16,0 0-16 16,0 0 14-16,0 0 10 15,100-87-30-15,-84 74 51 16,-5 0 25-16,-4 5 14 15,-3 2 15-15,-1 4-53 16,-1 2-20-16,0 0 3 16,1 0-41-16,1 8 29 15,0 14 8-15,0 6-24 16,3 4 21-16,0 2-44 16,-1 3 5-16,3-1-2 15,-2-3 7-15,3-1-22 16,-4-6-16-16,1-5-83 0,3-13-111 15,0-4-426 1,1-4-602-16</inkml:trace>
  <inkml:trace contextRef="#ctx0" brushRef="#br0" timeOffset="150014.34">14910 527 1290 0,'0'0'374'0,"0"0"-141"15,0 0-97-15,0 0-31 16,0 0-8-16,0 0-4 16,146 112-51-16,-109-62-5 15,-6 7-10-15,-4 3-15 16,-11 4 7-16,-11 0-18 16,-5 0-2-16,-5 1-16 15,-24-5-3-15,-11-4-38 16,-42 9-133-16,8-15-99 15,-2-12-536-15</inkml:trace>
  <inkml:trace contextRef="#ctx0" brushRef="#br0" timeOffset="150670.46">12090 387 185 0,'0'0'702'0,"0"0"-395"0,0 0-19 15,0 0-36 1,0 0 1-16,0 0-72 15,0 0-75-15,-51 8-26 0,17 22 28 16,-1 10 29-16,-6 14-27 16,3 13-1-16,1 6-4 15,5 6-63-15,10 2 10 16,9-2-26-16,11-1-4 16,2-3 0-16,9-5-13 15,15-8-4-15,3-7-5 16,4-10-6-16,1-7-2 15,1-10-47-15,23-10-54 16,-10-9-198-16,-1-9-499 0</inkml:trace>
  <inkml:trace contextRef="#ctx0" brushRef="#br0" timeOffset="152607.49">17661 623 1071 0,'0'0'354'0,"0"0"-125"16,0 0-30 0,0 0 35-16,0 0-49 0,0 0-25 15,0-46-28-15,-19 46-64 16,-5 0-33-16,-8 0-31 16,-5 9 2-16,-3 6 6 15,-1 5-5-15,4 3 1 16,8-1 13-16,6 1-12 0,10 4-9 15,11-4 0-15,2 2-3 16,2-1-10-16,23-2 11 16,8-2-32-1,5-2 25-15,7 1-22 0,-3-6-6 16,0 1-4-16,-4 0 2 16,-4-2 38-16,-10 2-18 15,-6-2 19-15,-14 3 11 16,-4-2-10-16,-2 1 28 15,-21 0-4-15,-6 0-19 16,-6-2 58-16,-3 1-37 16,3-6 2-16,1 0-4 15,5-4-24-15,9 0-2 16,11-3-52-16,9-10-110 16,15-13-358-16,10 0-248 0</inkml:trace>
  <inkml:trace contextRef="#ctx0" brushRef="#br0" timeOffset="153060.5">17850 920 1644 0,'0'0'588'0,"0"0"-405"16,0 0-25-16,0 0-64 15,0 0-47-15,0 0-46 16,0 0 22-16,87-24-23 15,-76 18 9-15,-5 0 3 0,-1 2-12 16,-3 1 0-16,-2 2 33 16,2 1-27-16,-2 0 25 15,2 0-28-15,1 0 8 16,1 8-11-16,1 8 12 16,-1 4-9-16,3 2-3 15,-1 5 10-15,4 0-22 16,-4 1 12-16,1 3-43 15,-7-2 11 1,0 0-127-16,0-5-88 0,-11-3-69 16,-10-2 13-16,-1-5-10 15,-4-3-15-15,3-2 102 16,1-5 226-16,9-2 197 16,3-2 98-16,10 0-32 15,0 0-26-15,0 0 49 0,10-4-58 16,5-2-53-1,3 4-37-15,-1-1-84 16,2 3-18-16,1 0-26 16,2 0-8-16,2 0-4 15,12 0-75-15,-5 0-185 0,-4 0-446 16</inkml:trace>
  <inkml:trace contextRef="#ctx0" brushRef="#br0" timeOffset="153310.44">18513 802 2063 0,'0'0'517'15,"0"0"-400"-15,0 0-69 16,0 0-11-16,0 0-36 15,0 0-1-15,143-10-70 16,-112 26-226-16,-8-3-356 0</inkml:trace>
  <inkml:trace contextRef="#ctx0" brushRef="#br0" timeOffset="153560.38">18593 952 1435 0,'0'0'1070'16,"0"0"-841"-16,0 0-132 0,0 0-68 0,0 0-29 15,130 0-75-15,-76 0-260 16,-8 0-478-16</inkml:trace>
  <inkml:trace contextRef="#ctx0" brushRef="#br0" timeOffset="154263.35">19259 467 1043 0,'0'0'320'0,"0"0"-168"0,0 0-75 15,0 0-26 1,0 0-17-16,0 0-15 16,0 0 40-16,0-2 20 0,0 2 44 15,0 0 30-15,0 0-40 16,0 0-12-16,-2-2-34 16,-4 2-24-16,-1 0 7 15,-6 0-42-15,-3 0 12 16,-4 0-14-16,-2 0-4 15,-2 4 38-15,-3 4-18 16,-2 5 8-16,0-2 21 16,4 5-33-16,3 0 2 15,4-1-20-15,10 0 0 16,8-3-1-16,0-2 1 0,0 1-10 16,17-2 9-16,5-1-1 15,5 2 2-15,0-1 0 16,0 0-39-16,0 0 28 15,-8 1-1 1,-3 2 12 0,-9-2-1-16,-7 2-6 0,0-2 7 0,-14 1 11 15,-10 0-9-15,-1 1 17 16,5 0-13-16,3-2 3 16,7 1-7-16,10-3-2 15,0 3 0-15,0 1-7 16,14 2-12-16,1-1 18 15,3 2 1-15,0 3 0 0,-4-1 22 16,-1 8 4 0,-4 0 27-16,-2 5-5 15,-3 1-21-15,-4 1 19 0,0-1-13 16,0-4-23-16,0-3 26 16,0-2-35-1,0-2-1-15,0-6-20 0,0 5-142 16,0-7-176-16,4-5-350 0</inkml:trace>
  <inkml:trace contextRef="#ctx0" brushRef="#br0" timeOffset="155259.92">19641 671 1159 0,'0'0'280'0,"0"0"-99"0,0 0-73 16,0 0-20-16,0 0-25 15,0 0-12-15,0 0 17 16,-14-22 65-16,-1 22-43 16,-3 0-32-16,-2 0 33 15,0 0-6-15,0 0-39 16,0 0 9-16,2 9-19 16,3 0-23-16,3 4 8 0,3-4-21 15,5 4 0 1,2-3-1-16,2-1 2 0,0 2 7 15,0-4-8-15,11 2-29 16,5-1 15-16,3-2-19 16,4 1-2-1,-1-2-2-15,3-2-26 0,-1 2 22 16,-2 1 2-16,-1 2 27 16,-4 0 6-16,-1 2 3 15,-5 0 1-15,-5 2 0 16,-6 0 2-16,0 0 12 15,0-1 19-15,-6 2 13 16,-11-3 38-16,-4 0-5 16,1-1-1-16,-2-3 3 15,-1-4-41-15,3 3 5 16,3-4-20-16,1-1-22 0,5 0-2 16,-1 0-8-1,6 0-73-15,2 0-116 0,4-8-106 16,0-1-165-16,8 3-383 15</inkml:trace>
  <inkml:trace contextRef="#ctx0" brushRef="#br0" timeOffset="155525.49">20156 934 2006 0,'0'0'552'0,"0"0"-441"15,0 0-11-15,0 0-66 16,0 0 2-16,0 0-30 16,-41 114-6-16,24-93-17 15,-3-6-59-15,-9 2-64 16,2-4-197-16,7-4-259 0</inkml:trace>
  <inkml:trace contextRef="#ctx0" brushRef="#br0" timeOffset="157134.49">20568 808 1467 0,'0'0'889'16,"0"0"-574"-16,0 0-144 15,0 0-63-15,0 0-39 16,0 0-54-16,33-44-14 16,-10 32-1-16,1-2-24 0,-2 0 23 15,-4 0-15 1,-3-1 8-16,-5 6 8 0,-5 3 0 16,-1 2 9-16,-4 1 2 15,2 3-1-15,-2 0-14 16,0 0 4-16,0 0 0 15,0 3 4-15,0 13-3 16,0 4 21-16,0 6 6 16,2 5-15-16,0 0 11 15,0 2-23-15,3 1 5 16,-3-3 10-16,1-2-16 16,-1-4-9-16,-2-6-36 15,0-2-73-15,0-4-57 16,-2-3-310-16,-12-5-104 15,-3-1-575-15</inkml:trace>
  <inkml:trace contextRef="#ctx0" brushRef="#br0" timeOffset="157337.56">20590 1014 312 0,'0'0'1198'0,"0"0"-679"16,0 0-261-16,0 0-17 16,0 0-51-16,0 0-57 15,125-40-30-15,-83 35-64 16,3 2-21-16,-1 1-18 15,-2 2-73-15,14 0-105 16,-13 0-334-16,-10 0-226 0</inkml:trace>
  <inkml:trace contextRef="#ctx0" brushRef="#br0" timeOffset="157540.64">21205 964 734 0,'0'0'1191'16,"0"0"-679"-16,0 0-344 15,0 0-30-15,0 0-63 16,0 0-51-16,0 0-24 16,-20 99-57-16,18-78-211 15,2-6-385-15</inkml:trace>
  <inkml:trace contextRef="#ctx0" brushRef="#br0" timeOffset="158118.62">21480 666 892 0,'0'0'926'0,"0"0"-650"16,0 0-95-16,0 0-16 16,0 0-133-16,0 0-12 15,0 0-20-15,112-22-37 0,-83 22 37 16,-4 0 0-1,-4 0 2-15,-11 0 19 0,-3 7-20 16,-7 9 33-16,0 5-7 16,-11 4-4-16,-16 6 19 15,-6 1-5-15,-3 0 15 16,3 0 5-16,6-3-9 16,9-4 3-16,11-2-39 15,7-6-6-15,0-3 34 16,19-1-3-16,2-4-4 15,6-3 8-15,2-2-40 16,-2-4 28-16,-2 0-29 16,-6 0 1-16,-3 0 3 15,-5 0-4-15,-1 0-25 16,-3 0-51-16,5 0-177 0,-2 0-280 16,-2 0-575-16</inkml:trace>
  <inkml:trace contextRef="#ctx0" brushRef="#br0" timeOffset="158899.69">22027 425 1335 0,'0'0'509'15,"0"0"-367"-15,0 0-39 16,0 0-55-16,0 0-30 16,0 0-16-16,0 0 15 0,72 0-17 15,-53 8 0-15,-3 0-2 16,-1 2 10-16,-3 0-7 15,-5 2 24-15,-5 0 11 16,-2-1 24-16,0 4-27 16,-9 1 17-16,-7 1-8 15,0 0-29-15,3 1 29 16,0-2-4-16,5 0-17 16,0 0 7-16,6-1-22 15,2 1-4-15,0-1 12 16,0 1-13-16,4-3 18 15,12-2-6-15,2 0-12 16,0-3 13-16,2-4-14 16,-5-1-2-16,-1 0 2 15,-5-3-28-15,-7 2 21 16,-2-2 6-16,0 2 2 16,-21 1-9-16,-7 4 16 0,-4-1-8 15,3 6 46-15,4 0-12 16,4 2-3-16,12 2-19 15,7 1-12-15,2 6 3 16,5 1-3-16,12 4 0 16,5 0 6-16,-1 2-6 15,-4-2 8-15,-5 2-8 16,-8 1 1-16,-4-3 5 16,0 2-6-16,-16-2 0 0,-11 2 4 15,-8 1-4 1,-12 0-33-16,-31 13-124 15,11-8-323-15,3-5-342 0</inkml:trace>
  <inkml:trace contextRef="#ctx0" brushRef="#br0" timeOffset="159584.71">17896 1536 1106 0,'0'0'1056'0,"0"0"-753"0,0 0-175 0,0 0-73 15,0 0-9-15,0 0 16 16,-19 124-33-16,27-76-5 15,5 2-18-15,-1-1 3 16,-5-5-3-16,-1-4-6 0,-2-8-9 0,-4-9-18 16,0-4-92-16,0-15-70 15,0-4-284-15,-2 0-391 0</inkml:trace>
  <inkml:trace contextRef="#ctx0" brushRef="#br0" timeOffset="159834.66">17497 1486 1888 0,'0'0'676'0,"0"0"-529"0,0 0 50 16,0 0-95-16,0 0-70 16,0 0 0-16,0 0-32 15,115-28 18-15,-63 26-18 16,2 2 0-16,-1 0-7 15,1 0 7-15,-2 0-43 16,-4 7-41-16,8 6-154 16,-12-1-340-16,-7-2-381 0</inkml:trace>
  <inkml:trace contextRef="#ctx0" brushRef="#br0" timeOffset="160381.41">18135 1831 1495 0,'0'0'897'0,"0"0"-685"16,0 0-157-16,0 0-13 15,0 0-39-15,0 0 7 16,0 0-5-16,118-30-4 15,-103 20-1-15,-5 3 21 16,-4-1-20-16,-4 5 73 16,1 0-8-16,-3 2-32 0,0 1 7 15,0 0-40 1,0 0-1-16,0 0 0 16,0 7 9-16,2 9 7 15,2 8 10-15,0 9-16 0,1 5 35 16,0 2-44-16,-1 0-1 15,3 0 2-15,-3-3 13 16,0-6-20-16,-2-7 5 16,-2-6-43-16,0-5 19 15,0-4-66-15,-4-4-13 16,-11-1-13-16,-5-4-70 16,-3 0 29-16,-2 0 66 15,4 0 72-15,3 0 19 16,7 0 52-16,9-4 66 15,2-1 25-15,0 1-51 16,4 1-23-16,13-3-21 0,6-1 11 16,2 3 13-16,-1 2-53 15,-1 2-13 1,-2 0-6-16,-2 0 0 0,-4 0-36 16,3 0-131-16,-5 0-341 15,-4 0-430-15</inkml:trace>
  <inkml:trace contextRef="#ctx0" brushRef="#br0" timeOffset="160615.72">18834 1676 1802 0,'0'0'769'15,"0"0"-605"-15,0 0-111 16,0 0-36-16,0 0-4 16,138-19-13-16,-91 32-71 15,-13 3-267 1,-11 0-380 0</inkml:trace>
  <inkml:trace contextRef="#ctx0" brushRef="#br0" timeOffset="160834.41">18930 1863 1994 0,'0'0'793'0,"0"0"-604"0,0 0-73 16,0 0-62-16,0 0-40 16,0 0-1-16,0 0-13 15,113 45-40-15,-78-39-34 16,7-6-100-16,-10 0-311 15,-6-1-268-15</inkml:trace>
  <inkml:trace contextRef="#ctx0" brushRef="#br0" timeOffset="161506.14">19822 1467 1260 0,'0'0'286'15,"0"0"-140"-15,0 0-67 0,0 0-46 16,0 0 30-16,0 0-31 16,0 0 39-16,8-11 109 15,-21 11-63-15,-5 0-28 16,-4 0 1-16,-3 6-35 15,1 6 10-15,-1 0-30 16,3 0 0-16,7 2-5 16,1-2-24-16,7 2-6 15,7-2 0-15,0 0 1 16,5-3-2-16,15 3-6 16,0 1 7-16,4-3-1 15,-1 4 6-15,-8-2-6 0,-1 0 1 16,-12 2-9-16,-2-2 3 15,0 2 12 1,-11 0 9 0,-7 2 19-16,0-2-25 0,0 2 21 15,5 3-23-15,4-2-7 0,7 4 13 16,2-2-7-16,0 2-3 16,0-4-3-16,6 2 2 15,6-1-2-15,-3 1 7 16,-4 4 6-16,0 1 26 15,-2 3-6-15,-1 2 27 16,1 3-14-16,-1 4-44 16,-2 0 20-16,0 5-22 0,0-4 0 15,0 2-1 1,-7-3-6-16,-9 0-41 0,-6 6-60 16,7-10-260-1,1-8-554-15</inkml:trace>
  <inkml:trace contextRef="#ctx0" brushRef="#br0" timeOffset="165283.47">20029 1677 1234 0,'0'0'704'0,"0"0"-420"16,0 0-114-16,0 0-42 16,0 0-70-16,0 0 0 15,88-67-10-15,-54 57-38 16,0 2 27-16,-5 4-20 15,4-1-11-15,-9 4 0 16,-1 1-6-16,-5 0-10 16,-5 0 9-16,-7 14-11 15,-3 3 4-15,-3 4 4 16,0 3-22-16,-12 0 25 0,-8 4-12 16,1-2 13-1,-1 1 19-15,7-6-13 16,7-3 10-16,6-4-16 15,0-2-31-15,6-2 31 0,10-2-20 16,10 3 20-16,3-1-6 16,0 1-6-16,-3 5 11 15,-4-2 1-15,-4 5-15 16,-9 0 14-16,-7 4-27 16,-2 3 6-16,-6 0 21 15,-15-2-26-15,0 0 27 16,-2-4 0-16,1-8-18 15,9-4-244-15,4-8-346 0</inkml:trace>
  <inkml:trace contextRef="#ctx0" brushRef="#br0" timeOffset="165486.54">20717 1975 1377 0,'0'0'860'16,"0"0"-685"-16,0 0-102 16,0 0-73-16,-78 124-45 15,74-96-248-15,4-11-307 0</inkml:trace>
  <inkml:trace contextRef="#ctx0" brushRef="#br0" timeOffset="165955.2">20975 1627 1891 0,'0'0'336'15,"0"0"-213"-15,0 0-35 16,0 0-69-16,0 0 12 16,-106 128-26-16,92-96 6 15,5-3-18-15,7-4 16 16,2-3 6-16,0-4 15 0,11-3-17 16,9 0 17-16,5-5-9 15,6-4-20 1,3-6 33-16,-1 0-33 0,0-2 22 15,-2-15-23 1,-4 0-44-16,-4-3-18 0,-8 0-8 16,-6 2 51-16,-4 1 8 15,-5 6 22-15,0 2-1 16,0 5 54-16,0 3-21 16,0 1 21-16,-2 0-35 15,-6 1-29-15,2 20 67 16,-1 4-32-16,1 11 25 0,1 4 10 15,0 3-49-15,1 1 9 16,4-1-30-16,0-8-10 16,0-1 2-16,0-3-119 15,0-9-107 1,0-11-355-16</inkml:trace>
  <inkml:trace contextRef="#ctx0" brushRef="#br0" timeOffset="166173.89">21659 2051 2121 0,'0'0'509'0,"0"0"-356"15,0 0-41-15,-93 125-50 16,55-80-55-16,-2 1-7 15,-16 1-83-15,14-11-384 16,7-16-958-16</inkml:trace>
  <inkml:trace contextRef="#ctx0" brushRef="#br0" timeOffset="168017.22">21989 1546 1179 0,'0'0'351'0,"0"0"-149"15,0 0-4-15,0 0-46 16,0 0-40-16,0 0-37 0,0 0-44 16,0-13 23-1,0 13 23-15,0 0-18 0,0 0 32 16,0 9-17-16,0 7 13 16,0 9 22-16,-2 8-42 15,-2 5 5-15,-3 6-21 16,3 4-13-16,1 0 28 15,3 0-42-15,0-1-3 16,0-7-6-16,0-4-4 16,9-6-12-16,2-6 1 15,0-8 0-15,3-6-2 16,3-3 8 0,6-7 0-16,4 0-6 15,2 0-70-15,0-8-11 0,-2-27-98 16,-5 5-200-16,-11-3-379 0</inkml:trace>
  <inkml:trace contextRef="#ctx0" brushRef="#br0" timeOffset="168267.14">21916 1716 829 0,'0'0'1262'0,"0"0"-942"0,0 0-113 16,0 0-82-16,0 0-113 15,0 0 19-15,118-46-31 16,-49 36-104-16,-9 4-279 16,-9-2-523-16</inkml:trace>
  <inkml:trace contextRef="#ctx0" brushRef="#br0" timeOffset="169376.33">22496 1344 1597 0,'0'0'492'0,"0"0"-329"16,0 0-29-16,0 0-56 15,0 0-78-15,0 0 0 16,0 0 2-16,17-3 13 16,-1 15-11-16,1 0-4 15,4 0 0-15,-1 0 6 16,-5 2-6-16,1-1 0 16,-5-2 4-16,-8 1 10 15,0 1-28-15,-3 1 8 0,0-3 6 16,-4 4-11-16,-7-4 25 15,-3 2-13-15,4-3 70 16,1 0-57-16,4 0 4 16,5-2-18-16,0 2 0 15,0-3 10-15,0 2-10 16,7-3 1-16,6-2 12 16,0-2-4-16,1 0 5 15,-1-2-14-15,-1 0 6 16,-6 0-2-16,-4 2-4 15,-2-2-1-15,0 2 1 16,0 2-60-16,-11 2 60 16,-5 5 18-16,-4 2 15 15,3 3 47-15,3 5-65 0,3 0-6 16,7 8-9-16,4 4 1 16,0 3 11-16,6 7 0 15,10 0-12 1,-1 4 20-16,-1-3-20 0,-3 0 0 15,-2-2-6-15,-7-4 20 16,-2-6-4-16,0-4 10 16,0-4-1-16,-11-3 20 15,0-6-37-15,2-3-2 16,0-1 0-16,0-1-144 16,3-3-84-16,-2-4-391 15</inkml:trace>
  <inkml:trace contextRef="#ctx0" brushRef="#br0" timeOffset="170891.88">21810 1716 1196 0,'0'0'365'16,"0"0"-212"-16,0 0-27 16,0 0-87-16,0 0-15 15,0 0 8-15,0 0-16 0,5 0 85 16,-5 0 8 0,3 0-46-16,-3 0 11 0,0 0-44 15,0 0-14-15,0 0 8 16,0 0-23-16,0 0 5 15,0 0-6-15,0 0 8 16,0 0 4-16,0 0-12 16,0 0 10-16,0 0 8 15,0 0-10-15,5 0 4 16,1 0-12-16,7-2 7 16,1-2-1-16,5-2-6 15,4 2-2-15,-1-2-61 16,10-2-167-16,-8 2-38 15,-5 0-572-15</inkml:trace>
  <inkml:trace contextRef="#ctx0" brushRef="#br0" timeOffset="176542.75">12246 2839 1185 0,'0'0'635'16,"0"0"-421"-16,0 0-65 15,0 0 6-15,0 0-62 16,0 0-23-16,11-4-36 15,16-8-6-15,8-4 33 16,8-2-53-16,4-4 5 16,0-1-8-16,-7 2 13 15,-7 2-14-15,-8 4-4 16,-10 5 8-16,-6 2-25 16,-9 1 17-16,0 6-6 0,0-1 0 15,0 2-49 1,-12 0 34-16,-5 0 21 0,-5 16 0 15,1 6 48-15,0 6-42 16,5 6 9-16,5 6-1 16,9 5 1-16,2 7 13 15,0 2-24-15,3 4 2 16,15 1 27-16,1-1-33 16,-5-1 1-16,3-5-1 15,-4-6 16-15,-6-5-8 16,-7-10-8-16,0-7 1 15,0-7-12-15,-18-10 13 16,-7-5-2-16,-2-2 19 16,-4-2-13-16,2-18 18 0,2-5-24 15,6-5 16-15,9-5 8 16,8 3-16-16,4 0-4 16,2-2-4-16,25 3 17 15,6-5-17-15,5 3 0 16,7-1-8-16,-1 0-5 15,-1 2-81-15,-3 0-58 16,7-9-108-16,-9 9-225 16,-9 2-202-16</inkml:trace>
  <inkml:trace contextRef="#ctx0" brushRef="#br0" timeOffset="176870.75">13182 2478 1431 0,'0'0'661'16,"0"0"-435"-16,0 0-52 16,0 0-73-16,0 0 9 15,-132 46-25-15,103-12-16 16,0 9 20-16,5 2-30 15,4 5-28-15,6 0-6 16,10 3-17-16,4-1 14 16,0-2-21-16,11-3-1 0,7-7 0 15,7-5-39-15,-2-6-72 16,18-11-59-16,-7-11-144 16,-1-7-282-16</inkml:trace>
  <inkml:trace contextRef="#ctx0" brushRef="#br0" timeOffset="177417.5">13647 2587 373 0,'0'0'1271'0,"0"0"-940"15,0 0-121-15,0 0-92 16,0 0-20-16,0 0-11 15,-129-24-39-15,100 24 2 16,2 0-2-16,-2 7-23 16,8 4 24-16,2-4-36 15,6 1-12-15,4 3-2 16,5-4-11-16,4 3-4 16,0 3-8-16,4-1 24 0,13 0 17 15,9 0-17-15,1 2-1 16,1 1 0-16,3 2-35 15,-4 3 13-15,-5 0 22 16,-6 2-16-16,-5-1 16 16,-4 2 2-16,-7-3-1 15,0 0 30-15,0 0-12 16,-7-4 43-16,-9-1 10 16,-3-4-35-16,-4 0 55 15,0-4-41-15,2-3-14 16,1-1-11-16,-1-3-19 15,6 0-12-15,3 0-1 16,4-7-94-16,8-11-30 0,0 0-151 16,12 3-371-16</inkml:trace>
  <inkml:trace contextRef="#ctx0" brushRef="#br0" timeOffset="177761.17">13819 2889 1416 0,'0'0'669'0,"0"0"-495"16,0 0-94-16,0 0-53 16,0 0 23-16,0 0-49 0,0 0 11 15,89-68-3 1,-78 54 1-16,-2 3-3 0,-4 6 34 15,-5 2 48-15,0 3 22 16,0 0-58-16,0 0-10 16,0 0-31-16,0 8 0 15,2 11 25-15,3 1-2 16,-5 4-15-16,2 2 17 16,-2 1-36-16,0-1 12 15,0-2-13-15,0-4-78 16,0-3-73-16,2-4-129 15,4-9-405-15</inkml:trace>
  <inkml:trace contextRef="#ctx0" brushRef="#br0" timeOffset="178008.47">14303 2913 1731 0,'0'0'525'0,"0"0"-374"16,0 0-11-16,0 0-93 16,-43 107-38-16,30-83-9 15,-5-4-79-15,3-7-232 16,1-7-273-16</inkml:trace>
  <inkml:trace contextRef="#ctx0" brushRef="#br0" timeOffset="178336.52">14706 2601 1646 0,'0'0'581'16,"0"0"-466"-16,0 0-101 16,0 0 29-16,0 0 35 15,0 0 2-15,0 0 11 16,42 103-39-16,-33-72 42 16,0 1-37-16,0 2-25 15,-3-2 29-15,3 0-45 0,1-3 4 16,-4-4-2-16,1-3-8 15,-1-4-8-15,-4-7-2 16,4-5-47-16,-6-6-14 16,0 0-70-16,0-13-63 15,0-11-405-15,0-2-1055 16</inkml:trace>
  <inkml:trace contextRef="#ctx0" brushRef="#br0" timeOffset="178648.94">14552 2619 110 0,'0'0'1674'0,"0"0"-1185"16,0 0-282-16,0 0-63 15,0 0-27-15,0 0-13 16,0 0-43-16,32-12 22 15,-11 9-41-15,6 1-16 16,2-1 61-16,4-1-67 16,5 1 10-16,-1-1-12 15,0 3-3-15,-4-2-2 16,19 1-7 0,-37 2-6-16,-8 0 0 15,-2 0-10 1,-3 0-10-16,-2 0-88 0,0 0-61 0,0 0-302 15,0 5-477-15</inkml:trace>
  <inkml:trace contextRef="#ctx0" brushRef="#br0" timeOffset="179226.94">15230 3056 1573 0,'0'0'616'0,"0"0"-447"16,0 0-39-16,0 0-54 16,0 0-69-16,0 0 26 15,0 0-15-15,79-100-17 0,-65 83 23 16,-3 4-23-16,-4 3 25 16,-3 1 38-16,-2 5-22 15,1 2 36-15,-3 2-20 16,2 0-25-16,-2 0 0 15,2 0-33-15,3 8 0 16,1 10 35-16,1 7-9 16,-1 5 33-16,2 2-21 15,-2 2-22-15,-2 0-11 16,-1-3-5-16,-3-8-12 16,0-1-27-16,0-6-75 15,0-4-108-15,-3-10-453 16</inkml:trace>
  <inkml:trace contextRef="#ctx0" brushRef="#br0" timeOffset="179554.98">15563 2544 1879 0,'0'0'480'0,"0"0"-406"16,0 0-4-16,0 0 12 0,0 0 13 15,0 0-53-15,121 133-18 16,-95-85 3-16,-7 4-11 16,-6 3 30-16,-9 1-11 15,-4 0-22-15,0 2 35 16,-7-4-41-16,-10-2 13 15,-3-6 4-15,-1-4-24 16,2-8-24-16,3-5-106 16,3-12-174-16,5-11-464 0</inkml:trace>
  <inkml:trace contextRef="#ctx0" brushRef="#br0" timeOffset="179841.91">16192 2841 1737 0,'0'0'353'16,"0"0"-242"-16,0 0-111 15,0 0 1-15,0 0-2 16,0 0 2-16,0 0 20 16,77 16-21-16,-54-14-7 15,0-2 6-15,3 0-146 16,-6 0-74-16,-4 0-436 0</inkml:trace>
  <inkml:trace contextRef="#ctx0" brushRef="#br0" timeOffset="180091.85">16174 3003 1881 0,'0'0'607'16,"0"0"-399"-16,0 0-48 15,0 0-37-15,0 0-25 16,0 0-68-16,147-4 2 15,-104 3-32-15,-1 1-32 16,-2-2-29 0,-11-2-174-1,-9 0-689-15</inkml:trace>
  <inkml:trace contextRef="#ctx0" brushRef="#br0" timeOffset="181903.92">16152 2901 605 0,'0'0'345'16,"0"0"-110"-16,0 0-119 15,0 0-17-15,0 0-35 0,0 0 4 16,-2 0 38-16,2 0-34 15,-3 0-4-15,3 0 29 16,0 0-41-16,0 0 7 31,0 0-14-31,0 0-18 0,0 0 13 0,0 0-31 16,0 0 2-16,0 0 10 16,0 0-7-16,0 0 29 15,0 0-10-15,0 0-10 0,0 0 1 16,0 0-28-1,0 0 0-15,0 0 25 0,3 0-10 16,6 0 19 0,1 0-9-16,2 0-19 0,3 0 19 15,6 0-24-15,-2 0-1 16,4 0 10-16,-1 0-9 16,1-3 11-16,-2 0-12 15,0 2-28-15,-3-2-37 16,1 3-91-16,4-2-105 15,-4 2-32-15,-5-1-595 16</inkml:trace>
  <inkml:trace contextRef="#ctx0" brushRef="#br0" timeOffset="192000.1">16813 2944 897 0,'0'0'503'0,"0"0"-387"16,0 0-75-1,0 0 43-15,0 0-25 0,117-39-26 16,-84 23-4-16,-2 0-28 0,-4 0 54 16,-8 0 45-1,0 0 11-15,-9 2 41 0,0 2-55 16,-6 1-21-16,1 0-2 16,-5 5-52-16,0 2 24 15,0 2-37-15,0 2-8 16,0 0 6-16,0 0-7 15,0 0-25-15,0 0 23 16,-3 2 2-16,-3 12 43 16,-4 6 0-16,6 8-32 15,0 6 27-15,4 4-29 16,0 6-1-16,0 5-8 16,11-1 18-16,7-2-15 15,4 2-3-15,3-2 7 0,-3 0 13 16,0-1-20-1,-1-4 8-15,-6-1-8 0,-4-3 9 16,-4-7-6-16,-5-3-3 16,-2-2 0-16,0-6-4 15,-4 0 4-15,-15-5 0 16,-5-4 4-16,-6-6 17 16,-3-4 6-16,0 0 1 15,2-14-26-15,4-10-2 16,8-4 1-16,7-4-1 15,12-5 15-15,0 0-2 16,6-2-4-16,17 2-9 16,6 0 1-16,2 4 11 15,2 4-12-15,-4 3-20 16,0 4 7-16,-6 1-108 0,0 4-16 16,-4-3-106-1,-5 5-88-15,-3 1-173 16</inkml:trace>
  <inkml:trace contextRef="#ctx0" brushRef="#br0" timeOffset="192438.23">17624 2578 897 0,'0'0'755'0,"0"0"-515"16,0 0-123-16,0 0 39 16,0 0-75-16,0 0-4 15,0 0 12-15,-86 80-24 16,70-43 60-16,3 7-15 16,3 6 1-1,4 5-17-15,4 2-54 0,2 4-11 0,0-2-5 16,11-1-18-16,7-3 24 15,2-7-16 1,0-6-8-16,-2-9-12 0,-5-10-28 16,-4-7-57-16,0-10-111 15,-2-6-186-15,-3 0-211 16</inkml:trace>
  <inkml:trace contextRef="#ctx0" brushRef="#br0" timeOffset="194125.33">17776 2883 666 0,'0'0'1143'0,"0"0"-800"0,0 0-178 15,0 0-92-15,0 0-36 16,0 0-19-16,0 0-18 15,89-50 33-15,-69 38-32 16,-5 0 26-16,-3-1 31 0,-1 2-22 16,-2 1 16-16,-2 0-18 15,-3 4-18-15,1-1 13 16,-5 6-14-16,2-1 6 16,-2 2-1-16,0 0-11 15,0 0-4-15,0 2-4 16,0 12 21-16,0 10 54 15,0 6-29-15,0 8-2 16,0 3 13-16,0-1-49 0,0-2 18 16,0-2-27-1,0-6 1 1,0-6-10-16,0-4 9 0,0-8-27 16,0-4-35-16,4-6-95 15,14-4-107-15,-2-16-306 0,4-6-709 16</inkml:trace>
  <inkml:trace contextRef="#ctx0" brushRef="#br0" timeOffset="194578.36">18237 2905 937 0,'0'0'955'0,"0"0"-716"15,0 0-23-15,0 0-21 16,0 0-81-16,0 137-26 0,-4-102-55 16,-1 2-33-16,0-5 28 15,2-8-27-15,-2-4-1 16,0-6-18-16,5-11-168 16,0-3-324-16,0 0-349 15</inkml:trace>
  <inkml:trace contextRef="#ctx0" brushRef="#br0" timeOffset="195009.05">18552 2746 1572 0,'0'0'510'0,"0"0"-376"15,0 0-35-15,0 0-41 0,0 0-57 16,0 0-1-16,0 0 18 31,84-33-9-31,-68 33-8 16,-5 0 26-16,-1 0-26 0,-2 0 51 0,-6 8-28 16,0 4-23-16,-2 4 31 15,0 2-32-15,-4 4 1 16,-14 0 3-16,-3 0-4 15,0-2 0-15,-2 0 58 16,5-2-32 0,7-4 9-16,7 0-35 15,4-4 0-15,0-4-11 16,8 0 28-16,15 1 4 16,6-3-20-16,0 0 9 0,0 2 5 15,-2 2-14-15,-3 4-1 16,-4 4 0-16,-2 3 14 15,-9 8-14-15,-3-1 6 16,-6 2 0-16,0 0 38 16,0-2-32-16,-17-4 21 15,-5-2-3-15,-3-5-29 16,-2-5 40-16,0-8-41 16,6-2 0-16,2 0-19 15,6-23-141-15,2-6-145 16,6-4-294-16</inkml:trace>
  <inkml:trace contextRef="#ctx0" brushRef="#br0" timeOffset="195415.2">19008 2610 1547 0,'0'0'564'0,"0"0"-428"16,0 0-61-16,0 0-17 15,0 0 96-15,47 109-39 16,-26-51-44-16,-2 9 14 16,-3 2-58-16,-5 3-13 15,-7 0 8-15,-4-2-22 16,-2-3 0-16,-25-7-17 15,-31 9-138-15,7-18-141 16,4-14-611-16</inkml:trace>
  <inkml:trace contextRef="#ctx0" brushRef="#br0" timeOffset="196161.69">19402 2932 1003 0,'0'0'942'0,"0"0"-671"0,0 0-85 0,0 0 12 16,0 0-109-1,0 0-37-15,0 0-26 0,75-16-4 16,-36 12 5-16,3 1-11 16,-2 3-14-16,-3 0-2 15,-6 0 0-15,-7 0-57 16,-8 0-98-16,-6 0-215 15,-7 0-262-15</inkml:trace>
  <inkml:trace contextRef="#ctx0" brushRef="#br0" timeOffset="196505.36">19558 2761 1126 0,'0'0'925'0,"0"0"-656"0,0 0-160 16,0 0 6-16,0 0 20 0,-15 115-34 16,15-70-35-16,0 1-14 15,0 1-51-15,0-4 14 16,0-2-15-16,0-5-99 16,0-6-103-16,5-10-322 15,1-12-265-15</inkml:trace>
  <inkml:trace contextRef="#ctx0" brushRef="#br0" timeOffset="197052.11">20013 2879 1778 0,'0'0'304'0,"0"0"-189"0,0 0-69 16,0 0-21-16,0 0 8 16,0 0-27-16,127-91-3 15,-96 70-3-15,-4 0 0 16,-7 0 1-16,-4 0 8 16,-8 6 3-16,0 3 13 15,-8 4 28-15,0 3 13 16,0 5-56-16,-6 0 8 15,-7 0 24-15,0 11-14 16,-1 9-1-16,6 8-2 16,1 6-10-16,7 8 30 0,0 8-7 15,0 8-21 1,11 5 38-16,7 5-33 0,4 4 2 16,1-2 6-1,1 1-24-15,1-3 3 16,-6-6-9-16,0-8 1 15,-9-8 3-15,-5-12-4 0,-5-8 1 16,-2-10 1-16,-22-8 4 16,-7-8 6-16,-11-4-12 15,3-22 10-15,1-8-16 16,5-8 6-16,10 0 0 16,10 2-7-16,13 1 6 15,0 5 0-15,20 3-15 16,11 0 5-16,9 3-1 15,1 2 3-15,-4 2-36 16,3-6-110-16,-9 4-234 0,-8 4-478 16</inkml:trace>
  <inkml:trace contextRef="#ctx0" brushRef="#br0" timeOffset="198458.02">20878 2530 1367 0,'0'0'407'0,"0"0"-201"0,0 0-63 15,0 0-52-15,0 0-41 16,0 0 8-16,-63 40-2 16,47-8 27-16,-1 8-14 15,-1 9-13-15,0 4 32 16,2 5-24-16,8 9-15 15,3 3-49-15,5 1-4 0,0-2 3 16,18 2 1 0,6-7-55-16,7-4-45 15,27-6-190-15,-8-13-206 0,-4-18-371 16</inkml:trace>
  <inkml:trace contextRef="#ctx0" brushRef="#br0" timeOffset="199988.91">21185 2781 1704 0,'0'0'398'16,"0"0"-214"-16,0 0 23 15,0 0-102-15,0 0-45 0,0 0-38 16,0 0-21-16,16-32-1 15,3 28 0-15,0 3 21 16,-2-2-21 0,1 3 3-16,-7 0 7 0,-1 0-13 15,-6 0 3-15,-4 10-10 16,0 6-3-16,-4 6-33 16,-15 4 46-16,-6 3 24 15,1 0-10-15,0-1 51 16,6-3-59-16,5-3 15 15,8-4-21-15,5-7-10 16,0 0 10-16,0-3 10 16,16-2-10-16,4-2 34 15,9 0-34-15,2-2-24 16,5-2-24-16,4 0-144 0,11 0-107 16,-11 0-218-1,-4-5-927-15</inkml:trace>
  <inkml:trace contextRef="#ctx0" brushRef="#br0" timeOffset="200285.72">21767 2935 1901 0,'0'0'501'0,"0"0"-434"0,0 0 58 15,0 0-85 1,0 0-27-16,-52 107-13 0,43-85-18 15,1-4-86-15,0-8-142 16,4-6-313-16,2-4-609 0</inkml:trace>
  <inkml:trace contextRef="#ctx0" brushRef="#br0" timeOffset="201019.92">22176 2673 1450 0,'0'0'254'15,"0"0"-179"-15,0 0 4 16,0 0-35-16,0 0 44 15,0 0-34-15,-113 100-1 16,93-78 47-16,2-4-44 16,5-4-1-16,6-2-21 15,2-5-34-15,5 0 0 16,0-1 9-16,0-2-8 16,14 2 62-16,6-2-63 15,4 0 24-15,3 1-11 16,6-4-4-16,1-1-3 0,-1 0-6 15,-1 0 0 1,-6 0-9-16,-3 0 9 0,-7 0-8 16,-8 0 7-16,-3-1-30 15,-3-2 30-15,-2 3-24 16,0-2-45-16,0 1-29 16,0-2-97-16,0 1 67 15,0-2 49-15,-7 2-27 16,1 0 59-16,-2 0 7 15,0 0-1-15,-1 0 30 16,-5 2-75-16,3 0 7 16,-2 0 25-16,-2 0-36 15,6-2 33-15,2 0-10 16,2 0 65-16,5-3 3 16,0 4 13-16,0-3 52 0,0 2 12 15,0 1-20 1,0-2 14-16,0 1 20 0,0 2 14 15,0-1 10-15,0-2-67 16,0 1-22-16,0 0 7 16,0-2-32-16,0 2 23 15,0-2-12-15,0 2-12 16,3 0 32-16,-1-2-31 16,0 2 11-16,-2-1 21 15,0 2 19-15,0 1 46 16,0 0-11-16,0 0-11 15,0 0-3-15,0 18-8 16,0 7 41-16,0 4 1 16,0 10-39-16,0-2 31 0,0 3-32 15,0 0-28 1,0-5 8-16,5-5-47 0,-3-5 0 16,-2-10 0-1,2-7-3-15,-2-4-40 0,0-4-154 16,0-6-135-16,0-13-572 15</inkml:trace>
  <inkml:trace contextRef="#ctx0" brushRef="#br0" timeOffset="201707.27">22123 2685 510 0,'0'0'231'15,"0"0"-112"-15,0 0-51 16,0 0-29-16,0 0-16 16,0 0-23-16,0 0-306 0</inkml:trace>
  <inkml:trace contextRef="#ctx0" brushRef="#br0" timeOffset="202191.52">22482 2564 1262 0,'0'0'681'16,"0"0"-438"-16,0 0-134 0,0 0-51 15,0 0 16-15,0 0 31 16,0 0-11-16,97 137-39 16,-70-81 5-16,-4 6-14 15,-10 7-37-15,-9 2 18 16,-4 8-27-16,-11-1-21 0,-42 34-87 16,4-17-186-16,-5-16-360 15</inkml:trace>
  <inkml:trace contextRef="#ctx0" brushRef="#br0" timeOffset="203738.04">18941 3880 1200 0,'0'0'827'0,"0"0"-620"15,0 0-96-15,0 0-19 16,0 0-39-16,0 0-45 16,0 0 24-16,58 0-17 15,-24 0 1-15,5 0 8 0,0 0-10 16,-1 0 20-16,-5-2-10 15,-4-3-18-15,-6 2 25 16,-8 0-22-16,-7 3-8 16,-2 0 5-16,-4 0 9 15,-2 0-15-15,0 0 0 16,0 0-83-16,0 0-51 16,0 0-151-16,0 0-291 15,-6 0-356-15</inkml:trace>
  <inkml:trace contextRef="#ctx0" brushRef="#br0" timeOffset="204659.7">19803 3953 1500 0,'0'0'531'0,"0"0"-425"16,0 0-57-16,0 0-7 15,0 0-17-15,0 0-24 16,0 0-2-16,117-40-79 15,-86 23-13-15,-9-3 40 16,-4 3 5-16,-12-2 19 16,-3 2 7-16,-3 4 9 15,0 5 1-15,-5 6-35 16,-8 2 25-16,0 0 22 16,-1 0 37-16,-1 14 0 15,3 8 23-15,1 8 4 16,3 4 12-16,2 10-21 0,6 4-15 15,0 6 8 1,0 3-9-16,8 1-1 0,7 0-21 16,1-4-16-16,1 1 12 15,2-5-11-15,-4-5 7 16,-1-5 2-16,-4-7-10 16,-5-6 4-16,-5-7-5 15,0-6-9-15,0-5 9 16,-13-8 9-16,-5-1 22 15,-4 0-7-15,-5-15-23 16,2-5 18-16,3-5-4 16,5-3-14-16,5 2 79 15,7-1-41-15,5-1-5 16,0-1-19-16,17 2-15 16,6 4-9-16,8 0 2 15,1 5-24-15,1 1-2 0,-2 1-50 16,-2 5-69-16,-6-2-135 15,-5-5-10-15,-7 1-25 16,-5 2-406-16</inkml:trace>
  <inkml:trace contextRef="#ctx0" brushRef="#br0" timeOffset="205081.47">20557 3617 1750 0,'0'0'330'16,"0"0"-244"-16,0 0 8 15,0 0 41-15,0 0-43 16,-112 115-7-16,104-70-66 0,6 7 12 16,2 1 22-1,0 3 6-15,2-2 4 0,13-2-18 16,3-1-21-1,-1-9-12-15,3-8 5 0,-3-7-16 16,-4-4-2-16,0-8-32 16,-2-3-134-16,-4-5-163 15,-1-5-306-15</inkml:trace>
  <inkml:trace contextRef="#ctx0" brushRef="#br0" timeOffset="209127.41">20755 3762 1207 0,'0'0'556'0,"0"0"-354"0,0 0-79 0,0 0-67 15,0 0-12-15,0 0-17 16,64-39-27-16,-32 33 16 15,-3 1-16-15,-2 0 0 16,-9 4 4-16,-3-2-4 16,-9 3 20-16,-1 0-11 15,-3 0-9-15,-2 4 11 16,0 10-11-16,0 3 0 0,-7 2 13 16,-3 1 11-16,-7 3 37 15,2-2-24-15,1 0 4 16,6-3-14-16,1-5-27 15,5-2-23 1,2-5 21 0,0 0-44-16,0-2 46 0,2-1 8 0,9-2 11 15,3 1-1-15,3 2-18 16,-1 0 0-16,-1-1 1 16,-1 6 7-16,-5 1 4 15,0 2-8-15,-7 4-4 16,-2 4-4-16,0 3 4 15,0 0 0-15,-2 0 26 16,-11-6-24-16,2 0 34 16,-3-6-8-16,1-2-10 0,1-6-18 15,4-3-24 1,3 0-78-16,1-6-117 0,2-14-330 16,2-1-993-16</inkml:trace>
  <inkml:trace contextRef="#ctx0" brushRef="#br0" timeOffset="209517.94">21341 3942 1219 0,'0'0'784'0,"0"0"-578"0,0 0-33 16,0 0-22-16,0 0-50 15,-36 126-54-15,20-93 8 16,1-6-40-16,-1-2 7 16,1-5-22-16,4-8-30 15,2-5-98-15,-2-7-200 16,4 0-296-16,0-7-565 0</inkml:trace>
  <inkml:trace contextRef="#ctx0" brushRef="#br0" timeOffset="210049.05">21667 3766 1491 0,'0'0'368'0,"0"0"-233"16,0 0 23-16,0 0-58 15,0 0-99-15,0 0 18 16,0 0-19-16,-16-49 11 15,20 35-1-15,0 2 12 0,4 0 0 16,0 2 11-16,3 3-32 16,3 0-2-1,3 3 1-15,1 4 0 0,2 0 8 16,2 0-7-16,-1 0 0 16,-4 8-2-16,-1 9-2 15,-5 2 3-15,-4 7 13 16,-2 5-1-16,-5 5 50 15,0 2-17-15,-5 2 5 16,-11-2 28-16,-8 2-48 16,-3-4 40-16,-7-2 0 0,-1-4-40 15,-1-4 34-15,3-5-33 16,6-8-14-16,9-4-8 16,5-9-9-16,9 0-9 15,2-4-33-15,2-18-88 16,0-6 41-16,0-7 23 15,0 1-31-15,0 4 48 16,0 2-28-16,0 10 44 16,4 4 33-16,0 6-19 15,3 4 18-15,2 4 1 16,0 0 0-16,2 0 14 16,3 15-7-16,1 8 43 15,3 8 8-15,1 0-22 16,4 4-2-16,2-1-3 15,1-4-31-15,1-7 0 16,7-9-165-16,-5-7-369 0,-6-7-607 16</inkml:trace>
  <inkml:trace contextRef="#ctx0" brushRef="#br0" timeOffset="211783.02">22056 3515 1255 0,'0'0'591'0,"0"0"-370"0,0 0-96 16,0 0-81-16,0 0-19 16,0 0-17 15,0 0-8-31,25 37 6 0,-9-18 10 0,1 5-3 0,3 0-4 15,0 6 4-15,0 3 1 16,-2 1-5-16,0 3-9 16,-4 6 26-16,-2 1-26 15,0 2 27-15,-3 4-12 32,-3 0-2-32,-3 1 24 0,-3-4-28 0,0 0 3 15,-3-5 51-15,-10-6-44 0,-9-4 63 16,-3-4-8-16,-2-5-2 15,0 0 20-15,4-6-54 16,2-7-7-16,7-1-13 16,10-5-3-1,2-4-3-15,2 0-12 0,0 0 8 16,0 0-16-16,0 0 19 16,0 0-11-16,0 0 0 15,0 0 10-15,0 0-5 16,0 0-5-16,0 0-57 0,0 0-45 15,-4 0-195-15,-4 0-812 16</inkml:trace>
  <inkml:trace contextRef="#ctx0" brushRef="#br0" timeOffset="-208793.23">871 8366 894 0,'0'0'340'0,"0"0"-194"16,0 0-60-1,0 0 7-15,0 0-61 0,0 0 3 16,19-15 36-16,-15 14 1 15,-2-2 84-15,-2 3-43 16,0-1-46-16,0 1 37 16,0 0-53-16,0 0 13 15,0 0 10-15,0-3-32 16,0 2 51-16,0-3-62 16,0 2-29-16,-9-2 17 15,-5 0-5-15,-1 1-14 16,-5 3 34-16,-2 0-22 15,-7 0 43-15,-4 0-28 0,-6 15-11 16,0 5 38 0,-1 6-41-16,2 6 23 0,4 1 19 15,10 4-55 1,8 1 21-16,10 0-21 0,6-2-15 16,0-1-2-1,8-6 32-15,13 0-15 0,5-7 18 16,6-5-6-16,5-5 3 15,5-7-15-15,8-5-54 16,1 0-43-16,16-18-191 16,-15 0-273-16,-8 1-322 0</inkml:trace>
  <inkml:trace contextRef="#ctx0" brushRef="#br0" timeOffset="-208012.17">1278 8530 1257 0,'0'0'319'0,"0"0"-113"15,0 0 15-15,0 0-85 16,0 0-15-16,0 0-81 15,0 0-13-15,-68-24 80 16,42 24-21-16,-1 6-3 16,-4 8 17-16,4 3-51 0,0 4 24 15,7 2-61-15,6 0 3 16,8 2-30-16,6-2 0 16,0-3 6-16,3-4-4 15,14-3 13-15,8-9-28 16,6-4-38-16,2 0-40 15,0-12-20-15,-1-9-57 16,-6-3 36-16,-3 1 50 16,-6 0 43-16,-3 3 54 15,-5 4-1-15,-1 4 1 16,-2 6 69-16,-6 2 37 16,0 4-21-16,0 0 3 15,0 0-65-15,0 4 49 16,0 8-22-16,0 4-17 0,2 1 20 15,4-2-53-15,1-1 14 16,4-1 4 0,0-5-18-16,5-4-2 15,2-4-69-15,2 0-85 0,4-10-51 16,-2-9-113-16,1 1 132 16,-6 0 140-16,-3 4 48 15,-7 4 78-15,-3 4 39 16,-2 4 18-16,-2 2-9 15,0 0-81-15,0 6-23 16,0 12 80-16,0 3-32 16,0 2-5-16,0 2-30 15,0-6-35-15,0-2 25 0,0-9-25 16,0-8-17 0,0 0 1-16,4-2-3 0,13-17-9 15,3-4-46-15,1 0-24 16,2 1 49-16,-3 6 2 15,-2 6 47-15,-2 6 9 16,-5 4 12-16,-1 0 24 16,0 6 4-16,-1 13-13 15,-1 6 3-15,-2 1-39 16,-4 2-2-16,-2 5-123 16,0-9-142-16,-6-8-235 15</inkml:trace>
  <inkml:trace contextRef="#ctx0" brushRef="#br0" timeOffset="-207668.5">1095 8297 1888 0,'0'0'498'16,"0"0"-410"-16,0 0-47 15,0 0-23-15,0 0-18 16,140-92-108-16,-84 88-126 16,-12 2-120-16,-13 2-183 0</inkml:trace>
  <inkml:trace contextRef="#ctx0" brushRef="#br0" timeOffset="-206215.73">1967 8213 1322 0,'0'0'566'0,"0"0"-375"0,0 0-45 16,0 0-100-16,0 0-16 16,0 0 59-16,0 0-8 15,50 106 28-15,-43-59-27 16,-5 3-35-16,-2 2 6 16,0-4-53-16,0-2 0 15,0-8 0-15,0-7 10 16,0-12-7-16,0-9-3 15,0-6-3-15,0-4-15 16,0 0-28-16,9-10-2 16,4-12-20-16,7 0-45 0,0 0 70 15,3 4 13-15,-2 6 14 16,-1 5 8-16,-1 7-8 16,0 0 16-16,2 0 1 15,-1 17 10 1,2 3 29-16,-2 6 1 0,-3 1-29 15,-5 0 43-15,-5-1-35 16,-7-2-4-16,0-4-6 16,-2-5 2-16,-20-3 116 15,2-3-29-15,-7-7-51 16,-2 1-8-16,2-3-40 16,4 0-6-16,4-4-7 15,3-13-58-15,7-3-48 16,9-7-119-16,0 1-132 15,11 5-157 1</inkml:trace>
  <inkml:trace contextRef="#ctx0" brushRef="#br0" timeOffset="-205419.03">2623 8488 1737 0,'0'0'524'16,"0"0"-378"-16,0 0-33 16,0 0-17-16,0 0-49 15,-123 22-23-15,96 0 36 16,4 2-53-16,2 2 27 0,3 0-8 16,5-2-25-1,4 1 19-15,5-6-20 0,4-1 0 16,0-1-6-16,6-6 6 15,16-4-30-15,9-7 17 16,6 0-54-16,0-8-6 16,3-14-140-16,-2-5-90 15,-7 1 112-15,-6 2 52 16,-7 3 139-16,-7 4 16 16,-3 5 94-16,-2 6 48 15,-4 2-37-15,0 2-22 16,-2 2 9-16,0 0-88 15,2 6 20-15,0 12 71 16,3 2-62-16,1 4 26 0,1-2-30 16,2-1-27-1,-2-4 19-15,-1-5-37 0,1-5-8 16,0-7-21-16,4 0-62 16,2 0 34-16,5-16-105 15,0-7-125-15,4-1 21 16,-2 0 38-1,-2 3 109 1,-2 2 82-16,-4 5 37 0,-2 4 66 16,-6 5 53-16,1 4 17 0,-5 1 42 15,2 0-104-15,2 0 13 16,-2 1 18-16,4 10-62 16,-2 1 38-16,0 2-58 0,1-2-22 15,1 2 43-15,3-2-44 16,-2-1 12-16,4-5-12 15,0-3-4-15,5 0-22 16,-1-3-39-16,-1 0-12 16,-1 0 50-16,-2 0 4 15,-6 0 23-15,-1 0 38 16,-2 0-14-16,0 4 32 16,1 11 9-16,1 8-20 15,2 7 34-15,4 6-70 16,-1 0 15-16,-1 0 8 15,0 0-30-15,-4-6 38 16,-4-1-40-16,0-6 10 16,0-1-21-16,-18-6-1 15,-18-8-57 1,5-6-195-16,2-2-581 0</inkml:trace>
  <inkml:trace contextRef="#ctx0" brushRef="#br0" timeOffset="-205028.5">2547 8279 2552 0,'0'0'510'0,"0"0"-421"16,0 0 35-16,0 0-124 16,0 0-50-16,0 0 38 0,0 0-42 15,49 45-59 1,-11-37-97-16,-4-7-319 0,-7-1-515 15</inkml:trace>
  <inkml:trace contextRef="#ctx0" brushRef="#br0" timeOffset="-204762.94">2772 8026 2148 0,'0'0'658'0,"0"0"-499"16,0 0-98-16,0 0-8 15,114-2-53-15,-49 9-123 16,-12 5-366-16,-4-2-1147 0</inkml:trace>
  <inkml:trace contextRef="#ctx0" brushRef="#br0" timeOffset="-201341.86">3753 8721 768 0,'0'0'873'0,"0"0"-619"15,0 0-99-15,0 0-27 16,0 0-4-16,116-122-59 16,-72 87-11-16,1-5-39 15,-5-4-14-15,-5-4 29 16,-6-2-16-16,-8-3 17 15,-8 2 25-15,-9 2-27 0,-4 3 5 16,0 8-28-16,0 8 1 16,-9 8 2-16,-4 8 3 15,-1 4-12-15,-1 6 6 16,-3 4 2-16,-4 0-8 16,-2 17 0-16,-2 14 0 15,2 11 14-15,4 8 1 16,9 11 17-16,5 2 42 15,6 7-45-15,0-3 16 16,11 4-45-16,13-7 16 16,2-1-9-16,4-9-7 15,1-5 9-15,3-11 11 16,-3-11-11-16,0-8-9 16,2-11 0-16,3-8 0 15,1 0 0-15,4-12 1 0,-1-16-1 16,0-9 0-1,-5-7-27-15,-3-7 0 16,-6-1-26-16,-5-1-7 0,-6 5 39 16,-5 8-4-16,-6 9 25 15,-2 10 12-15,-2 7-6 16,0 6 10-16,0 4 3 16,0 4-17-16,0 0-4 15,0 14 11-15,0 12 0 16,0 8 56-16,0 8-36 15,0 0 3-15,0 2-29 16,11-2 6-16,5-2 1 16,3-5-10-16,0-9 1 15,1-6 13-15,1-10 0 0,2-10-13 16,4 0-1-16,2-15 14 16,1-12-17-16,2-9 3 15,-5-5 0-15,-5 0-3 16,-6 1 15-16,-3 7-12 15,-6 9 0-15,-2 8 6 16,-3 8 9-16,0 4 3 16,-2 4 2-16,2 0-18 15,3 12 14 1,5 13-16-16,0 4 11 0,3 5 2 16,-2 1-14-16,0-1 1 15,0-5-15-15,-1-4 14 16,0-5-78-16,9-14-61 15,-2-4-148-15,1-2-423 16</inkml:trace>
  <inkml:trace contextRef="#ctx0" brushRef="#br0" timeOffset="-200560.8">5279 8516 1003 0,'0'0'858'16,"0"0"-581"-16,0 0-78 15,0 0-9-15,0 0-84 16,0 0-69-16,-116-4 21 16,96 22-35-16,-1 3 24 15,8 6 9-15,5 3-43 16,6 3 15-16,2-2-28 16,0 4 2-16,8-5 7 15,13-2-9-15,2-8 7 0,2-6-7 16,0-8-4-16,0-6-14 15,-1 0-18-15,-4-17-34 16,-6-6 16-16,-6-10-7 16,-6 0 24-1,-2-2 10-15,0 2-18 0,-2 1 35 16,-4 5 9 0,1 5 1-16,3 6 3 0,2 6 9 15,0 2-12-15,0 6 0 16,7 2 1-16,8 0-1 15,3 0 8-15,1 8 2 16,4 8 19-16,0 6 2 16,-3 5 2-16,-3 3 19 15,1-1-37-15,0 6 19 16,-4-3-7-16,-4-1-26 16,-1-1 29-16,-1-7-19 0,-4-7-2 15,-2-5 3-15,0-9-5 16,0 1-7-16,3-3 0 15,-1 0 6-15,6-8-19 16,3-14-2-16,5-6-35 16,3-6 4-16,4 0-24 15,2-1 9-15,-5 8 18 16,-2 0 23-16,-2 7 20 16,-3 4 1-16,-1 2 19 15,-1 6 10-15,-3 1-30 16,-2 5 11-16,-1 2-11 0,-3 0-29 15,-1 0-5-15,4 0-37 16,-3 7 19-16,2 3-31 16,5 0-201-16,12-2-48 15,-3-3-189-15,0-4-698 16</inkml:trace>
  <inkml:trace contextRef="#ctx0" brushRef="#br0" timeOffset="-200185.89">5982 8584 783 0,'0'0'230'16,"0"0"90"-16,0 0 88 15,0 0-9-15,0 0-84 16,0 0-113-16,0 0-69 16,-66-28-64-16,37 40 1 15,0 11-22-15,-2 6-30 0,4 8 16 16,5 0-25-16,8 4 3 16,8-1-5-16,6-2 1 15,0-4-2-15,7-2-6 16,17-2 10-16,1 0-19 15,4-3 9 1,-2-1-12-16,-6-6 2 0,0-3-2 16,-5 0 12-16,-8-6 0 15,-3 1 0-15,-5-2-6 16,0-1 0-16,-19-1 6 16,-14-4 9-16,-9-4 19 15,-5 0 29-15,0 0-12 16,5-14-21-16,6-3-6 15,12 1-18-15,10-2-13 16,8-1-10-16,6-2-62 0,0-11-51 16,1 6-193-16,9 1-623 15</inkml:trace>
  <inkml:trace contextRef="#ctx0" brushRef="#br0" timeOffset="-199779.73">5201 8301 1706 0,'0'0'573'0,"0"0"-379"0,0 0-11 15,0 0-18-15,0 0-68 16,0 0-20-16,0 0-47 16,-25-26-11-16,25 23 65 15,2-3-23-15,10-4 8 16,3-3 0-16,1-1-29 16,-1 3 26-16,-1 0-27 15,1 5-28-15,-1 0-5 16,1 4-6-16,1 0-15 15,0 2 15-15,-4 0-7 16,2 0-2-16,-1 6 9 0,-1 6-39 16,1 5 16-16,1 2-84 15,-1 2-22-15,5 1-33 16,-6-4-151 0,2-8-407-16</inkml:trace>
  <inkml:trace contextRef="#ctx0" brushRef="#br0" timeOffset="-199436.05">5589 8053 1257 0,'0'0'1369'15,"0"0"-1136"-15,0 0-121 16,0 0-80-16,162-38 14 0,-96 38-46 16,16 4-75-16,-18 13-409 15,-15-2-1162-15</inkml:trace>
  <inkml:trace contextRef="#ctx0" brushRef="#br0" timeOffset="-193703.03">698 9631 880 0,'0'0'650'0,"0"0"-373"16,0 0-56-16,0 0-12 15,0 0-153 1,0 0-30-16,0 0-12 0,113-72-2 16,-84 45 4-16,0 0-13 0,-4-2 5 15,0 2 8-15,-7-1-14 16,-3 6-2-16,-7 5 53 15,0 5-20-15,-6 6 57 16,-2 5-29-16,0-2-23 16,0 3 47-16,0 0-61 15,0 0 7-15,0 0-27 16,0 12 20-16,0 9 30 16,-2 4 16-16,-1 10-29 15,3 5 44-15,0 2-63 16,0-1 17-16,0 4 15 15,0-3-34-15,0 0 29 16,0-2-23-16,5-2-16 0,-1-2 38 16,1-5-47-16,-3-5 6 15,2-8 0-15,-2-6 7 16,-2-5 1-16,3-4-15 16,-3-3 1-16,0 0 8 15,2 0-9 1,-2 0-11-1,2 0-20-15,-2 0-95 0,0-16 27 0,0-4-165 16,0-6-618-16</inkml:trace>
  <inkml:trace contextRef="#ctx0" brushRef="#br0" timeOffset="-192687.65">578 9260 806 0,'0'0'340'0,"0"0"-169"0,0 0-16 16,0 0-8-16,0 0 13 16,0 0-54-16,0 0-36 15,-2-22-22-15,2 22-37 16,0 0 12-16,0 0-23 15,0 0 0-15,0 0 16 16,0 0-2-16,0 0 27 16,0 0 27-16,0-2-36 15,0 2 7-15,0 0-23 16,0 0-10-16,0 0 63 0,0 0-26 16,-5 0-3-1,-4 0 54-15,-4 8-53 0,-6 8 16 16,2 8-21-16,-3 6-6 15,-1 10 34-15,4 6-24 16,3 8 17-16,6 7 1 16,2 3-42-16,6 0 17 15,0 2-33-15,3-1 11 16,18-6-25-16,4 0 23 16,4-7-9-16,8-6 20 15,3-4-10-15,7-4-4 16,2-4-6-16,2-7-8 15,3-5 8-15,1-7 0 16,3-7 1-16,-2-8 11 16,0 0 0-16,2-4-5 0,-2-14-7 15,-1-4-7 1,-2-2 7-16,1-4 0 0,-6-1 6 16,-2 0 13-1,-7-3-11-15,-3-1 3 16,-7 0-11-16,-4-5 6 0,-5-2-5 15,-3-3-1-15,-3 0 0 16,-7 1 13-16,-3-1-1 16,-2 0 3-16,-2 2-15 15,0-1 14-15,0 0-14 16,-6 0 0-16,-7-2 9 16,-3 1 21-16,-3 2-22 15,-2 0 13-15,-4 2-6 16,-2 4-8-16,-4 1 17 15,-2 3-12-15,-3 6 2 0,-1 3 19 16,-4 2-32 0,-2 5 5-16,1 6-6 15,-2 3-9-15,-3 3 3 16,-5 3 6-16,-1 0 0 0,-3 0 0 16,-2 11 9-16,1 0-9 15,3 3 0-15,7 3-9 16,10-1-9-16,5 0-34 15,12-4-20-15,7 0 28 16,9-2-65-16,4 0-36 16,4 10-120-16,16-4-324 15,2 2 8-15</inkml:trace>
  <inkml:trace contextRef="#ctx0" brushRef="#br0" timeOffset="-192250.25">1792 9541 360 0,'0'0'2278'0,"0"0"-1994"15,0 0-221-15,0 0-12 16,0 0-51-16,0 0-151 16,0 0-226-16,29 56-928 0</inkml:trace>
  <inkml:trace contextRef="#ctx0" brushRef="#br0" timeOffset="-191797.23">1832 9742 2235 0,'0'0'518'0,"0"0"-435"0,0 0-42 16,0 0-41-16,0 0-334 15,0 0-650-15</inkml:trace>
  <inkml:trace contextRef="#ctx0" brushRef="#br0" timeOffset="-190844.31">1810 9880 1377 0,'0'0'657'0,"0"0"-462"0,0 0 67 16,0 0-85-16,0 0-61 16,0 0-49-16,-29-2-66 15,29 2-2-15,0 0-19 16,0 0-135-16,1 0-150 15,9 0-363-15</inkml:trace>
  <inkml:trace contextRef="#ctx0" brushRef="#br0" timeOffset="-188469.88">2643 9588 1217 0,'0'0'384'0,"0"0"-162"0,0 0-83 0,0 0-29 16,0 0-53-16,0 0-14 16,20-3 7-16,6 3 42 15,9-9-10-15,4-2-41 16,8-5 2-16,2-8-43 16,3-2-9-16,-4-5-10 15,-3 0-11-15,-9-3 4 16,-9-2-29-16,-10-1-28 15,-5 7 24-15,-8 4 13 16,-4 6 31-16,0 9-13 16,0 4-53-16,-10 7 45 15,-3 0 29-15,-2 0 7 0,-3 18 26 16,-2 8-17 0,2 6 16-16,2 7 19 15,6 9 0-15,3 3 22 0,5 6-24 16,2 3-8-16,0-1-3 15,11 6-31 1,7 0 0-16,-1-3 6 16,6 0 1-16,-4-2 8 0,-1-4-2 15,-5-6-13-15,-3-8 3 16,-8-6-3-16,-2-7-1 16,0-10 1-16,-4-4 0 15,-17-6 32-15,-1-6-16 16,-7-3-15-16,-4-3 9 15,-1-18-10-15,1-8-5 16,3-5 3-16,6 0-27 0,11 0 29 16,7 2 47-16,6 2 4 15,0 2 8 1,15-2-47-16,13 2-10 16,10-3-2-16,5 3 14 0,2 1-6 15,0 0-8-15,-6 4-46 16,-5 0-28-16,-7 1-153 15,-9-6-52-15,-9 6 11 16,-5 2-351-16</inkml:trace>
  <inkml:trace contextRef="#ctx0" brushRef="#br0" timeOffset="-188032.47">3541 9240 222 0,'0'0'1319'0,"0"0"-1024"16,0 0-95-16,0 0-66 15,0 0-20-15,0 0-40 16,0 0-65-16,-67 10 43 16,47 16 19-16,0 8-6 15,-2 7 34-15,4 12-23 16,2 6-3-16,8 3-13 15,5 1-45-15,3 2 29 16,3-6-44-16,14-6-16 16,3-8 14-16,5-9-130 15,6-14-107-15,-5-10-231 16,-1-12-366-16</inkml:trace>
  <inkml:trace contextRef="#ctx0" brushRef="#br0" timeOffset="-187345.15">3915 9400 1028 0,'0'0'500'0,"0"0"-351"0,0 0 3 15,0 0-10-15,0 0-24 16,0 0-57-16,0 0-38 16,-29-26 23-16,14 26 25 0,-8 0 9 15,-1 0 10-15,-3 0-44 16,-2 7 21-16,3 5-34 15,1 1-33-15,7 3 27 16,7 2-26-16,7 0 7 16,4 0-5-16,0-1 4 15,6-2-14-15,17 2-16 16,4-4-39-16,1 2 32 16,6-1-29-16,-1 1 17 15,-1 2 1-15,-6-1-13 16,-6 1 38-16,-6 0 7 15,-8-1-50-15,-6 0 59 16,0-2 15-16,-12-2 72 16,-5-1 45-16,-5-5-59 15,2-4 0-15,0 1-40 0,-1-3-32 16,4 0 38 0,3 0-32-16,3-5-7 0,5-6-58 15,6-1-148-15,0 2-74 16,0 1-250-1</inkml:trace>
  <inkml:trace contextRef="#ctx0" brushRef="#br0" timeOffset="-186845.27">4274 9641 1098 0,'0'0'812'0,"0"0"-602"15,0 0-57-15,0 0-5 16,0 0-48-16,-25 110-76 16,15-83 1-16,0-5-25 15,1-4-73-15,-1-7-96 0,-1-3-350 16,8-8-391-16</inkml:trace>
  <inkml:trace contextRef="#ctx0" brushRef="#br0" timeOffset="-186407.87">4521 9643 1670 0,'0'0'340'15,"0"0"-182"-15,0 0 11 0,0 0-42 16,0 0-82-16,0 0-45 15,0 0 33-15,44-100-33 16,-30 78 16-16,-3 0-3 16,-2 5-7-16,0 2-6 15,-2 5 6-15,-3 3-4 16,-2 3 45-16,1 2-24 0,-1 2-1 16,-2 0 3-16,4 0-16 15,1 14 38-15,2 10 12 16,-1 6-23-16,3 7 28 15,-2 2-41-15,0-1 4 16,-3-2-14-16,0-7-7 16,1-5-12-16,-3-8 3 15,-2-4-55-15,2-4-15 16,-2-8-100-16,0 0-177 16,0 0-350-16</inkml:trace>
  <inkml:trace contextRef="#ctx0" brushRef="#br0" timeOffset="-184876.98">4795 9199 791 0,'0'0'612'0,"0"0"-433"15,0 0-57-15,0 0 65 16,0 0-36-16,0 0-114 16,0 0-9-16,7-11 4 15,11 17-26-15,4 7 46 16,2 8-24-16,1 2-13 15,0 10 41-15,0 3-49 0,0 7 8 16,0 2 0-16,0 4-5 16,-5 2 18-1,-7 0-7-15,-4-1-5 0,-4-4 59 16,-5-4-38-16,0-2 33 16,-7-3-6-16,-11-4-24 15,0-3 54-15,1-4-31 16,1-3-27-16,3-5 29 15,1-6-64-15,8-4 10 16,2-4-11-16,2-4 19 16,0 0-8-16,0 0-11 15,0 0 0-15,0 0-18 0,0 0 6 16,0 0-36-16,0 0-44 16,6-19-153-16,8 2-261 15,1-3-570 1</inkml:trace>
  <inkml:trace contextRef="#ctx0" brushRef="#br0" timeOffset="-184392.72">5439 9450 1048 0,'0'0'691'16,"0"0"-430"-16,0 0-100 16,0 0 54-16,0 0-92 0,0 0-84 15,0 0-7-15,-9 0-21 16,18 0 51-16,9 0 14 15,6 3-50-15,8 1 15 16,5-3-41-16,4-1 1 16,0 0-22-16,0 0-6 15,-6 0-82-15,-4 0-125 16,-8 0-291-16,-11 0-131 0</inkml:trace>
  <inkml:trace contextRef="#ctx0" brushRef="#br0" timeOffset="-183845.97">5495 9637 1073 0,'0'0'389'0,"0"0"-211"15,0 0 96-15,0 0-102 16,0 0-51-16,0 0-62 0,0 0-50 16,-5 0 32-1,5 0-13-15,0 0 21 0,0 0 51 16,0 0-34-16,0 0 9 15,0 0-16-15,0 0-29 16,0 0 21-16,9 0-14 16,5 0-2-16,4 0 12 15,7 0-36-15,-1 0 20 16,9 0-26-16,0 0 7 16,1 0-3-16,-6 0-9 15,1-2 0-15,-8-1 13 16,-3 2-5-16,-9-1-11 15,-3 2 3-15,-6 0-74 16,0-3-38-16,0 2-229 16,-13-3-762-16</inkml:trace>
  <inkml:trace contextRef="#ctx0" brushRef="#br0" timeOffset="-182939.93">5455 9657 947 0,'0'0'376'0,"0"0"-202"16,0 0-40-16,0 0 2 0,0 0-63 16,0 0-40-16,0 0 25 15,-3-4 18-15,3 4 20 16,0-2-1-1,-2 2 17-15,-1 0 22 16,2 0-50-16,-1 0-23 0,2 0-9 16,-2 0-37-16,-1 0 17 15,-1 0-10-15,2 0-21 16,-1 0 18-16,1 0-19 16,2 0 1-16,0 0 4 15,0 0 3-15,0 0-16 0,0 0 7 16,0 0 1-16,0 0-3 15,0 0 3-15,0 0-17 16,0 0-94-16,-2 0-369 16,-5 0-560-16</inkml:trace>
  <inkml:trace contextRef="#ctx0" brushRef="#br0" timeOffset="-180440.52">6050 9555 1373 0,'0'0'364'0,"0"0"-152"0,0 0-14 16,0 0-26-16,0 0-39 15,0 0-94-15,44-18-4 16,-13 5-34-16,7-3 0 0,3-2 22 15,1-4-22 1,-4 0 6-16,-7-3-7 0,-4-3-1 16,-11-1-9-16,-8-1-34 15,-8 3-6-15,0 7 50 16,0 3-57-16,-14 7 22 16,-3 4 35-16,-1 6 0 15,-2 0 10-15,0 3-10 16,-3 16 1-16,4 6 8 15,3 8 4-15,1 7 23 16,5 7 14-16,6 4-25 16,4 3-2-16,0 5-2 15,0-3-21-15,11 2 22 16,5-1-21-16,-1-1 12 16,1-5-4-16,2-1-1 0,-3-1-9 15,-1-5 1-15,-5-6 0 16,-3-8-7-16,-6-8 7 15,0-6-11-15,-2-6 4 16,-20-8-5-16,-7-2-1 16,-5 0 11-16,1-16 2 15,2-5 2-15,6-4 24 16,6 0 12-16,7-5-7 16,8 5-25-16,4 0 10 15,0 0-8-15,18 0 4 16,7 1-20-16,6 0 8 15,2 2-36-15,0 0-11 16,1 4-62-16,-3 2-36 0,7-3-153 16,-9 2-87-1,-5 1-1100-15</inkml:trace>
  <inkml:trace contextRef="#ctx0" brushRef="#br0" timeOffset="-179971.86">6805 9188 1362 0,'0'0'349'16,"0"0"-200"-16,0 0 19 15,0 0-43-15,0 0 2 0,0 0-23 16,-136 122-5-16,116-72 11 16,0 4-49-16,9 3 27 15,4-2-16-15,7 1-53 16,0-3 23-16,11-3-22 16,7-4-19-16,2-2 1 15,0-4-2-15,-2-8-25 16,-2-3-50-16,2-9-100 15,-4-9-126-15,1-6-291 16</inkml:trace>
  <inkml:trace contextRef="#ctx0" brushRef="#br0" timeOffset="-179378.26">6934 9541 1209 0,'0'0'274'16,"0"0"-138"-16,0 0-53 15,0 0-53-15,0 0-11 16,0 0-19-16,0 0-28 16,105-120 16-16,-90 95 5 15,-3 7 7-15,-3 3 6 16,-5 3 1-16,-2 10 79 16,0-1-17-16,-2 3-18 15,0 0-5-15,0 0-46 16,0 12 119-16,3 8 2 0,-1 6-24 15,-2 8 22 1,2 3-58-16,0 0 14 0,0 4-9 16,1-1-38-1,2-4 41-15,-3-2-53 0,0-6-10 16,-2-6 5-16,0-4-11 16,0-6-6-16,0-4-15 15,0-2-107-15,0-6-69 16,0 0-337-16,2 0-107 0</inkml:trace>
  <inkml:trace contextRef="#ctx0" brushRef="#br0" timeOffset="-178972.08">7429 9569 1318 0,'0'0'771'16,"0"0"-603"-16,0 0-51 16,0 0 8-16,0 0-51 15,-69 102 23-15,60-76-69 16,3 1 0-16,-2-4-10 16,4-2-4-16,0-6-20 15,-1-2 6-15,3-6-87 16,0-4-56-16,2-3-158 15,0 0-310-15</inkml:trace>
  <inkml:trace contextRef="#ctx0" brushRef="#br0" timeOffset="-178409.75">7601 9272 485 0,'0'0'1234'0,"0"0"-956"15,0 0-124-15,0 0-40 16,0 0-37-16,0 0-68 16,0 0 1-16,116-32-6 0,-95 32 4 15,-5 0-7-15,-5 0 1 16,-7 6-2-16,-4 4-2 16,0 4-60-16,0 3 62 15,-17 2 27-15,-4 3 2 16,2 0-17-16,1-2 23 15,2 0-34-15,7-6 8 16,7-1-9-16,2-4-19 16,0 2 19-16,0-4 0 15,7 2 1-15,7 1 31 16,3 2-25-16,-1 1 9 16,3 4-16-16,0 2 2 15,-1 0 5-15,-3 5-7 0,-6-3 8 16,-4 4 15-1,-5-3-14-15,0-2 40 0,-8-1 1 16,-9-4-21-16,-3-3 26 16,3-6-43-1,-2-1-6-15,3-5-6 0,1 0-107 16,4-13-139-16,4-5-356 16</inkml:trace>
  <inkml:trace contextRef="#ctx0" brushRef="#br0" timeOffset="-177956.72">8064 9088 1239 0,'0'0'522'0,"0"0"-384"16,0 0 39-16,0 0 31 15,87 130-81-15,-62-74-76 16,-4 4-1-16,-2 5-43 16,-7-3-6-16,-7 1-2 15,-5-6-37-15,-2-3-56 16,-20-4-60-16,-27 2-169 16,2-14-35-16,4-12-993 0</inkml:trace>
  <inkml:trace contextRef="#ctx0" brushRef="#br0" timeOffset="-176831.98">8503 9499 492 0,'0'0'966'16,"0"0"-695"-16,0 0-108 0,0 0 100 16,0 0-60-1,0 0-98-15,0 0-9 0,11 0-39 16,11 0 10-16,5 0 8 16,2-2-35-16,4-1 26 15,5-1-37-15,0 1-27 16,2 1 10-16,-4-1-12 15,-3 0-54-15,-6 0-52 16,-9-1-180-16,-7 3-308 16,-9-3-138-16</inkml:trace>
  <inkml:trace contextRef="#ctx0" brushRef="#br0" timeOffset="-176425.82">8670 9318 1395 0,'0'0'574'0,"0"0"-470"0,0 0 35 16,0 0-8-16,0 0-12 16,0 0 46-16,0 0-53 15,0 119-47-15,0-84 28 16,0 0-83-16,0-1 2 15,0-1-4-15,0-6-8 16,2-4-21-16,5-4-124 0,-1-7-388 16,1-8-338-16</inkml:trace>
  <inkml:trace contextRef="#ctx0" brushRef="#br0" timeOffset="-174410.68">9265 9595 1579 0,'0'0'527'0,"0"0"-365"16,0 0-74-16,0 0 5 16,143-102-63-16,-97 76-1 15,-1-4-29-15,-6-3-4 16,-5-1-8-16,-9 1-18 15,-10 0 23-15,-5 3-8 16,-8 7 27-16,-2 8-12 16,0 7 18-16,0 4-18 0,-14 4 34 15,-1 2-34 1,-5 21 0-16,-1 6 24 0,2 13-6 16,3 10 19-16,5 7 5 15,4 4-9-15,7 8 11 16,0 1-17-16,0 3-25 15,5-2 12-15,8-2-13 16,-2-3 12-16,0-10-8 16,-2-8-4-16,-3-12-2 15,-4-12 1-15,-2-12 0 16,0-7-1-16,-4-7 2 16,-12 0 20-16,-3-18-13 15,1-11-8-15,2-3 12 16,6-6-12-16,5-3 0 15,5 4 30-15,0-2-24 16,22 3 16-16,5 1-10 16,4 2-10-16,4 1-4 15,2 3-53-15,-2 0-45 0,7-11-70 16,-8 10-152-16,-10 2-273 16</inkml:trace>
  <inkml:trace contextRef="#ctx0" brushRef="#br0" timeOffset="-173379.68">10156 9032 1305 0,'0'0'510'0,"0"0"-363"16,0 0 11-16,0 0-50 15,0 0-55-15,0 0 57 16,0 0-26-16,-127 148-18 0,109-92 39 15,7 7-29-15,7 1-6 16,4 1 4-16,0 1-58 16,6-1 29-16,12-5-45 15,2-4 6-15,-2-6-15 16,2-7 9-16,-2-8-39 16,-3-6-51-16,3-7-127 15,-2-8-169-15,-5-8-358 16</inkml:trace>
  <inkml:trace contextRef="#ctx0" brushRef="#br0" timeOffset="-172864.17">10294 9421 1362 0,'0'0'486'16,"0"0"-362"-16,0 0 21 16,0 0-92-16,0 0-1 15,83-109-45-15,-63 85-6 16,-3 2 24-16,-1 5-19 16,-7 4 1-16,-3 3-1 15,-1 6 3-15,-5 4 65 16,0 0-21-16,0 0-7 15,3 0-9-15,-1 10-36 16,2 12 72-16,1 11-7 16,-2 4-32-16,0 6 30 15,-1 3-40-15,-2-2-9 16,0-2 15-16,0-4-30 16,0-4-5-16,0-8-65 15,0-5-122-15,0-13-44 16,0-3-248-16,5-5-239 0</inkml:trace>
  <inkml:trace contextRef="#ctx0" brushRef="#br0" timeOffset="-172411.16">10700 9367 1446 0,'0'0'360'16,"0"0"-82"-16,0 0-58 0,-7 105-56 16,0-70-92-16,1-1-31 15,-1-1 7-15,-2-6-39 16,2-3-9-16,1-6-8 16,-5-2-145-16,1-4-143 15,2-8-348-15</inkml:trace>
  <inkml:trace contextRef="#ctx0" brushRef="#br0" timeOffset="-171880.03">10817 9249 1288 0,'0'0'372'0,"0"0"-115"0,0 0-60 16,0 0-73-16,0 0-39 16,0 0-64-16,0 0-15 15,58-50 13-15,-31 50-11 16,2 0 5-16,0 0 11 15,-4 1-18-15,-2 11 0 16,-8 6 9-16,-7 3-15 16,-5 6 43-16,-3 5-2 15,0 4 10-15,-16 3 5 16,-6-2-27-16,2 2 12 0,2-3-12 16,2-7-28-1,5-2 43-15,7-5-21 16,4-6-11-16,0-6 24 0,2-2-22 15,16-6 17-15,8-2-18 16,9 0-5-16,2 0 11 16,3 0-17-16,-4-6-1 15,-5-2-1-15,-9 2-30 16,-7 2-10-16,-5 2-29 16,-3-1-67-16,-3-3-42 15,-3 4-347-15,2-5-66 0</inkml:trace>
  <inkml:trace contextRef="#ctx0" brushRef="#br0" timeOffset="-171489.5">11432 8907 1413 0,'0'0'600'0,"0"0"-470"16,0 0 5-16,0 0 56 15,0 0-65-15,123 153-16 16,-90-81-42-16,-4 8-40 16,-9 2 9-16,-11 5-31 0,-9-1-4 15,-10 0-2-15,-30-2-21 16,-56 22-81-16,7-20-198 15,2-15-419-15</inkml:trace>
  <inkml:trace contextRef="#ctx0" brushRef="#br0" timeOffset="-168021.56">771 11076 965 0,'0'0'830'0,"0"0"-580"15,0 0-58-15,0 0 33 16,0 0-123-16,0 0-63 16,-17-52-20-16,28 36-13 15,4 2 11-15,2 1-1 16,2 0-16-16,1 3 0 16,0 5 0-16,-3 2-8 0,2 3 8 15,-3 0-23-15,-5 18 17 16,-3 8-7-16,-6 8 13 15,-2 7-1-15,-2 4 2 16,-21 0-1-16,-8 1 13 16,-4-2 4-16,-1-6 16 15,5-6 7-15,9-5-4 16,9-8-1-16,8-6-35 16,5-5-10-16,0-4 3 15,23-4 7-15,6 0 32 16,7 0-8-16,1-3-18 15,1-8 32-15,-3 0-38 16,-4 2 0-16,-6 0-1 16,-7 4 5-16,-7 0-22 15,-2 1-7-15,-7 3-75 0,-2-2-33 16,0-7-103-16,0 0-253 16,-9 1-133-16</inkml:trace>
  <inkml:trace contextRef="#ctx0" brushRef="#br0" timeOffset="-167162.39">711 10814 849 0,'0'0'715'0,"0"0"-533"0,0 0-54 15,0 0 18-15,0 0-73 16,0 0-17-16,0 0-5 16,-125 37-14-16,103-12 64 15,-4 3-17-15,-1 2-15 16,0 4 27-16,5 5-66 15,1 1 21-15,6 2-5 16,9 1-45-16,3 0 49 0,3 1-50 16,0-4 17-1,18 1-3-15,2-4-13 0,4-1 0 16,2 0 9-16,-3-3 7 16,2-1-10-16,-2-5-7 15,1 2 1-15,0-3-17 16,1 1 7-16,4-6 9 15,0-3 4-15,2 0 10 16,2-2-11-16,3-1-3 16,2-3 0-16,4-2-8 15,0-7 8-15,3-1 0 16,-3-2-10-16,3 0-10 16,-5-4 14-16,0-12-34 15,0-4-28-15,-4-1 59 0,-2-6 0 16,-3-3 9-1,-4-3 15-15,-8-2-6 0,-1-5 2 16,-2-2-11 0,-5-5 0-16,-4 1 28 15,-5-4-20 1,-2 0 11-16,0 0 10 0,0 2-27 0,0-2 32 16,-4 4-34-16,-5 0 0 15,-4 6 15-15,1 1-6 16,-4 5 39-16,-3 4 12 15,-4 2-35-15,-4 3 19 32,0 2-31-17,-2 1-13-15,-3 2 45 0,2 4-45 16,-3 2 20-16,2 4 1 0,-3 4-9 0,3 6-11 16,-2 0-1-16,2 0-7 15,-1 6-8-15,3 7 15 0,-2 2 0 16,0-1 0-16,0 4-41 15,-3 0 19-15,1 7-30 16,0 0-32-16,3 5 17 16,4 5-42-16,6-2-36 15,7 13-72-15,6-10-288 16,4-8-359-16</inkml:trace>
  <inkml:trace contextRef="#ctx0" brushRef="#br0" timeOffset="-166287.59">553 11172 1400 0,'0'0'304'0,"0"0"-161"16,0 0-7-16,-25 109-36 15,25-65-60-15,0 4-40 16,5 1 0-16,11-3-26 16,11 6-166-16,-5-12-95 15,-2-10-426-15</inkml:trace>
  <inkml:trace contextRef="#ctx0" brushRef="#br0" timeOffset="-165678.36">1854 10953 1930 0,'0'0'518'0,"0"0"-446"0,0 0-68 15,0 0-4 1,0 0-314-16,0 0-362 0</inkml:trace>
  <inkml:trace contextRef="#ctx0" brushRef="#br0" timeOffset="-165334.68">1879 11256 618 0,'0'0'1929'16,"0"0"-1660"-16,0 0-173 0,0 0-96 15,0 0-5-15,0 0-187 16,0 0-525-16</inkml:trace>
  <inkml:trace contextRef="#ctx0" brushRef="#br0" timeOffset="-159445.45">2479 11082 1360 0,'0'0'504'0,"0"0"-359"16,0 0 42-16,0 0 7 15,0 0-110-15,-12 0-56 16,12 0-8-16,9 0-7 0,11-7 48 16,9-4-9-16,6-6-34 15,6-5 21-15,1 0-39 16,0-5 14-16,1 1-14 16,-8 1-43-16,-3 0 19 15,-10 3-18-15,-5 2 12 16,-8 2 24-16,-8 6 0 15,-1 2 5-15,0 4-9 16,0 4-61-16,0 2 36 16,-7 0 19-16,-6 0 16 15,-3 10 5-15,-3 10 6 16,4 6-8-16,2 8 30 0,5 6-32 16,2 7 30-16,6 7-22 15,0 4-8-15,3 0 20 16,13 0-21-1,2-4 2-15,-1-2 9 0,1-4-5 16,-3-3-7-16,-1-6 1 16,-5-2 0-16,-3-7 2 15,-6-4-1-15,0-4 7 16,0-3 1-16,-8-6 0 16,-10-5-1-16,-4-4-7 15,-1-4-1-15,-1 0 36 16,-1 0-20-16,0-18 20 15,6-2-3-15,1-7-33 16,5-2 0-16,6 0 11 16,4-7-5-16,3 5 26 15,0-1-32-15,14 1 11 0,9 4-11 16,3 1-17-16,3-1 16 16,2 5-20-16,0 0-21 15,0 1 5-15,-2 0-58 16,-5 3-21-16,-1 2-12 15,-8 2-68-15,-1 4 17 16,-7-3 3-16,-3 6-137 16,-2 1-427-16</inkml:trace>
  <inkml:trace contextRef="#ctx0" brushRef="#br0" timeOffset="-158992.42">3287 10724 1418 0,'0'0'507'0,"0"0"-383"15,0 0-16-15,0 0-45 0,0 0-15 16,0 0-14-16,0 0-5 16,-120 148 40-16,111-95 14 15,2 0 9-15,4 3-7 16,3-1-38-16,0-1 19 15,0-2-20-15,8-6-40 16,3-8 17-16,-1-5-23 16,2-12 1-16,-3-7-2 15,-3-4-9-15,1-5-10 16,0-5-66-16,6 0-99 16,-2-6-129-16,-1-11-266 0</inkml:trace>
  <inkml:trace contextRef="#ctx0" brushRef="#br0" timeOffset="-157352.2">3578 10931 616 0,'0'0'674'0,"0"0"-468"0,0 0-46 15,0 0-14-15,0 0-33 16,0 0-32-16,0 0-36 15,0-38 72-15,-4 32 0 16,-2 1-27-16,-3 1 20 16,-3 0-74-16,-2 4-2 15,1 0-26-15,0 0 6 16,1 0-4-16,-2 10-10 0,3 0 0 16,1 0-7-1,2 3 7-15,3-4 0 0,3 2 0 16,0-4 5-16,2 2-23 15,0-1 16-15,0-2-63 16,0-1 59-16,11 1-30 16,1-2-2-16,3 3 38 15,1-2-10-15,-1 2 4 16,1-1-4-16,-5 2 10 16,-1 2-21-16,-2-1 28 15,-4 4-7-15,-4 1 26 16,0 1-25-16,0 2 73 15,0-1-13-15,0-3-25 16,-9-3 26-16,0 1-26 16,-2-3 30-16,-1-4 7 15,4 0-55-15,-3-1 24 16,1-3-42-16,2 2 6 16,1-2-14-16,3 0 8 0,0 0-15 15,-1 0-13-15,2 0-65 16,3 0-39-16,0 0-150 15,0 0-281-15,3-2-61 0</inkml:trace>
  <inkml:trace contextRef="#ctx0" brushRef="#br0" timeOffset="-156961.66">3802 11091 1363 0,'0'0'604'0,"0"0"-454"0,0 0-6 16,0 0 12-16,0 0-86 16,0 0 8-16,0 0 18 15,-31 64-20-15,21-48 15 16,2-5-46-16,-1 2-26 15,2-3 36-15,0-1-53 16,1-2 13-16,0-2-14 16,3 0-1-16,1-1-28 0,2-2-83 15,0-2-102-15,2-2-263 16,9-12-327-16</inkml:trace>
  <inkml:trace contextRef="#ctx0" brushRef="#br0" timeOffset="-156399.28">4035 10946 789 0,'0'0'663'0,"0"0"-486"16,0 0 17-16,0 0 51 15,0 0-65-15,0 0-114 16,0 0 4-16,-10-32-11 15,10 28-4-15,2-2-19 16,9 1-35-16,2-1 33 16,0 2-10-16,4-1-23 15,-2 3 27-15,1 2-21 0,-6 0-6 16,-1 2 0 0,-1 8 7-16,-8 6-8 0,0 2 37 15,0 8 5-15,-8 2 20 16,-11 5-32-16,-6 3 11 15,0-5 23-15,3 1-28 16,4-9-3-16,9-5-33 16,5-4-12-16,4-8 12 15,0 0-15-15,1-5 15 16,18 2 41-16,3-3-22 16,8 0 38-16,1 0-47 15,0 0 1-15,0 0 8 16,-6 0-19-16,-2-3 9 15,-6 2 11-15,-7-1-8 16,-5 2-6-16,-3 0-6 16,0 0-31-16,-2 0 23 15,0-3-58-15,0 2-59 0,0-10-75 16,0-4-474-16,0-3-454 16</inkml:trace>
  <inkml:trace contextRef="#ctx0" brushRef="#br0" timeOffset="-155930.65">4439 10718 1435 0,'0'0'497'0,"0"0"-383"16,0 0 51-16,0 0-75 15,0 0-19-15,0 0 0 16,114 20-22-16,-88 12 34 16,-1 10-4-16,-3 10-6 15,-6 9 33-15,-8 7-48 16,-5 3-10-16,-3 0 3 16,0-5-43-16,-9-3 4 15,-9-8-12-15,-6-6-23 16,-21-5-13-16,5-14-186 15,7-14-578-15</inkml:trace>
  <inkml:trace contextRef="#ctx0" brushRef="#br0" timeOffset="-154884.03">4891 11067 1378 0,'0'0'606'0,"0"0"-429"0,0 0 29 0,0 0-34 15,0 0-114-15,0 0-21 16,0 0 2-16,23 0 13 15,6-3 15-15,4-4-47 16,5-2-2-16,-1 2-8 16,1 3-4-16,-5-2 5 15,-6 3-11-15,-6 1-52 0,-5 2-54 16,-12-1-153-16,-2 1-278 16,-2-1 19-16</inkml:trace>
  <inkml:trace contextRef="#ctx0" brushRef="#br0" timeOffset="-154493.47">5025 10917 1401 0,'0'0'599'0,"0"0"-414"16,0 0-57-16,0 0-9 15,0 0 35-15,0 0-11 16,0 104-52-16,0-61 2 15,0-4-39-15,2 1-35 0,3-4-2 16,-1-6-11-16,1-6 3 16,-1-6-9-16,2-5-58 15,8-12-99-15,-3-1-443 16,2 0-266-16</inkml:trace>
  <inkml:trace contextRef="#ctx0" brushRef="#br0" timeOffset="-153540.58">5473 11037 1081 0,'0'0'603'0,"0"0"-413"16,0 0-34-16,0 0 54 15,0 0-119-15,0 0-52 16,0 0 1-16,79-18-39 15,-44 2 31-15,0-3-14 16,-1-1-17-16,-3-4 19 16,-7 1-14-16,-6-4-6 15,-4 1 7-15,-10 2 11 16,-2 2-2-16,-2 5-16 16,0 5-8-16,0 5 7 0,-6 3-28 15,-4 4 29-15,-3 0 15 16,1 4 0-16,-1 14 1 15,0 8-15-15,2 8 0 16,2 9 62-16,5 7-38 16,2 5 3-16,2 6 15 15,0 1-34 1,0 0 30-16,10 1-39 0,4-4 9 16,-3-2-1-16,0-6-8 15,-2-4 0-15,-2-11 0 16,-5-8 19-16,-2-8-29 0,0-8 10 15,0-6 0 1,-9-6-6-16,-9 0 6 0,-4-12 0 16,-5-9 0-16,1-10 2 15,1-1-17 1,7-2 24-16,5 4-9 0,9 1 68 16,4 3-59-16,0 5 21 15,15-1-21-15,10 1 10 16,6 3-14-16,2 0-5 15,3 2 0-15,-1 0-3 16,-3 3 3-16,1-2-31 16,-7 0-19-16,-3 1-115 0,-3-13-60 15,-7 4-276 1,-2 0-316-16</inkml:trace>
  <inkml:trace contextRef="#ctx0" brushRef="#br0" timeOffset="-153071.95">6146 10740 728 0,'0'0'1060'0,"0"0"-772"16,0 0-121-16,0 0-22 16,0 0-28-16,0 0-47 15,-130 80-37-15,113-38 43 16,3 2-19-16,7 3 26 16,5 3-1-16,2 0-50 15,0 2 23-15,16-2-49 16,6-2-4-16,2-4 14 15,3-6-10-15,-4-8-6 16,-4-9 0-16,-3-7-10 16,-5-7-35-16,-1-7-133 15,-6 0-167-15,-2-10-282 0</inkml:trace>
  <inkml:trace contextRef="#ctx0" brushRef="#br0" timeOffset="-151603.54">6228 11008 1360 0,'0'0'567'16,"0"0"-461"-16,0 0 18 16,0 0-80-16,0 0-25 15,0 0-19-15,116-90-11 16,-84 66-23-16,-4 0 16 0,-4 0 11 16,-8 6 7-1,-2 4 1-15,-8 4 21 0,-4 5 40 16,-2 2 7-16,0 3 35 15,0 0-15-15,0 0-55 16,0 11 15-16,-2 12 44 16,-4 3 21-16,-1 7-19 15,2-1-40-15,-2 0-7 16,3-3-31-16,0-3-16 16,1-3 15-16,1-3-16 15,2-6-12-15,0-4-63 16,0-4-115-16,0-5-148 0,5-1-470 15</inkml:trace>
  <inkml:trace contextRef="#ctx0" brushRef="#br0" timeOffset="-151213">6694 10968 1515 0,'0'0'811'16,"0"0"-650"-16,0 0-36 16,0 0 24-16,0 0-75 15,0 113-4-15,-3-80-52 0,-1-6-17 16,-3-4 23-16,-1-5-23 16,1-3-1-16,0-5-7 15,-2-5-138-15,5-3-150 16,2-2-461-16</inkml:trace>
  <inkml:trace contextRef="#ctx0" brushRef="#br0" timeOffset="-150744.37">6957 10796 1122 0,'0'0'840'15,"0"0"-602"-15,0 0-76 16,0 0 61-16,0 0-98 16,0 0-59-16,0 0-47 0,-19-24-8 15,27 22 22-15,3-2-17 16,5 2-8-16,1-2 10 16,1 1-17-16,-1 2 10 15,2 1-11-15,-2 0 1 16,-1 0-5-16,-3 0 4 15,-3 4-12-15,-6 12 12 16,-4 7-25-16,0 4 17 16,-10 9 8-16,-14 2 15 15,-2 5 22-15,-3-5-25 16,1-4 8-16,6-6 20 16,5-6-14-16,4-6 13 15,10-6-33-15,3-4 5 16,0-2-22-16,2-2 11 15,16-2 0-15,9 0 23 0,2 0-15 16,4 0 14-16,-4 0-2 16,-2 0-20-16,-4 0 4 15,-4 0-4-15,-4 0-1 16,-1 0-11-16,-5 0-63 16,-3 0-46-16,-3-4-163 15,-3 0-336-15,0-4-207 16</inkml:trace>
  <inkml:trace contextRef="#ctx0" brushRef="#br0" timeOffset="-150353.83">7355 10609 209 0,'0'0'1557'0,"0"0"-1223"16,0 0-186-16,0 0-32 16,0 0-3-16,0 0-53 15,0 0-17-15,119 98 24 16,-97-45-14-16,-5 1 47 16,-3 6-22-16,-9 0-51 15,-5 0-2-15,0 1-25 16,-23-2-13-16,-14-4-8 0,-38 17-109 15,9-13-181 1,3-12-696-16</inkml:trace>
  <inkml:trace contextRef="#ctx0" brushRef="#br0" timeOffset="-148885.42">7854 10962 1280 0,'0'0'500'0,"0"0"-316"0,0 0 19 15,0 0-5-15,0 0-60 16,0 0-86-16,-4 0 11 16,17-1-13-16,5-3-25 15,7-3 53-15,4 0-48 16,6 1 7-16,5-3 18 15,-1 3-55-15,5 2 27 16,-4 0-27-16,-5 2 0 16,-4 0-14-16,-6 0 20 15,-7 2-6-15,-5-2 0 0,-6 2-56 16,-5 0-3 0,-2-3-75-16,0 0-153 0,-2-1-314 15</inkml:trace>
  <inkml:trace contextRef="#ctx0" brushRef="#br0" timeOffset="-148526.14">8044 10736 1770 0,'0'0'501'0,"0"0"-418"16,0 0 65-16,0 0-49 0,0 0 29 15,-13 113-49 1,13-72-40-16,0 3 61 0,0-2-69 16,0-1-4-16,0-3-1 15,0-6-17-15,0-4-18 16,0-6-3-16,0-4-107 16,0-4-174-16,0-11-535 0</inkml:trace>
  <inkml:trace contextRef="#ctx0" brushRef="#br0" timeOffset="-147979.4">8503 10989 1787 0,'0'0'381'0,"0"0"-278"15,0 0 69-15,0 0-123 16,0 0-49-16,0 0 0 15,0 0-108-15,118-100 100 0,-98 75 5 16,-9 1 3-16,-3 4 24 16,-5 6-22-16,-3 4 29 15,0 7 28-15,0 0-32 16,-3 3 14-16,-7 0 28 16,-3 20-41-16,1 10 42 15,1 11-28-15,6 4 22 16,4 10-29-16,1 3-26 15,0 2 35-15,4 5-26 16,9-4-3-16,3 1 6 16,-3-6-4-16,-2-3-14 15,-4-9-3-15,-4-8-7 16,-3-9-4-16,0-6 11 16,0-11 0-16,-15-10 3 15,-4 0 8-15,-5-6-6 0,-5-19-5 16,4-4-12-16,2-5 6 15,8 1 6 1,9 2-7-16,6 1-4 16,0 2 22-16,17 2-11 0,14 2 0 15,10-1-3-15,3 1 2 16,5 2 1-16,-4 1-19 16,0 4 18-16,-8 1-65 15,-5-1-18-15,-6-2-147 16,-6 1-240-16,-6 0-76 15</inkml:trace>
  <inkml:trace contextRef="#ctx0" brushRef="#br0" timeOffset="-147588.85">9432 10629 500 0,'0'0'1450'0,"0"0"-1135"16,0 0-197-16,0 0 62 16,0 0-89-16,0 0 1 0,-109 117-17 15,83-67-36-15,5 3 37 16,3 2-42-16,7-1 5 15,6 3 27-15,5-5-56 16,0 0 17-16,10-2-24 16,9-5 11-16,6-6-22 15,0-5 8-15,-4-6-19 16,0-7 18-16,-3-10-101 16,-5-5-132-16,-7-6-535 0</inkml:trace>
  <inkml:trace contextRef="#ctx0" brushRef="#br0" timeOffset="-145901.77">9443 10814 1298 0,'0'0'358'0,"0"0"-268"16,0 0-40-16,0 0-40 15,0 0-1-15,0 0-6 16,129-13-3-16,-114 13 0 16,-3 0 3-16,-5 6 7 15,-7 3 50-15,0 1 28 0,0 3-31 16,0-1 46-16,-11 5-39 16,-3-1 23-16,1 0-29 15,-1 1-35-15,3-3 19 16,5-5-27-16,2 0-14 15,4-5-2-15,0 1-14 16,0-1-8-16,0 1 23 16,8-1 24-16,3 1 17 15,5 3-24-15,-1 2-16 16,1 3 13-16,-1-1-14 16,-3 3 0-16,-3-1 22 15,-5 5 8-15,-4-4 25 16,0 4-2-16,0-2-14 0,-13-4-6 15,-5 1 1 1,-3-4-10-16,4-3 7 0,-3-1-17 16,7-5-11-16,-1-1-3 15,7 0-49-15,3 0-14 16,2-4-163-16,2-16-314 16,0 3 286-16,6 3-140 0</inkml:trace>
  <inkml:trace contextRef="#ctx0" brushRef="#br0" timeOffset="-145448.72">10015 11053 1094 0,'0'0'1008'0,"0"0"-739"15,0 0-87-15,0 0 4 16,0 0-109-16,0 0-15 16,-48 111-49-16,32-94-7 15,3-3-12-15,1-2-52 16,1-10-91-16,4-2-215 16,4 0-359-16</inkml:trace>
  <inkml:trace contextRef="#ctx0" brushRef="#br0" timeOffset="-144948.86">10263 10844 1196 0,'0'0'319'0,"0"0"-134"16,0 0 82-16,0 0-75 16,0 0-36-16,0 0-91 15,0 0-37-15,11-50-10 16,2 43-17-16,6 0 23 16,-2 1-12-16,1 2 0 15,1 2 30-15,0 2-35 16,-1 0-5-16,-3 0 19 0,1 8-21 15,-7 12 36-15,-5 8-27 16,-4 4 1-16,0 6 18 16,-13 5-1-16,-12-4 18 15,-6 2 13-15,-2-5-34 16,2-5 48-16,4-6-17 16,6-6-28-16,13-6-26 15,6-5-1-15,2-4-25 16,0-2 24-16,20-2 2 15,6 0 53-15,8 0-25 16,2 0-7-16,-1-6 11 16,-1 2-33-16,-8 0 0 15,-3 0-2-15,-8 4 11 16,-6 0-1-16,-5 0-8 16,-1 0-9-16,-3 0-15 0,0 0-90 15,0 0-99-15,0 0-345 16,0-2-251-16</inkml:trace>
  <inkml:trace contextRef="#ctx0" brushRef="#br0" timeOffset="-144495.84">10798 10562 1433 0,'0'0'645'16,"0"0"-432"-16,0 0-121 15,0 0 47-15,0 0-39 16,0 0-46-16,115 134 11 16,-94-70-41-16,-5 8 4 15,-8 6 15-15,-6 5-42 16,-2 0 48-16,-6 3-40 15,-23-3-8-15,-16 1-2 16,-50 29-111 0,10-21-153-16,-2-14-432 0</inkml:trace>
  <inkml:trace contextRef="#ctx0" brushRef="#br0" timeOffset="-138856.53">11176 10917 1386 0,'0'0'607'0,"0"0"-442"0,0 0 63 15,0 0-96-15,0 0-66 16,0 0-5-16,17-11-48 15,-2 9 41-15,3 2 1 16,3 0-13-16,4 0 24 16,4 0-34-16,5 0-12 15,3 0 13-15,4 0-32 16,-3 0 10-16,-3 0-11 16,-4 0-65-16,-6 0-34 15,-10 0-127-15,-7 8-341 16,-8 1-149-16</inkml:trace>
  <inkml:trace contextRef="#ctx0" brushRef="#br0" timeOffset="-138403.46">11208 11121 1478 0,'0'0'624'0,"0"0"-429"16,0 0 7-16,0 0-58 15,0 0-75-15,0 0-63 16,0 0 25-16,127 0-30 16,-105 1 1-16,3 8-2 15,-4-3-29-15,6 2-170 16,-4-4-426-16,-7-4-306 0</inkml:trace>
  <inkml:trace contextRef="#ctx0" brushRef="#br0" timeOffset="-137934.86">11920 10925 1597 0,'0'0'376'0,"0"0"-233"16,0 0-87-16,0 0 9 15,0 0-46-15,113-55-7 16,-80 36-24-16,-7-2 9 16,-8-3-5-16,-4 2 0 15,-10 0 16-15,-4 4 2 16,0 4 17-16,0 4-8 15,0 6 33-15,-2 4-6 16,-7 0-18-16,0 4 34 16,-2 16-44-16,0 12 35 15,4 10 10-15,2 6-27 16,5 11 49-16,0 4-38 16,0 6-8-16,5 3 27 0,11 0-56 15,1 0 8 1,1-4-18-16,3-2 8 0,-4-5-10 15,-3-9 2-15,-6-8 0 16,-6-10 2-16,-2-10 4 16,-2-9-6-16,-20-11 0 15,-7-4 9-15,-5-3-9 16,-1-19 0-16,2-10 0 16,3-4 11-16,10-2-11 15,7-2-11-15,9 0 5 16,4 1 12-16,4 5-12 15,21 4 8-15,6 3-2 0,5 0 28 16,3 5-28 0,1 0-17-16,-1 0-22 15,-6 1-123-15,1-8-136 0,-11 4-265 16,-4 2-465-16</inkml:trace>
  <inkml:trace contextRef="#ctx0" brushRef="#br0" timeOffset="-137528.71">12789 10626 1408 0,'0'0'390'16,"0"0"-256"-16,0 0 77 15,0 0-40-15,0 0-52 16,-117 0-12-16,80 23-26 16,2 6 18-16,-3 11-1 15,5 8-44-15,6 6 34 16,7 10-41-16,9 5-4 15,11 2 20-15,0 2-38 16,11-2 2-16,13-6-27 16,1-6 12-16,2-9-31 0,0-9 19 15,-2-8-66 1,6-12-21-16,-10-7-235 0,0-12-461 16</inkml:trace>
  <inkml:trace contextRef="#ctx0" brushRef="#br0" timeOffset="-136278.99">12799 10925 1295 0,'0'0'581'0,"0"0"-425"15,0 0 24-15,0 0-14 16,0 0-125-16,0 0-40 16,0 0 23-16,35-47-14 0,-22 45-4 15,-1 0-6-15,-3 2 10 16,-1 0-19-16,-1 0 9 15,-2 8 0-15,-5 9 30 16,0 5-28-16,0 6 20 16,-14 4 2-16,-5 2-8 15,-7-1 33-15,2-5 14 16,2-1-13-16,5-5 41 16,2-6-67-16,9 0 23 15,4-5-47-15,2-3 0 16,0-2 0-16,0-1 9 15,15-1-7-15,4 0 46 16,9-4-36-16,1 0 15 16,3 0-27-16,-3 0-7 15,0 0-23-15,-5 0-112 16,0 0-162-16,-4 0-234 0,-7 0-290 16</inkml:trace>
  <inkml:trace contextRef="#ctx0" brushRef="#br0" timeOffset="-135779.14">13331 11097 1773 0,'0'0'671'16,"0"0"-520"-16,0 0 9 15,0 0-74-15,0 0-10 16,0 0-62-16,-81 108-13 15,71-88 22-15,1-6-23 0,3-2-2 16,2-6-74-16,4-6-152 16,0 0-267-16,0 0-508 0</inkml:trace>
  <inkml:trace contextRef="#ctx0" brushRef="#br0" timeOffset="-135326.11">13626 10820 1119 0,'0'0'659'0,"0"0"-445"16,0 0-99-16,0 0 28 0,0 0-107 15,0 0-23-15,0 0 11 16,-6 6 6-16,-7 8 90 16,-5 0-46-16,-3 0-14 15,-2 0 32-15,3 0-46 16,2 0 14-16,4-3-9 16,4 0-50-16,1 1 30 15,2-2-29-15,2 3-1 16,3-4 33-16,0 2-33 0,2-4 8 15,0 0-9-15,0-1 16 16,0-1-14-16,0 0-2 16,0-1 1-16,4 0 14 15,3-1-4-15,2 0-7 16,2-2-4-16,5 1 9 16,4-2-4-16,6 0-5 15,6 0 1-15,-1 0 14 16,2 0-15-16,-2-3 0 15,-4-4 0-15,-4-2-22 16,-8 2 14-16,-3 3 1 16,-6-1-4-16,-5 0 10 15,-1-2-37-15,0-2 2 0,0-1-19 16,0-1-20-16,0 0 51 16,-5 4-10-16,-2 0 4 15,0 3 24-15,0 1 12 16,5 3 11-16,0 0-6 15,0 0-3-15,-2 0 16 16,-1 1 9-16,-2 13 20 16,3 7 29-16,-1 2-46 15,3 5 14-15,2 3-16 16,0 1-23-16,0 0 27 16,0-2-27-16,0-3 1 15,0-9 4 1,3-1-7-16,1-9-18 0,-2-3-10 15,0-3-119-15,3-4-51 0,-1-15-157 16,1-7-721-16</inkml:trace>
  <inkml:trace contextRef="#ctx0" brushRef="#br0" timeOffset="-134919.9">14060 10607 1778 0,'0'0'558'0,"0"0"-461"15,0 0 30 1,0 0 21-16,89 123-45 0,-72-59-37 16,-8 8 4-16,-7 6-42 15,-2 2 10-15,-8-3-38 16,-24-2 1-16,-14 0-13 15,-55 21-57-15,10-15-290 16,-1-15-864-16</inkml:trace>
  <inkml:trace contextRef="#ctx0" brushRef="#br0" timeOffset="-125219.11">814 12403 1154 0,'0'0'332'0,"0"0"-103"16,0 0-64-16,0 0-24 16,0 0-36-16,0 0-40 15,0 0 71-15,0 0-41 16,0 0-21-16,0 0 41 0,0 0-59 15,0 0 5 1,0 0 3-16,0 0-47 0,2 0 41 16,5-3-50-16,4-6 1 15,3 2 11-15,3-5-11 16,1 2-9-16,-1 2 0 16,2 1 17-16,-1 4-23 15,-1 0 6-15,-1 3-3 16,1 0-20-16,-1 0 23 15,0 13 0-15,-5 1-1 16,0 7-24-16,-7 2 17 16,-1 4-31-16,-3 0 32 15,0 4-7-15,-13-3 14 16,-8-2 0-16,-3 0 50 16,-1-4-37-16,1-5 39 15,2 0-43-15,5-5 8 0,7-6-10 16,5-2-5-16,5-1-2 15,0-3 0-15,0 0-12 16,0 0 10-16,0 0-5 16,3 0 7-16,7 0-1 15,6 0 2-15,-2 0 8 16,10 0-9-16,-4 0 26 16,5 0-24-16,-3 0-2 15,0 0 0-15,-1 0 0 16,-4 6 0-16,-8-1 0 15,-2 1 0-15,-5-2-11 16,-2 2-2-16,0 0 5 16,0 2-2-16,-6 2-5 15,-6 2 28-15,-3 2-13 0,-3-2 0 16,0 0 17-16,0-2-35 16,0-1 15-16,1-4-48 15,0-5 50-15,2 0-57 16,4 0-15-1,4-2-88-15,3-18-102 0,2 2-45 16,0 0-218-16</inkml:trace>
  <inkml:trace contextRef="#ctx0" brushRef="#br0" timeOffset="-124313.08">896 12140 1185 0,'0'0'513'0,"0"0"-367"0,0 0-45 15,0 0-18-15,0 0-73 16,0 0 30-16,0 0 14 0,-99 13 7 16,75 2 70-16,0 1-37 15,-2 6-15-15,-1 6-4 16,2 6-40-16,3 6 42 15,-3 4-50-15,6 7-5 16,-2-1 22 0,4 0-43-16,1-2-1 0,7-4 14 15,5 0 1-15,4-4-4 16,0 2 8-16,0-4-19 16,17 2 0-16,4-3 0 15,3-1-1-15,2-5 0 16,5-2 2-16,0-3-1 15,4-4 3-15,0 0 3 0,4-4 0 16,4 1-6-16,2-6-6 16,0-3-4-16,4-4 14 15,-1-6-4-15,-1 0 0 16,1 0 1-16,-4-4-7 16,-2-13 6-16,1 0 0 15,-3-3-1-15,-5 0 10 16,-5-2-6-16,-2 0 9 15,-4-1-12-15,-3-3 28 16,-6 1-18-16,-2-6-10 16,-1-2 21-16,-6-9-20 0,-1 1 41 15,-5-5-36 1,0-2-5-16,0 0 2 0,0 2-2 31,-16-1-1-15,1 3 33-16,-5 2-27 0,-2 0 40 0,-1 2-18 0,-5 4-8 15,4 3 14-15,-1 6-32 16,-2 3-2-16,0 4 10 16,2 6-4-16,0 4 18 15,-1 4-12-15,2 4-11 16,-3 2-1-16,-2 0-3 16,-2 0-11-16,0 9 13 15,-1 1 2-15,6 1 12 16,-1 0-13-16,2 0-28 15,8 1 6-15,1 0-74 0,5 2-10 16,11-1-96-16,0 0-385 16,0-7-846-16</inkml:trace>
  <inkml:trace contextRef="#ctx0" brushRef="#br0" timeOffset="-123157.09">1979 12572 1650 0,'0'0'805'0,"0"0"-692"16,0 0-63-16,0 0-50 0,0 0-44 15,0 0-605 1,0 0-467-16</inkml:trace>
  <inkml:trace contextRef="#ctx0" brushRef="#br0" timeOffset="-122766.56">2001 12745 2060 0,'0'0'629'0,"0"0"-501"0,0 0-16 0,0 0-95 16,0 0-17-16,0 0-112 16,0 0-186-16,58 20-437 0</inkml:trace>
  <inkml:trace contextRef="#ctx0" brushRef="#br0" timeOffset="-117033.54">2479 12569 735 0,'0'0'1102'0,"0"0"-837"16,0 0-171-16,0 0 28 15,0 0-78-15,4-7-32 16,21 2 3-16,3-5 5 15,6-3-9-15,0-5 20 16,5-4-22-16,-3-1-3 16,-5-4-6-16,0-1 10 15,-6 1-26-15,-5-4 11 16,-3 6-9-16,-5-2 6 16,-5 10 14-16,-5 2-6 15,-2 5 0-15,0 8-24 0,0 2 2 16,0 0-46-16,0 0 65 15,-9 14 3-15,-3 10 1 16,1 6 42-16,0 8 3 16,4 8-19-16,5 4 32 15,2 8-25-15,0 3-17 16,0 3 30-16,9 3-46 16,7-6 18-16,-1 1-19 15,1-5 6-15,-3-5-6 16,1-4 0-16,-3-8 1 15,-7-6 17-15,-2-8-9 0,-2-8-1 16,0-6-8 0,-15-6 6-16,-12-6 9 15,-6 0-15-15,-5-3 6 16,-3-14 23-16,6-3-28 0,6-2 32 16,5 0-1-1,10 2-32-15,6-3 0 16,8 4 14-16,0-6-13 0,8 0 43 15,17-3-44-15,6-2 3 16,5 0-3-16,-3 2 0 16,0 3-15-16,-2 3-6 15,-2 4-37-15,-2 2-81 16,7-5-137-16,-7 6-91 16,-3 3-276-16</inkml:trace>
  <inkml:trace contextRef="#ctx0" brushRef="#br0" timeOffset="-116627.37">3300 12316 1092 0,'0'0'1024'15,"0"0"-772"-15,0 0-140 16,0 0-11-16,0 0-19 16,-120 54-58-16,98-20 10 0,1 5 39 15,1 4-24-15,5 2 35 16,1 2-32-16,3 0-23 16,7-1 32-16,4-3-43 15,0-4-17-15,0-3 5 16,7-7-6-16,3-6 0 15,4-5-88-15,-3-8-82 16,11-10-102-16,-1-4-368 16,-4-15-233-16</inkml:trace>
  <inkml:trace contextRef="#ctx0" brushRef="#br0" timeOffset="-116189.99">3333 12587 1759 0,'0'0'555'16,"0"0"-408"-16,0 0 9 15,0 0-65-15,0 0-28 16,0 0-63-16,0 0 6 16,65-75-6-16,-43 49 14 15,-1-3-14-15,-4 0 0 0,-1-1 0 16,-1 4-2-16,-3 6 13 16,-6 2-2-16,1 6 13 15,-3 6-11-15,2 2 15 16,-4 2-26-16,0 2 0 15,0 0-6-15,0 0 24 16,3 8-18-16,1 13 55 16,-2 4-55-16,1 7 57 15,-2 6-24-15,-3 3-15 16,2-1 52-16,-2-2-62 16,0-2 14-16,0-4-13 15,0-4 14-15,0-6-7 16,0-4-16-16,0-4-12 15,0-3 5-15,0-9-70 16,0 1-23-16,0-3-55 0,0-10-158 16,0-6-456-16</inkml:trace>
  <inkml:trace contextRef="#ctx0" brushRef="#br0" timeOffset="-115705.72">3875 12503 1309 0,'0'0'687'0,"0"0"-508"16,0 0-46-16,0 0 51 15,0 0-59-15,0 0-42 16,0 104 8-16,-6-72-25 16,-1 0 30-16,-2-2-47 15,0 0-35-15,3-5 5 16,-1-3-19-16,1-3-46 15,0-7-26-15,2-10-122 16,0-2-190-16,-1 0-469 0</inkml:trace>
  <inkml:trace contextRef="#ctx0" brushRef="#br0" timeOffset="-115065.23">4125 12296 497 0,'0'0'1264'16,"0"0"-998"-16,0 0-135 0,0 0 68 15,0 0-134-15,0 0-52 16,0 0-10-16,93-44 9 15,-66 44 0-15,-2 0-2 16,-8 0-10-16,-3 6 0 16,-8 8-2-16,-3 4 2 15,-3 2 21-15,0 4 3 16,-9 2 16-16,-11 0-4 16,-3 0-20-16,1-4 16 0,2-2-31 15,3-3 6 1,7-5-7-16,8-5 4 0,2 1-17 15,0-3 25-15,4 0-12 16,15 2 10-16,3-1-8 16,4 1-2-16,1 4 9 15,0 3-7-15,-5 2 10 16,-4 2 5-16,-5 4 1 16,-8 2 45-16,-5 2-36 15,0 0 0-15,-2-2 12 16,-14-4-19-16,-2-2 25 31,0-6-36-31,1-5-7 16,1-2-4-16,1-5-60 0,1 0-59 0,5-34-113 15,3 0-429-15,3-4-409 0</inkml:trace>
  <inkml:trace contextRef="#ctx0" brushRef="#br0" timeOffset="-114674.71">4561 12253 611 0,'0'0'954'16,"0"0"-728"-16,0 0 21 16,0 0 1-16,89 121-76 0,-64-74-55 15,-5 3-59-15,-4 4 8 16,-6-4-32-16,-6 0 11 15,-4-4 22-15,0-3-38 16,-6-8-12-16,-10-1-6 16,-1-3-11-16,-5-8-19 15,-9-7-96-15,6-4-204 16,3-12-489-16</inkml:trace>
  <inkml:trace contextRef="#ctx0" brushRef="#br0" timeOffset="-114127.96">4856 12504 1326 0,'0'0'631'0,"0"0"-439"0,0 0-32 16,0 0-14-16,0 0-42 15,0 0-20-15,0 0-54 16,95 0 23-16,-57 0-27 16,5 3-25-16,-2-3 36 15,0 0-36-15,-6 1-2 16,-6-1-21-16,-6 0-146 16,-10 0-159-16,-4-1-183 15,-6-12-108-15</inkml:trace>
  <inkml:trace contextRef="#ctx0" brushRef="#br0" timeOffset="-113674.93">5109 12318 1169 0,'0'0'734'0,"0"0"-530"16,0 0-114-16,0 0 145 15,0 0-13-15,-6 125-91 16,6-75-28-16,0 4-7 15,0 0-65-15,0-4 11 16,0-2-42-16,0-6 1 16,6-8-10-16,3-7-54 15,2-15-88-15,1-8-383 0,-6-4-468 16</inkml:trace>
  <inkml:trace contextRef="#ctx0" brushRef="#br0" timeOffset="-113206.31">5502 12497 1713 0,'0'0'487'0,"0"0"-477"16,0 0 23-16,0 0 46 0,129-49-68 16,-94 28 8-16,-1-6-19 15,-10-1-10-15,-5 0 10 16,-11 4 0-16,-6 1 24 16,-2 10 86-16,0 3-51 15,-10 6 26-15,-9 4-24 16,-1 0-53-16,0 16 35 15,0 14-31-15,0 8 19 16,7 12 45-16,2 7-37 16,4 4 12-16,7 4-17 15,0 1-33-15,0 0 55 16,11-2-55-16,2-1 20 16,-1-3 12-16,1-4-27 0,-2-4-5 15,-4-8-1-15,0-8-3 16,-7-8-9-16,0-10 13 15,0-8-1-15,-7-7 0 16,-13-3 4-16,-3-5-14 16,-1-16 4-16,0-9-14 15,4-3 6-15,3-3 12 16,11-1 2-16,6-1-1 16,0 3 10-16,6-4-15 15,19 1 6-15,8 3-42 16,8-2 23-16,1 3-92 15,2 4-65-15,14-9-111 16,-8 10-382-16,-13 3-1000 0</inkml:trace>
  <inkml:trace contextRef="#ctx0" brushRef="#br0" timeOffset="-112737.66">6237 12260 2029 0,'0'0'549'0,"0"0"-426"15,0 0 10-15,-127 90-9 16,95-40-27-16,11 7-76 16,5 5 47-16,11 2-61 15,5 0 2-15,0-3 12 0,16-4-21 16,8-7 0-16,1-7 0 15,2-7-24-15,-1-8-28 16,8-13-99-16,-9-8-200 16,-3-7-514-16</inkml:trace>
  <inkml:trace contextRef="#ctx0" brushRef="#br0" timeOffset="-111347.37">6491 12378 1179 0,'0'0'368'0,"0"0"-149"16,0 0 19-16,0 0-36 0,0 0-74 16,0 0-12-16,0 0-28 15,-25 16 4-15,3 6 3 16,-7 5-42-16,0 1 9 15,-3 2 5-15,9-3-44 16,0-2 14-16,10-3-35 16,6-6 11-16,7-4-19 15,0-1 6-15,12-6 0 16,12-2 6-16,16-3 5 16,6 0-5-16,4 0-6 15,-1 0-14-15,2 0 5 16,-8-1-6-16,-10-5-14 15,-9 2-10-15,-8 0-59 16,-10 0 2-16,-6 0 20 16,0-4-44-16,0-5-91 15,-15 1-95-15,-5-3 182 16,-1 1 96-16,4-1 13 0,-1 4 15 16,5 3 24-16,1 2 11 15,7 3 47-15,2 2-6 16,1 1-1-16,-1 0 13 15,1 1-5-15,2 13 52 16,0 5-1-16,0 5-27 16,0 3 8-16,0 6-39 15,0-1-11-15,2 4 12 16,5-1-52-16,-1-2 5 16,0-2-30-16,-2-3 0 15,0-9-13-15,1-1 13 16,-3-3-47-16,0-8-44 15,4-7-192-15,2 0-348 0,-2-7-16 16</inkml:trace>
  <inkml:trace contextRef="#ctx0" brushRef="#br0" timeOffset="-110831.84">6894 12635 1713 0,'0'0'581'0,"0"0"-400"0,0 0 42 16,0 0-69-1,0 123-54-15,0-88-82 0,0 0 15 16,0-4-33-16,0-4 6 16,0-5 0-16,0-7-6 15,-2-2-8-15,0-8-35 16,-2-5-111-16,1 0-141 15,0 0-490-15</inkml:trace>
  <inkml:trace contextRef="#ctx0" brushRef="#br0" timeOffset="-110191.39">7139 12450 1446 0,'0'0'389'0,"0"0"-299"16,0 0 34-16,0 0-64 0,0 0-29 0,0 0 8 0,0 0-38 0,107-28 30 16,-91 28 19-1,-7 0-43-15,-5 0 45 0,-4 2-31 16,0 8-21-16,0 6 77 16,-13 0-13-16,-5 4-18 15,-4-2-15-15,4 0-25 16,5-1 3-16,5-5-9 0,8-1 0 15,0-1-8-15,3 1 17 16,13-1-9-16,6 2 20 16,0 2-13-16,3 2 18 15,-3 2-8-15,-2 4 1 16,-4 2 55-16,-8 4-20 16,-3 1 36-16,-5 0-34 15,0 0-36-15,-20-4 28 0,-2 0-34 16,-5-6-11-1,2-5 19-15,3-5-21 0,4-7-17 16,5-2-73-16,1-22-123 16,6-8-123-16,6-8-682 15</inkml:trace>
  <inkml:trace contextRef="#ctx0" brushRef="#br0" timeOffset="-109644.64">7582 12296 1487 0,'0'0'511'0,"0"0"-259"16,0 0-4-16,65 122-35 0,-45-62-95 16,-2 6-93-16,-5 4 17 15,-2-3-20-15,-8-1-8 16,-3-4 13-16,0-7-20 15,-14-5 8-15,-8-8-15 16,-2-4-28-16,-1-8 28 16,-4-8-133-16,7-8-385 15,5-10-667-15</inkml:trace>
  <inkml:trace contextRef="#ctx0" brushRef="#br0" timeOffset="-107910.66">7935 12616 1588 0,'0'0'660'0,"0"0"-453"0,0 0 25 0,0 0-102 15,0 0-50-15,0 0-50 16,0 0-30-16,80-21 34 15,-47 21-32-15,3-2 10 16,-2 0-3-16,-1 0-2 16,-4 2-14-16,-4 0-52 15,-4 0-157-15,-2 0-342 16,-11 0-451-16</inkml:trace>
  <inkml:trace contextRef="#ctx0" brushRef="#br0" timeOffset="-107426.4">8010 12769 1023 0,'0'0'1515'0,"0"0"-1245"0,0 0-151 16,0 0-54-16,0 0-17 15,0 0-48-15,121 0-12 16,-88 0-42-16,-2 2-139 15,-8 0-298-15,-10-2-529 16</inkml:trace>
  <inkml:trace contextRef="#ctx0" brushRef="#br0" timeOffset="-104036.58">8590 12593 204 0,'0'0'785'0,"0"0"-500"16,0 0-95-16,0 0 0 16,0 0-39-16,0 0-20 15,0 0-60-15,-11 0 12 16,11 0 50-16,0 0-28 16,6 0 25-16,12 0-17 15,11-9-61-15,11 0 5 16,7-7-42-16,2 0-14 15,2-5 4-15,-4 0-5 16,-7-3-1-16,-7-3-25 16,-10-1-27-16,-7-3 34 15,-12 2-5-15,-4 4-10 16,0 4 33-16,0 5-2 16,-12 6 3-16,-1 6 0 15,-5 4 0-15,-1 0-2 0,-4 10 2 16,-3 14 0-16,3 12 38 15,1 8-14-15,2 10 25 16,7 8-3-16,3 9-38 16,8 3 26-16,2 2-14 15,0 2-10-15,0 1 6 16,12-5-8-16,-1-1-4 16,-1-6-4-16,0-4 2 15,-1-9-8-15,-5-8 6 16,-2-10 0-16,-2-12 12 15,0-8-4-15,0-12 5 16,-13-4-11-16,-9-4 8 16,-7-22 4-16,-3-8-13 0,1-9 35 15,4-3 31-15,5-2-39 16,7 2 19 0,8 4-43-16,7 6 7 0,0 4-3 15,15 4 0-15,12 3-4 16,7 2 13-16,3 2-7 15,3 0-20-15,5 1 4 16,-2 0-20-16,-3-1 15 16,-5 2-79-16,7-8-72 15,-11 5-143-15,-4 2-484 16</inkml:trace>
  <inkml:trace contextRef="#ctx0" brushRef="#br0" timeOffset="-103536.71">9429 12209 1622 0,'0'0'496'15,"0"0"-369"-15,0 0 86 16,0 0-115-16,0 0-31 0,-122 71-28 15,93-21 13 1,3 6 42-16,1 6-22 0,3 5 7 16,3-1-1-16,9 2-40 15,3-3 16-15,7-4-54 16,0-4 2-16,0-10-22 16,7-7 20-16,7-7-27 15,1-9-43 1,14-14-127-16,-5-6-282 0,1-4-609 0</inkml:trace>
  <inkml:trace contextRef="#ctx0" brushRef="#br0" timeOffset="-102755.64">9425 12433 958 0,'0'0'327'16,"0"0"-141"-16,0 0 28 15,0 0-58-15,0 0-87 16,0 0 16-16,0 0-69 15,56-44 15-15,-29 39 14 16,2 2-34-16,0 3 42 16,-5 0-27-16,-2 0-5 0,-6 0 26 15,-5 0-47-15,-9 10 0 16,-2 7 21-16,0 6-3 16,-17 3 55-16,-10 1-23 15,-4 1-7-15,2-1 21 16,2-4-58-1,7-2 10-15,7-5-4 16,6-1-10-16,5-4 15 0,2-3-3 16,0 0-14-16,2 0 9 15,13-2-9-15,4 0 0 16,4 2 0-16,0 0 10 16,2 2 1-16,-5 2-2 15,-3 3-8-15,-3 0 9 16,-7 3 2-16,-7 1-11 15,0 2 41-15,-5-2-8 16,-13 0 38-16,-2-3-20 0,0-1-32 16,2-6 6-16,3-2-26 15,3-1-2-15,3-5-4 16,3-1-46-16,2 0-14 16,4-7-87-16,0-12-190 15,0-1-332-15</inkml:trace>
  <inkml:trace contextRef="#ctx0" brushRef="#br0" timeOffset="-102255.77">9986 12752 1234 0,'0'0'781'16,"0"0"-479"-16,0 0-46 15,0 0-44-15,-84 107-105 16,64-76-71-16,2-2-15 16,3-1-21-16,-1-3-40 15,5-7-48-15,0-8-149 16,4-4-410-16,4-6-371 0</inkml:trace>
  <inkml:trace contextRef="#ctx0" brushRef="#br0" timeOffset="-101755.86">10198 12527 613 0,'0'0'1140'16,"0"0"-843"-16,0 0-117 16,0 0 55-16,0 0-134 0,0 0-62 15,0 0-7-15,39-34-31 16,-16 34 14-16,2 0-14 15,-2 0 0-15,-4 0 13 16,-3 0-14-16,-5 10 11 16,-5 2 16-16,-6 4-26 15,0 6 19-15,-4 8 25 16,-20 3-20-16,-9 6 36 16,-6 3-22-16,2-4 6 15,1-2 21-15,7-4-45 16,11-6 13-16,9-5-34 15,9-7 9-15,0-6-8 0,18-4-1 16,16-4 11-16,4 0 19 16,4 0-24-16,-4 0-7 15,-2-3 1-15,-9-1-44 16,-8 0 20-16,-3 3-80 16,-3-4-80-16,-3 2-368 15,-4-6-266-15</inkml:trace>
  <inkml:trace contextRef="#ctx0" brushRef="#br0" timeOffset="-101224.75">10582 12258 1452 0,'0'0'581'16,"0"0"-431"-16,0 0 47 15,0 0-34-15,0 0-33 16,127 152-16-16,-105-84-54 16,-7 9-2-16,-10 3-29 15,-5 0-22-15,-7-2 17 16,-22-2-16-16,-8-5-10 16,-11-5 2-16,-18 8-109 15,10-18-141-15,12-14-598 0</inkml:trace>
  <inkml:trace contextRef="#ctx0" brushRef="#br0" timeOffset="-99896.93">11060 12679 907 0,'0'0'509'0,"0"0"-376"16,0 0 98-16,0 0-32 16,0 0-78-16,0 0-14 15,0 0-57-15,46-21 17 16,-22 14 7-16,1 3-46 0,5 0 21 15,-4 0-22 1,2 2-20 0,-1 0-7-16,-4 0-23 0,-4 2-120 0,-3-2-117 15,-8-1-98-15,-3 0-276 0</inkml:trace>
  <inkml:trace contextRef="#ctx0" brushRef="#br0" timeOffset="-99334.58">11203 12484 1015 0,'0'0'629'0,"0"0"-416"0,0 0-104 16,0 0-7-16,0 0-2 0,0 0 30 15,0 0 8 1,7 127-34-16,-3-83 6 0,0 0-20 15,2 0-44-15,-2-4-20 16,0-4-26-16,1-3 0 16,1-7 0-16,-4-4 0 15,3-8 0-15,0-5-41 16,-3 0-62-16,2-4-91 16,-2-1-193-16,1-4-187 0</inkml:trace>
  <inkml:trace contextRef="#ctx0" brushRef="#br0" timeOffset="-97694.33">11673 12758 1298 0,'0'0'484'15,"0"0"-347"-15,0 0-52 16,0 0 37-16,154-73-36 15,-102 52-45-15,-2-2-4 16,-5-2-36-16,-7 4 17 16,-9-2-18-16,-9 2 0 15,-7 3 6-15,-6 0-5 16,-5 6 7-16,-2 2 14 0,0 3-20 16,0 7 5-16,0 0-7 15,-4 0 0-15,-9 8 0 16,-1 17 0-16,1 9 25 15,2 10 31-15,1 10-5 16,8 9 26-16,2 4-37 16,0 4-24-16,8 3 32 15,5 0-40-15,2-4 4 16,3-4-5-16,-2-9 6 16,-3-10-11-16,-2-10-2 15,-4-13 0-15,-5-10 0 16,-2-8 0-16,0-6 0 15,-7 0-8-15,-10-9-11 16,-8-14 18-16,-2-9-9 16,2-4 10-16,4-5 14 0,5 1-14 15,7 4 34 1,7 2 17-16,2 4-32 0,4 2 35 16,19 2-37-16,4 2-16 15,6-2 25-15,2 4-26 16,3-2-1-16,0 3-27 15,-3-1-68-15,-1 3-54 16,6-20-150-16,-8 9-294 16,-8-2-395-16</inkml:trace>
  <inkml:trace contextRef="#ctx0" brushRef="#br0" timeOffset="-97194.35">12565 12264 1780 0,'0'0'555'16,"0"0"-429"-16,0 0 37 15,0 0-30-15,-121 117-79 16,102-59 34-16,5 7-37 16,5 3-12-16,7 3 31 15,2-5-64-15,0-2 7 16,0-5-13-16,11-8 1 0,0-4-8 15,0-9 7 1,-2-9-57-16,2-6-15 0,11-17-143 16,-3-6-258-1,0 0-429-15</inkml:trace>
  <inkml:trace contextRef="#ctx0" brushRef="#br0" timeOffset="-96663.3">12705 12512 1053 0,'0'0'321'15,"0"0"-106"-15,0 0 48 0,0 0-39 16,0 0-72-16,0 0-111 16,0 0-23-16,38-69 1 15,-7 60-18-15,0 3 28 16,3 2 7-16,-5 4-6 15,-5 0 13-15,-4 0-27 16,-6 15-15-16,-10 4 25 16,-4 6-26-16,0 0 26 15,-13 6-9-15,-9-4-16 16,-3 0 24-16,0-5-4 16,4-2-9-16,4-4-4 15,9-3-2-15,4-6-6 0,4 1 0 16,0-4-3-16,8 0 2 15,13 0 2-15,0-2-1 16,4 0 10-16,0 0-10 16,-3 6 12-16,0 2-12 15,-4 4 1-15,-5 4 0 16,-4 0 5-16,-9 2 18 16,0 3 28-16,0-6-7 15,-13 1 24-15,-5-2-17 16,-2-3-28-16,-1-3 22 15,4-2-25-15,1-2-20 16,3 0-1-16,1-5-5 16,6 2-46-16,2-3-68 15,4-3-140-15,0-10-251 16,6-5-387-16</inkml:trace>
  <inkml:trace contextRef="#ctx0" brushRef="#br0" timeOffset="-96132.2">13279 12781 1373 0,'0'0'523'16,"0"0"-273"-16,0 0 38 16,0 0-156-16,-70 121-53 15,47-93-61-15,4 0-18 16,2-4-12-16,2-3-189 0,4-4-336 15,4-9-180-15</inkml:trace>
  <inkml:trace contextRef="#ctx0" brushRef="#br0" timeOffset="-95554.2">13476 12390 598 0,'0'0'917'15,"0"0"-551"-15,0 0-190 16,0 0-24-16,0 0-78 0,0 0-8 15,0 0 68 1,2 94-44-16,3-51 13 0,-1 1 18 16,2 1-55-16,1 4 14 15,0-3-27-15,0-1-25 16,0-5 11-16,6-4-32 16,0-7 2-16,0-3 15 15,0-7-15-15,3-6-12 16,2-6 3-16,3-5-45 15,-2-2 16-15,-1 0-66 16,-3-9-53-16,-1-8-115 16,-14-17-257-16,0 2 29 15,0 2-589-15</inkml:trace>
  <inkml:trace contextRef="#ctx0" brushRef="#br0" timeOffset="-95179.29">13464 12633 1071 0,'0'0'397'0,"0"0"-122"0,0 0 113 15,0 0-113-15,0 0-89 16,0 0-59-16,0 0-75 16,21-61 6-16,12 58-58 15,3-1-13-15,1 1-33 16,13 2-151-16,-11 1-318 16,-7-4-283-16</inkml:trace>
  <inkml:trace contextRef="#ctx0" brushRef="#br0" timeOffset="-94882.48">14021 12186 1311 0,'0'0'649'0,"0"0"-477"0,0 0-33 16,0 0 40-16,0 0-63 15,106 110 9-15,-82-52-64 16,-6 10-3-16,-7 4 19 16,-11 5-69-16,0 1 36 15,-26-2-44-15,-26-2-20 0,-60 23-28 16,10-17-182-16,6-15-424 15</inkml:trace>
  <inkml:trace contextRef="#ctx0" brushRef="#br0" timeOffset="-90820.94">894 13770 1565 0,'0'0'495'0,"0"0"-352"16,0 0-49-16,0 0-37 15,0 0-31-15,0 0-2 0,-25 58 26 16,8-34 10-16,-4 2 13 16,-1 4 10-16,-2 2-20 15,-1 0-7-15,3-2-3 16,2 1-52-16,9-3 30 16,4-11-31-16,5-2 6 15,2-7-13-15,4-4 17 16,17-4-8-16,10 0 11 15,5 0-12-15,3-8 16 16,3-5-15-16,3 1-2 0,-3 1 19 16,3-3-17-1,-7 0-4-15,-2 2-13 16,-10 2-35-16,-7 1 32 0,-9 0-36 16,-5 2 5-16,-5-1 13 15,0 1-46-15,0-2 0 16,-13-5-32-16,-5 5 28 15,-3-3 86-15,0 1-11 16,2 3 11-16,1 4 58 16,7 0-30-16,3 2 66 15,3 2-48-15,3 0-22 16,-3 6 20-16,3 14 4 16,-2 10 61-16,1 9-36 15,3 5-43-15,0 3 7 16,0 4-37-16,9-5 12 0,3-6-28 15,-1-3-5 1,-3-14-84-16,0-7-72 16,-6-8-181-16,-2-8-299 0</inkml:trace>
  <inkml:trace contextRef="#ctx0" brushRef="#br0" timeOffset="-90024.25">692 13697 1521 0,'0'0'368'16,"0"0"-200"-16,0 0-20 0,0 0-37 15,-128 59-66-15,102-29-24 16,-1 2 55-16,2 4-26 15,1 4 34-15,6 5-8 16,1 0-44-16,7 8 36 16,6 3-45-16,4 2-2 15,0 0 14-15,7-1-35 16,10-4 6-16,5-3-6 16,3-5 0-16,4-10-20 15,5 0 22-15,1-7-2 0,5-4 6 16,2-4 6-1,5-6-24-15,0-1 1 0,4-7-28 16,0-4 33-16,1 0-16 16,-1-2 15-16,-4 0-11 15,-1 0 36-15,-1-9-11 16,-5-5-7-16,0-4 0 16,-1-6 3-16,-2-1-1 15,1-1-1-15,-3-4 26 16,-1-2-26-16,-5 0 13 15,-5-2-14-15,-1 0 0 16,-8-2 26-16,-1-4-25 16,-3 2 16-16,-3-2-9 15,-2-2 20-15,-4-3-22 16,-2 4 0-16,0-2 1 16,0 1 44-16,-8 4-50 15,-5 2 29-15,-5 2 9 0,1 4-37 16,-3 4 36-16,-2 0-15 15,-5 4-23-15,-2 2 36 16,-4 1-30-16,-4 4-3 16,-3 2 5-16,3-1 10 15,-3 5 4-15,0-1-13 16,4 1-9-16,5 4 18 16,-1 2-18-16,6 3-6 15,1 0-2 1,-1 0 13-16,-1 7-5 0,-2 7 0 15,0 5 0-15,0 4-12 16,1 0-11-16,4 4-35 16,5 1-15-16,-1 1-93 15,-1 10-27-15,6-7-335 16,1-6-409-16</inkml:trace>
  <inkml:trace contextRef="#ctx0" brushRef="#br0" timeOffset="-88696.43">1881 14114 1580 0,'0'0'476'0,"0"0"-358"15,0 0-118-15,0 0-202 16,0 0-389-16</inkml:trace>
  <inkml:trace contextRef="#ctx0" brushRef="#br0" timeOffset="-88118.45">1897 14333 2158 0,'0'0'536'0,"0"0"-438"16,0 0-63-16,0 0-35 16,0 0-152-16,0 0-595 0</inkml:trace>
  <inkml:trace contextRef="#ctx0" brushRef="#br0" timeOffset="-85212.87">2425 14007 1122 0,'0'0'599'16,"0"0"-405"-16,0 0 18 15,0 0 17-15,0 0-140 16,0 0-39-16,0 0-20 15,56-36-15-15,-23 27 29 16,7-7-23-16,2-2 4 16,5-2-2-16,2-4-17 15,-2 0-2-15,-2-2-4 16,-10 2-3-16,-6 3-12 16,-9-2 6-16,-8 4-4 0,-6 4 6 15,-6 3-29 1,0 1 9-16,0 5 8 0,-4 5 10 15,-10 1 9-15,1 0 0 16,-1 0 0-16,-3 7 0 16,1 14 3-16,0 5-3 15,3 7 0-15,4 4 0 16,7 7 25-16,2 4-9 16,0 5-5-16,0 0-4 15,8 1 7-15,5 1-14 16,3-3 0-16,3-2 0 15,-2-4 13-15,-1-2-12 16,-3-4-1-16,-3-3 0 16,-8-3-1-16,-2-11 1 15,0-2 0-15,-5-8 1 16,-11-3 20-16,-4-7-15 16,-4-3 3-16,-5 0-9 0,-4-4 0 15,2-14 4-15,-4-7-4 16,9-2 6-16,4-6 13 15,4 2-13-15,9-4 4 16,7 4-10-16,2-2 1 16,2 3 19-16,21 2-19 15,6 2 14-15,4 5-15 16,7 0 9-16,2 2-16 16,1 6 7-16,-4 3-45 15,-3-4-50-15,-3 4-128 16,10-6-159-16,-12-2-122 15,-2-1-329-15</inkml:trace>
  <inkml:trace contextRef="#ctx0" brushRef="#br0" timeOffset="-84759.86">3281 13618 1657 0,'0'0'541'0,"0"0"-380"16,0 0-39-16,0 0-15 0,0 0-40 15,-119 112-27 1,101-58 15-16,3 3 18 0,3 6-14 16,4-3 15-16,3 3-47 15,5-3 0-15,0-4-1 16,0-4-16-16,11-6 5 15,3-6-15-15,1-10-6 16,-1-8-30-16,8-9-124 16,-2-10-122-16,-2-3-521 0</inkml:trace>
  <inkml:trace contextRef="#ctx0" brushRef="#br0" timeOffset="-83494.52">3501 13884 857 0,'0'0'705'0,"0"0"-558"0,0 0-60 16,0 0 85-16,0 0-70 16,0 0-68-16,0 0-19 15,-89-60-15-15,89 48-3 16,0 2 3-16,8 2 17 15,9 3-9-15,0 2-2 16,3 3-6-16,3 0-2 16,-4 0 2-16,2 11-20 0,-6 10 20 15,-1 2 14-15,-10 4-8 16,-4-1 13-16,0 2-10 16,-7 2 19-16,-15-4 46 15,-3 3 14 1,-4-6 18-16,5-1-13 0,2-2-27 15,8-3-9-15,7-5-46 16,7-2 3-16,0-2-5 16,5-6-3-16,15-1-6 15,5-1 34-15,8 0-28 16,1 0 10-16,1 0-16 16,-4 0-77-16,-2 0-131 15,5 0-89-15,-10 0-191 16,-3 0-91-16</inkml:trace>
  <inkml:trace contextRef="#ctx0" brushRef="#br0" timeOffset="-82979.01">3969 14027 1785 0,'0'0'615'0,"0"0"-498"16,0 0-7-16,0 0 5 15,0 0-89-15,0 0 8 16,-76 101-33-16,62-76-1 16,6-7-67-16,1-2-155 0,5-4-360 15,2-12-150-15</inkml:trace>
  <inkml:trace contextRef="#ctx0" brushRef="#br0" timeOffset="-82479.08">4361 13753 1252 0,'0'0'543'16,"0"0"-395"-16,0 0-25 0,0 0 0 15,0 0-59-15,0 0-5 16,0 0-6-16,-96 88 5 16,70-63 28-16,1-2-29 15,2-2 20-15,6-1-11 16,3-2-65-16,8-2 30 15,3-3-31-15,3-1 0 16,0-3 16-16,13 1-15 16,10-3 10-16,4-1 5 15,4-6-1-15,0 0-7 16,3 0-8-16,-3 0-15 16,0 0 4-16,-2-9-21 0,-7 1 5 15,-2-2-24-15,-6 0-62 16,-9-2 45-16,1-2-38 15,-6-3-3-15,0 3 35 16,0-5-47-16,0 2 10 16,-11 4 93-16,-3 3 18 15,3 6 76-15,0 4 28 16,2 0-40-16,2 0 29 16,1 4-43-16,4 14 7 15,-1 6 52-15,3 5-51 16,0 3 33-16,0 5-21 15,0 2-17-15,3-3-6 16,3 0-47-16,1-6-1 0,2-7-33 16,-2-6-96-1,3-13-105-15,-3-4-259 0,3 0-172 16</inkml:trace>
  <inkml:trace contextRef="#ctx0" brushRef="#br0" timeOffset="-81823.04">4735 13744 1145 0,'0'0'729'0,"0"0"-546"16,0 0 53-1,54 128-20-15,-30-73-89 0,-4 2-56 16,-4 3-33-16,-7-2-9 15,-7-1-28-15,-2-8 6 16,0-5-7-16,-18-7 0 16,-2-5-41-16,-9 2-68 15,7-12-182-15,4-3-387 0</inkml:trace>
  <inkml:trace contextRef="#ctx0" brushRef="#br0" timeOffset="-81510.62">5313 13908 1691 0,'0'0'545'0,"0"0"-417"16,0 0 73-16,0 0-27 16,0 0-111-16,0 0-18 15,0 0-36-15,115-22-8 0,-70 20 22 16,-5 1-23-1,-3 1-20-15,-8 0-107 16,-10 0-184-16,-9 0-210 16,-8 8-29-16</inkml:trace>
  <inkml:trace contextRef="#ctx0" brushRef="#br0" timeOffset="-80885.75">5330 14124 1876 0,'0'0'655'16,"0"0"-470"-16,0 0-81 16,0 0 23-16,0 0-34 15,125 0-68-15,-74 0-25 0,-1 3-3 16,0-2-149-16,-12 4-364 16,-11-5-992-16</inkml:trace>
  <inkml:trace contextRef="#ctx0" brushRef="#br0" timeOffset="-78027.05">6057 13924 535 0,'0'0'1326'0,"0"0"-1080"16,0 0-112-16,0 0 26 15,0 0-121-15,0 0-29 16,133-56-10-16,-84 40-12 16,-4-3-10-16,-8-4-15 15,-6-1 0-15,-7 0 17 0,-5-2-3 16,-10 2 17-16,-5 3 5 16,-4 3 2-16,0 7 18 15,0 1 4-15,-8 4-12 16,-6 6 12-16,-1 0-22 15,-6 0-1-15,2 13 23 16,-4 10-17-16,3 7 23 16,3 5 23-16,3 8-22 15,5 7 26-15,9 1-26 16,0 10-2-16,6 3 20 16,15 0-36-16,6 3 4 15,-5-3-16-15,4-6 2 16,-3-6 4-16,-5-5-6 15,-5-10 0-15,-7-6 3 0,-6-9 4 16,0-8-7 0,0-6 0-16,-17-6 1 0,-5-2 17 15,-7-2-17-15,0-14 15 16,0-7 23-16,4-3-39 16,5 1 28-16,6-1 4 15,8 1-22-15,4 2 38 16,2 4-42-16,2-3 10 15,16 5-16-15,9-2 2 16,1-1-16-16,3 2 2 16,4 0-43-16,-2 1-6 15,13-8-148-15,-10-2-141 16,-3 2-360-16</inkml:trace>
  <inkml:trace contextRef="#ctx0" brushRef="#br0" timeOffset="-77527.19">6720 13690 1751 0,'0'0'599'16,"0"0"-448"-16,0 0-18 15,0 0 6-15,0 0-69 16,-96 104-14-16,90-57-30 0,4 6-25 15,2 3 41-15,0-2-32 16,0-1 8-16,4-5-6 16,7-4 0-16,1-8-22 15,-4-5 10-15,3-6-80 16,3-5-41-16,-1-6-178 16,1-10-434-16</inkml:trace>
  <inkml:trace contextRef="#ctx0" brushRef="#br0" timeOffset="-76902.33">7032 13776 1194 0,'0'0'339'0,"0"0"-188"16,0 0 38-16,0 0-27 16,0 0-107-16,0 0-21 15,0 0 1-15,0-10-6 16,-2 18 51-16,-13 4 13 15,-4 8 1-15,-4-2-14 16,-2 2-22-16,-2 4-4 16,0-1-17-16,5 0-37 0,4-1 28 15,9-1-22 1,7-6 7-16,2-1 9 0,2-3-21 16,20-6 5-16,9 0 11 15,5-4-9-15,7-1-16 16,-3 0 5-16,0 0 3 15,-5 0-1-15,-7-6-16 16,-2 1 8-16,-10-3-40 16,-8-1-14-16,-3 0 19 15,-5 0-71-15,0-7 8 16,0 0-15-16,0 2 21 16,-5 2 82-16,-1-1 7 15,0 8 12-15,0 2 78 16,4 3 8-16,-2 0 7 15,2 0-30-15,2 8-20 16,-3 15 59-16,1 4-20 16,2 10 20-16,0 6-8 0,0-3-36 15,0 0-15-15,0 0-35 16,2-9 8-16,3-4-32 16,-1-5-17-16,0-10-82 15,6-10-152-15,-2-2-357 16,1 0-464-16</inkml:trace>
  <inkml:trace contextRef="#ctx0" brushRef="#br0" timeOffset="-76324.32">7438 14039 1805 0,'0'0'551'0,"0"0"-418"15,0 0 111-15,0 0-130 16,-25 133-38-16,19-94-40 16,-1-7-27-16,0-4-18 15,3-6-39-15,-3-4-119 16,1-8-127-16,1-8-461 0</inkml:trace>
  <inkml:trace contextRef="#ctx0" brushRef="#br0" timeOffset="-75668.24">7601 13789 924 0,'0'0'767'15,"0"0"-519"-15,0 0-11 16,0 0-51-16,0 0-79 0,0 0-73 15,0 0-13-15,75-57 13 16,-48 57-12-16,0 0 20 16,-1 0-17-16,-3 0-13 15,-6 7 16-15,-5 3-27 16,-8 7-1-16,-4 1 22 16,0 4-11-16,-14 0 14 15,-7 4-3-15,-4-2-21 16,0-2 22-16,7 0-23 15,5-5 0-15,9-4 17 16,4 1-17-16,0-3 0 16,4 1-2-16,14 1 11 15,4-4-9-15,1 4 1 0,-1 2 0 16,1-2 10-16,-6 6-5 16,-3-1-6-16,-3 4 1 15,-9 2-1-15,-2 0 45 16,-2 0-17-16,-21-2-7 15,-2-2 9-15,-4-4-24 16,4-4-12-16,2-4 0 16,3-5-71-16,7-6-64 15,1-17-195-15,8-7-467 0</inkml:trace>
  <inkml:trace contextRef="#ctx0" brushRef="#br0" timeOffset="-75074.62">8082 13687 1401 0,'0'0'554'0,"0"0"-344"0,0 0 95 16,71 159-116-16,-50-93-71 15,-4 5-51-15,-3-2-42 16,-10 0-7-16,-4-9-18 15,-2-2-44-15,-22-12-9 16,-8 1-88-16,5-11-211 16,2-14-458-16</inkml:trace>
  <inkml:trace contextRef="#ctx0" brushRef="#br0" timeOffset="-74543.43">8559 14057 1164 0,'0'0'732'15,"0"0"-561"-15,0 0-93 0,0 0 58 16,0 0-62-16,118-6-49 0,-67 3-25 16,2-1-12-16,-3 3-56 15,-10-5-116-15,-12-7-125 16,-12 4-70-16,-9-4-469 0</inkml:trace>
  <inkml:trace contextRef="#ctx0" brushRef="#br0" timeOffset="-73996.74">8772 13866 446 0,'0'0'1094'0,"0"0"-779"0,0 0-52 15,0 0 18-15,0 0-108 31,-31 132 11-31,31-83-75 0,0 5-29 0,7-4-20 16,7 0-54-16,-1-2-6 0,-3-4-40 16,-4 2-119-16,-4-12-189 15,-2-11-711-15</inkml:trace>
  <inkml:trace contextRef="#ctx0" brushRef="#br0" timeOffset="-72075.34">9345 14048 1227 0,'0'0'551'0,"0"0"-422"15,0 0 7-15,0 0-56 16,0 0-33-16,0 0-19 16,0 0-19-16,130-102-11 15,-104 80 2-15,-4 2 0 16,-7-4 11-16,-3 4-9 15,-8 4 9-15,-4 2 0 16,0 4-4-16,0 4 9 0,-2 4 4 16,-9 2 2-16,0 0 7 15,-3 0-29-15,-1 8 28 16,1 12 16-16,4 6-20 16,3 12 52-16,5 2-34 15,2 10 4-15,0 4 15 16,2 3-39-16,13 3 14 15,-1 2-36-15,-1-4 1 16,0-4 3-16,-3-6-4 16,-2-3 7-16,-1-9-7 15,-3-8 11 1,-4-4-13-16,0-8 2 0,0-6 0 16,0-4-7-16,-13-6 7 15,-5 0 0-15,-1 0-1 16,-6-18-12-16,0-4 2 15,0-6 2-15,4 2-4 16,5 0 3-16,5-1 20 0,9 5-7 16,2 0 31-16,0 0-25 15,6-2 9 1,13-2-18-16,6 1 2 0,4 0 1 16,0 0-3-16,3 0 0 15,-6 5-14-15,-3 4 1 16,-6 4 11-16,-1-1-51 15,-5 7-71-15,-1 3-5 16,-4-2-131-16,1 2-81 16,-3 1-210-16</inkml:trace>
  <inkml:trace contextRef="#ctx0" brushRef="#br0" timeOffset="-71528.59">9938 13722 1405 0,'0'0'523'15,"0"0"-374"-15,0 0 54 0,0 0-75 16,0 0-62-16,0 0-34 16,0 0 44-16,-82 111 3 15,77-72-10-15,3 5 26 16,2 2-33-16,0 3-18 16,0-3 12-16,7-1-46 15,6-2 5-15,0-5-15 16,-2-5 11-16,-2-10-8 15,0-4-3-15,-5-8 0 16,1-1-9-16,-1-10-63 16,1 0-45-16,6 0-114 15,0-14-115-15,1-4-271 0</inkml:trace>
  <inkml:trace contextRef="#ctx0" brushRef="#br0" timeOffset="-69810.22">10282 13766 745 0,'0'0'363'16,"0"0"-153"-16,0 0-30 16,0 0-71-1,0 0-19-15,0 0 21 0,0 0-1 16,5-10 13-16,-5 10-25 16,0 0-22-16,0 0 3 15,0 0-62-15,-2 10 39 0,-6 4 34 16,-6 2-42-16,-4 4 8 15,-1-2-35-15,3 2-20 16,-5 0 42-16,3-3-25 16,3 2 12-16,-1-2-2 15,5-4-27-15,3-1 19 16,1-2-20-16,4-6 0 16,3 1-5-1,0-2 5-15,0 0 0 0,0-2-7 16,0 1 14-16,12 1-5 15,1-2 11-15,5 1-12 16,1-2 32-16,2 0-32 16,4 0-1-16,-3 0 0 15,2 0 16-15,3 0-12 16,-3 0-4-16,-1-6 6 0,-2 0-23 16,-2 0 15-16,-5 2 2 15,-6 2-9 1,-1-2 5-16,-3 3-2 0,-2-4 1 15,-2 3-38-15,2-2-11 16,-2-1-54-16,0 0-11 16,0-3 25-16,0 2-6 15,0-4 16-15,0 2 23 16,-2 0 43-16,-4 1 17 16,-1-2-27-16,-1 1 23 15,2 2 4-15,2 4 2 16,0-4 16-16,2 4 1 15,2 2-2-15,0 0 11 0,0 0-18 16,0 0 7-16,0 0 12 16,0 0-6-16,-3 0 13 15,3 0-4-15,-2 0 20 16,0 12 20-16,0 0-30 16,0 6-2-16,0 2 31 15,-2 1-20-15,2 2 5 16,0 1 2-16,2 2-33 15,-2 5 43-15,2-8-31 16,0 6-2-16,0-3 17 16,0-2-38-16,0-4 22 15,0-4-26-15,0-4-8 16,0-4 25-16,0-4-26 16,0-4 8-16,0 0 14 0,0 0-16 15,0 0-4-15,0 0-2 16,0 0-8-16,0 0-2 15,0 0 10-15,0 0-17 16,0 0-14-16,0-6-95 16,2-21-124-16,6 4-312 15,-2-2-271-15</inkml:trace>
  <inkml:trace contextRef="#ctx0" brushRef="#br0" timeOffset="-69201">10738 14101 1311 0,'0'0'389'0,"0"0"-265"16,0 0 85-16,0 0-49 0,0 0-59 16,0 0 23-16,0 0-41 15,-83 115 2-15,68-96-1 16,1-1-52-16,3-2 28 15,-1-2-45-15,6 0-12 16,0-8 15-16,1 0-18 16,3 0-11-16,2-6-12 15,0 1-70-15,0-1 26 16,0 0-71-16,0 0-92 16,0-1-119-16,9-11-402 0</inkml:trace>
  <inkml:trace contextRef="#ctx0" brushRef="#br0" timeOffset="-68607.4">11054 13691 681 0,'0'0'238'0,"0"0"-144"15,0 0-67-15,0 0-4 16,0 0-17-16,0 0-5 15,0 0 123-15,9-11 40 16,-7 8 7-16,-2 3 13 0,0 0-2 16,0 0-18-16,0 0-62 15,0 0-8-15,0 7 29 16,0 12 17-16,0 5-26 16,0 9-26-16,0 3-32 15,-2 4 24-15,-3 2-34 16,1 2-4-16,4 0 15 15,0-2-42-15,0-3 25 16,0-8-28-16,0 0-10 16,2-9 13-16,9-4-15 15,0-6 0-15,3-4 7 16,2-5 6-16,-1 2-14 16,3-5 1-16,-4 0-41 0,3 0 18 15,-4 0-45 1,-1-12-14-16,-3 2-36 15,-4-4-56-15,-2-5-37 0,-3-8-167 16,0 3-121-16,0 1-179 16</inkml:trace>
  <inkml:trace contextRef="#ctx0" brushRef="#br0" timeOffset="-67951.3">11025 13914 962 0,'0'0'520'0,"0"0"-349"15,0 0 114-15,0 0-4 16,0 0-72-16,0 0-71 16,0 0-61-16,33-30 7 15,-2 24-22-15,5 0-36 0,3-2 43 16,-2 0-29-16,1-1-15 16,-5 2 35-16,-6 0-60 15,-4 2 6-15,-8 1 2 16,-9 0 4-16,-1 4 2 15,-5 0-12-15,0 0 4 16,0 0-12-16,0 0-18 16,0 0 2-16,-5 0 2 15,-6 8-53-15,1-2-8 16,-2 0-86-16,-3-5-120 16,4-1-255-16,1 0-623 0</inkml:trace>
  <inkml:trace contextRef="#ctx0" brushRef="#br0" timeOffset="-67638.88">11538 13591 1729 0,'0'0'470'0,"0"0"-414"15,0 0 38-15,0 0 50 16,0 0-55-16,4 103-9 0,9-57-34 16,3 5 10-16,1 4 5 15,-3 3-54-15,-5 2 32 16,-3 3-6-16,-4-3-2 15,-2 0 23-15,0-4-30 16,-8-1 13-16,-9-11-28 16,-6-7 8-16,-4-7-16 15,0-3-1-15,0-14-28 16,6-4 7-16,5-8-63 16,3-1-38-16,5-11-185 15,6-7-732-15</inkml:trace>
  <inkml:trace contextRef="#ctx0" brushRef="#br0" timeOffset="-60715.47">12427 3716 149 0,'0'0'94'15,"0"0"-94"-15,0 0-21 16,0 0 21-16,0 0 133 15,0 0-133-15</inkml:trace>
  <inkml:trace contextRef="#ctx0" brushRef="#br0" timeOffset="-59481.38">12427 3716 142 0,'-141'-3'717'0,"141"3"-480"16,0 0-101-16,0 0 26 16,0 0-79-16,0 0-12 15,0 0-8-15,0-1-53 16,0 1 25-16,2-3-13 16,3 1 0-16,1 2 59 15,1-1-40-15,2 1 18 16,0 0 5-16,2 0-33 15,2 0 36-15,6-3-23 16,0 3-22-16,4 0 28 0,6-1-49 16,2-2 0-1,2 2 15-15,3-2-16 0,-1 1 23 16,4-2-16-16,-4 3-6 16,-1-2 4-16,-1 2-5 15,-2-1 0-15,-2-1 3 16,0 0-1-16,0-2 9 15,0 1-6-15,0-1-4 16,2-2 4-16,1 3-5 16,1-2 0-16,2 2-1 15,-1 1 2-15,-3-1 1 16,-2-1-2-16,0 2 16 0,-2 0-4 16,-2 1-11-1,-2 2-1-15,4-2 25 0,0 0-24 16,2 0-2-16,2 0 1 15,0 0 0-15,1 2 2 16,1-2 8-16,0 2-8 16,0-2 4-16,-1 2 4 15,-3 0-10-15,-2-2 0 16,-5 2 0-16,-1-2 37 16,-4 0-31-16,-1 0 16 15,-1 2 6-15,3-3-20 16,0 3 8-1,4-1-16-15,3 1 0 0,4 0 13 16,-1 0-5-16,4 0-2 16,-1 0-6-16,0 0 4 15,-2 0-11-15,3 0 7 16,-3 0 0-16,-4 0 10 16,2-3 4-16,-2 2-11 0,0-1-3 15,2 1-6 1,2-2 4-16,-1 0 2 15,4 0 0-15,-3 1 7 16,0 0 5-16,0 0-12 0,-5 2 0 16,-2-2-10-16,-1 2-1 15,-2 0 20-15,4-2-9 16,-1-2 10 0,3 2 4-16,4-2-19 0,-1 0 5 15,3 0-1-15,0-1-12 16,1 4 13-16,-4-2 0 15,-1 0 0-15,-1 2 17 0,2-2-24 16,-4 2 7 0,-1-2 0-16,1 1-16 0,-1 0 17 15,1 0-1-15,3 0 0 16,0 0 13-16,2 0-13 16,0 0 0-16,-1-2 0 15,3 2-5-15,1 0 5 16,0 0 0-16,3 0-2 15,1-1 6-15,-1-1-4 16,1 2 0-16,-1 1 0 16,-4-2-8-16,1 3 9 15,-6-1-1-15,-3-1 0 0,-4 1 13 16,-3 1-12-16,-3-3-1 16,-1 2 1-1,-5-2 0-15,-3 3 0 0,-2-2-1 16,-1 2 19-16,-1 0-18 15,3 0 39-15,-3 0-13 16,0 0-25-16,0 0 23 16,4 0-25-16,-2-2-1 15,0 2 0-15,2 0 1 16,-2-2-11-16,0 2 11 16,-2 0-118-16,0 0-109 15,-16 0-337-15,-9 0-588 16</inkml:trace>
  <inkml:trace contextRef="#ctx0" brushRef="#br0" timeOffset="-58450.38">12585 3634 671 0,'0'0'291'0,"0"0"-42"0,0 0-143 16,0 0-18-16,0 0-25 16,0 0 6-16,0 0 19 15,-12-7-49-15,12 7 25 16,0 0 30-16,0-1-11 0,0 1 40 16,0 0-36-16,-2 0-24 15,2 0 26-15,0 0-66 16,0 0-12-16,0 0-11 15,0 0 18-15,0 0-10 16,0 0 3-16,0 0-11 16,0 0 16-16,-2 0-16 15,-7 0-9-15,-7 0-3 16,-1 1 6-16,-4 7 6 16,2-2-28-16,1 1 11 15,2-4 16-15,3 1-38 16,2 0-12-16,7-4 23 15,-2 3 28-15,6-3 15 0,0 0-15 16,0 0 1-16,0 0 18 16,0 0-13-16,0 0 10 15,0 0-10-15,0 0 5 16,6 0-4-16,4 0 21 16,8 0-20-16,2-5 18 15,7 1-25-15,0 2 0 16,6 0 23-16,3 2-18 15,3 0-3-15,4 0-3 16,4 0 6-16,2 0-5 16,3 0-1-16,3 0 0 15,3 0 3-15,2 4-2 16,2 5-2-16,5 0-4 16,1-1 5-16,0 2-5 15,6-1 13-15,2-1-7 16,-3-5-1-16,0 0-6 15,-4-2 6-15,-10-1-61 0,-8 0-140 16,-20 0-137-16,-15 0-400 16</inkml:trace>
  <inkml:trace contextRef="#ctx0" brushRef="#br0" timeOffset="-56810.7">11694 3119 1676 0,'0'0'568'16,"0"0"-481"-16,0 0 32 16,0 0-18-16,0 0-13 15,0 0 12-15,17 113-79 16,1-81-9-16,3-2-6 16,-5-1 2-16,-1-6-16 15,-5-2-27-15,-7-6-68 16,-3-2-31-16,0-4-85 0,-15-2-1 15,-12-5 21-15,-2-2 101 16,-3 0 98-16,3 0 6 16,7-9 58-16,5-3 123 15,7 2-10-15,6 2 27 16,4-2-62-16,0 0-55 16,6 1-2-16,12-2-31 15,5 4-24-15,1-1 15 16,3-1-39-16,2 3 6 15,-3 0-6-15,-1 2-6 16,-10 1-14-16,-1 0-38 0,-8-1-72 16,-3 0-3-16,-3-3-31 15,0-2-1-15,0-3 84 16,0 2 45-16,-11 0 30 16,-3 4 36-16,1 0 43 15,-1 5 87-15,1 1-44 16,0 0-47-16,-3 2-26 15,-4 19-48-15,3 3 23 16,-4 6-24-16,4 5-50 16,3 16-101-16,3-6-416 15,5-5-682-15</inkml:trace>
  <inkml:trace contextRef="#ctx0" brushRef="#br0" timeOffset="-55982.76">11646 4717 1463 0,'0'0'789'0,"0"0"-599"15,0 0-119-15,0 0-10 16,0 0-7-16,0 0 68 16,0 0-58-16,79 75-34 15,-54-57-18-15,-6-1-12 16,-3-3-31-16,-10-2-32 16,-6-2-55-16,0 0-59 15,-10-2-49-15,-17-3-90 16,-7-2 51-16,-4-3 60 15,4 0 193-15,3-7 12 16,4-4 109-16,12-6 59 16,7 4 88-16,8-1-34 15,0-2-68-15,14 2-98 16,14-1-43-16,3 3 23 16,0 1-30-16,-4 0 1 15,-5 1-7 1,-6 2-79-16,-2 0 15 0,-10 0-21 15,-4-2 23-15,0 0 50 0,0 2-15 16,-4 2 27-16,-8 4 50 16,1 2 23-16,-1 0 26 15,1 0-40-15,3 8-11 16,-1 9-3-16,0 2-44 16,2 3-2-16,1 0-6 15,6 4-125-15,0-7-111 16,0-2-277-16</inkml:trace>
  <inkml:trace contextRef="#ctx0" brushRef="#br0" timeOffset="-55090.59">12333 4788 1491 0,'0'0'387'0,"0"0"-304"0,0 0-37 15,0 0 2-15,0 0-38 16,0 0-10-16,118-44-10 16,-82 28-142-16,-5-2 109 15,-7-2-9-15,-8-3 52 16,-8 6 10-16,-8 1 47 15,0 4 81-15,0 6-80 16,-6 4 17-16,-7 2-41 0,-1 0-33 16,4 14 51-16,0 12-9 15,3 8 7-15,5 10 24 16,2 6-37-16,0 10 14 16,0 7 10-1,12 3-41-15,-3 2 22 0,1 0-26 16,-3-4-2-1,-2-6-14-15,-5-9-5 16,0-11 5-16,0-12 5 0,-12-10-4 16,-10-14 24-16,-2-6-9 15,-3-1-15-15,0-26 20 0,1-9-20 32,5-8 4-32,6-7 12 0,9 1-16 0,6 2 5 15,0 6 21-15,8 4-26 16,15 5 21-16,6 2-22 15,2 1-12-15,2 5 11 16,1 2-116-16,-3 5-30 16,9-4-101-16,-7 5-101 15,-6 3-344-15</inkml:trace>
  <inkml:trace contextRef="#ctx0" brushRef="#br0" timeOffset="-54462.38">13349 4351 1151 0,'0'0'564'0,"0"0"-385"16,0 0-35-16,0 0 13 16,0 0 12-16,-128-22-19 15,97 32-58-15,-4 16-16 0,-1 8-4 16,-1 12-8-16,3 11 40 16,7 7-42-16,9 4-8 15,12 2 10-15,6 2-63 16,0-3 52-16,24-4-53 15,8-4 10 1,3-7-11-16,-2-6 1 0,-1-10-2 16,-8-8-32-1,-5-5-95-15,-12-10-5 16,-1-3-162-16,-6-6-451 0</inkml:trace>
  <inkml:trace contextRef="#ctx0" brushRef="#br0" timeOffset="-52319.92">13549 4614 491 0,'0'0'884'0,"0"0"-688"16,0 0-78-16,0 0 5 15,0 0-34-15,0 0-11 16,0 0-57-16,0-44 13 16,0 40-7-16,0-2-1 15,0 0 64-15,0 0-1 16,0 0-18-16,0 2 18 15,0 0-33-15,-4-1-7 0,-2 2-24 16,-4 0-19 0,-3 3 36-16,0 0-40 0,-5 0 20 15,-3 0 26-15,2 0-41 16,-4 11 32-16,3 1-39 16,1 3 6-16,0 2 12 15,6-3-18-15,4 3 0 16,2-6 2-1,7 1 17-15,0-2-31 0,0-4 12 16,5 0 0-16,11-1-21 16,3-4 6-16,2 0-1 15,1 2 14-15,1-1-24 16,-4-1 24-16,4 4 2 16,-6-1 0-16,1 2-21 15,-5 2 21-15,-1 0-6 0,-6 1 5 16,1 0 2-1,-5 3 2-15,-2 0 5 16,0 1-8-16,0 0 53 16,-11 1-47-16,-7 3 23 0,-1-4 26 15,-4 0-37-15,3-4 40 16,0 0-18-16,4-5-17 16,3-2 19-16,5-2-42 15,-2 0-5-15,3 0 4 16,2 0 1-16,2 0 0 15,1 0-51-15,2 0-28 16,0 0-7-16,0 0-145 16,2 0-256-16,9-2-108 0</inkml:trace>
  <inkml:trace contextRef="#ctx0" brushRef="#br0" timeOffset="-51764.02">13940 4803 1527 0,'0'0'594'16,"0"0"-474"-16,0 0 53 16,0 0-14-16,0 0-50 15,0 0 11-15,0 0-51 16,-92 83-42-16,74-59 27 16,1-3-53-16,1-4 8 15,3-2-9-15,1-5-38 16,2-2-8-16,9-8-121 15,-1 0-211-15,2 0-344 0</inkml:trace>
  <inkml:trace contextRef="#ctx0" brushRef="#br0" timeOffset="-51183.27">14154 4747 1750 0,'0'0'513'0,"0"0"-433"15,0 0 0-15,0 0 21 16,0 0-85-16,0 0-7 0,0 0-9 15,91-124 22 1,-76 97-22-16,-1-2 1 0,-5 5 0 0,-3 4 49 16,-2 8-29-1,-2 4 37 1,-2 4 18-16,3 4-57 16,-3 0 31-16,0 0-34 0,0 12-7 15,0 11 51-15,0 4-48 16,0 8 10-16,0 5 31 0,0 0-44 15,0 1 44-15,0-1-18 16,0-5-35-16,0-4 2 16,0-6-2-16,2-5-15 15,1-3-24-15,-1-10-72 16,2-7-93-16,-1 0-269 16,1-11-427-16</inkml:trace>
  <inkml:trace contextRef="#ctx0" brushRef="#br0" timeOffset="-50667.77">14536 4317 1182 0,'0'0'507'0,"0"0"-289"15,0 0-130-15,0 0 95 16,0 0-16-16,0 0-60 16,61 124 10-16,-43-69-39 15,-5 3-4-15,1 5-1 0,-4 2-46 16,-5-3 39-16,-3-2-39 15,-2-4-3-15,0-3 25 16,-7-7-48-16,-13-7 20 16,-5-2-21-16,-6-5-47 15,-4-4-22-15,-16-4-143 16,10-8-446-16,4-10-743 0</inkml:trace>
  <inkml:trace contextRef="#ctx0" brushRef="#br0" timeOffset="-49277.44">15040 4801 912 0,'0'0'643'0,"0"0"-382"0,0 0-92 16,0 0 32-16,0 0-55 16,0 0-14-16,-18-15-68 15,18 15-44-15,0 0 48 16,2 0-14-16,11 0 16 16,8-2 16-16,3 2-69 15,8-2 35-15,3 2-42 16,3-2-2-16,-1 0 5 15,0 0-13-15,-4 2-7 16,-6-2-10-16,-7 2-66 16,-7 0 1-16,-4-2-128 15,-5 0-78-15,-4-4-12 16,0 1-75-16,0-1-508 0</inkml:trace>
  <inkml:trace contextRef="#ctx0" brushRef="#br0" timeOffset="-48746.34">15193 4606 1207 0,'0'0'383'16,"0"0"-154"-16,0 0-9 15,0 0-4-15,0 0-73 16,0 0-47-16,0 0-66 0,-11-8-3 15,11 21 59-15,0 6-21 16,0 5 34-16,0 4-24 16,0 4-37-16,0 5 40 15,0 4-40-15,0 1 0 16,0 1 3-16,0-3-35 16,9-3 7-16,1-2-13 15,-2-7 0-15,-1-9-3 16,-3-2 15-16,0-7-12 15,0-6 0-15,-4-2 1 16,0-2-11-16,2 0-11 16,-2 0-43-16,2-2 1 15,0-12-175-15,2-3-541 0</inkml:trace>
  <inkml:trace contextRef="#ctx0" brushRef="#br0" timeOffset="-47059.48">15777 4874 1058 0,'0'0'599'0,"0"0"-393"15,0 0-55-15,0 0-14 16,0 0 22-16,0 0-83 16,0 0-48-16,-6 0-1 15,22-1-7-15,5-5 43 16,4-5-17-16,6-3-18 15,2-1 4-15,3-6-31 16,0-1-1-16,-2-2 26 0,-3 0-25 16,-4 2 14-1,-8-2-9-15,-3 4 2 0,-5 4 1 16,-4 2-9-16,-2 2 0 16,-3 6 12-16,-2 1-3 15,0 5-5 1,0 0-4-16,0 0 1 15,0 0-1-15,0 0 1 0,-2 0 5 16,-10 6 21-16,-3 11-18 16,-3 3 24-16,3 4-13 15,-1 3-19-15,5 6 42 16,1 1-33-16,6 4 15 16,2 2 2-16,0 2-21 15,2 5 17-15,0 0-23 16,0 3 0-16,0 0 19 15,6 3-13-15,1-3 0 16,2-2-6-16,0-2 11 16,-3-3-20-16,-1-5 9 0,0-5 0 15,-3-8 6-15,-2-7 3 16,0-4-11-16,0-8 2 16,0-5-28-16,-2-1 22 15,-14 0-3-15,-5-11 4 16,-5-11-4-16,0-9-9 15,-1-8 17-15,4-3-14 16,6-2-8-16,7 0 14 16,8 1 10-16,2 5-1 15,4 7 28-15,17 0-27 16,4 9 27-16,1 4-28 0,1 3 0 16,-1 4-15-1,-3 3 29-15,-5 0-14 0,-7 4 0 16,-5 2 6-16,-1 0-20 15,-5 2 1-15,2 0-44 16,-2 0 12-16,0 0-84 16,7-3-141-16,-3 2-271 15,3-5-139-15</inkml:trace>
  <inkml:trace contextRef="#ctx0" brushRef="#br0" timeOffset="-46450.24">16676 4496 1313 0,'0'0'356'0,"0"0"-88"16,0 0-192-16,0 0 21 16,0 0 43-16,0 0-10 15,-128 32 17-15,106-3-59 0,0 8-43 16,1 3 26-16,6 6-17 16,5 2 1-16,0 2 2 15,8 3-38-15,2-3 16 16,0 0-20-16,12-2-14 15,5-4 21-15,3-4-16 16,0-8-6-16,0-5 11 16,-6-8-2-16,1-7-9 15,-6-4 0-15,-3-3 1 16,-1-5-9-16,-5 1 8 16,3-1-13-16,-3 0-5 15,0 0-81-15,0 0-56 16,0 0-209-16,0-6-337 0</inkml:trace>
  <inkml:trace contextRef="#ctx0" brushRef="#br0" timeOffset="-44919.35">16938 4696 1166 0,'0'0'268'15,"0"0"-111"-15,0 0-41 16,0 0-9-16,0 0 13 16,0 0-66-16,0 0-9 15,-4-26-14-15,-7 26-29 16,-5 0 49-16,1 0 2 16,-3 6-7-16,-3 4 16 15,6 0-31-15,-1 1-1 16,3-2-5-16,5 3-25 0,2-2 22 15,4 0-17 1,2 1-4-16,0-2-2 0,0-1-2 16,10 2 3-16,3-2 2 15,3 1 4-15,1-2-2 16,1 1-4-16,5 1-17 16,-4-2 16-16,4 0-12 15,-3 0 13-15,0 4-3 16,-4-3 12-16,-8 3-9 15,-1 2 0 1,-7-1 1-16,0 3 17 0,0 2 6 16,-9-4 32-16,-5 2 13 15,-1-5-37-15,-1-2 34 16,3-3-7-16,-3 0-38 16,1-1 24-16,0-2-34 15,-1-1 6-15,1 2-8 16,3-3 2-16,1 0-20 0,1 0 9 15,4 0-27-15,-1 0 26 16,3 0-43-16,2 0-4 16,2 0-31-16,0-3-122 15,0-3-88-15,0 0-215 16,4 1-337-16</inkml:trace>
  <inkml:trace contextRef="#ctx0" brushRef="#br0" timeOffset="-44372.6">17244 4892 1145 0,'0'0'507'16,"0"0"-339"-16,0 0-53 16,0 0-6-16,0 0 51 15,0 0-47-15,0 0-7 16,0 62-8-16,0-45-43 0,-5-2 38 16,-3 2-29-16,-6-3-14 15,3 3 33-15,-3-4-57 16,3 1 3-16,0-2-17 15,1 0 6-15,2-5-5 16,4 0-13-16,0-1 6 16,4-4-15-16,0-2-58 15,0 0-47-15,2 0-94 16,11-12-377-16,1-4-320 0</inkml:trace>
  <inkml:trace contextRef="#ctx0" brushRef="#br0" timeOffset="-43763.37">17629 4698 1175 0,'0'0'340'0,"0"0"-208"15,0 0-65-15,0 0 59 0,0 0-34 16,0 0-2-16,0 0-44 16,76-44-16-16,-58 44-1 15,-7 12-26-15,-3 2 37 16,-5 2 11-16,-3 5 0 16,0 6 24-16,-26 1-13 15,-3 4 8-15,-8 0 6 16,2-1-39-16,6-3 24 15,9-5-31-15,8-5-29 16,10-3 21-16,2-3-13 0,2-4-4 16,19-2-5-16,8-2 7 15,2-1-7-15,7-2 0 16,-1-1 15-16,2 0 26 16,-1 0-39-16,-3 0 40 15,-4-6-42-15,-6 0 10 16,-8 4-7-16,-7-2-1 15,-6 2-2-15,-4 2 0 16,0 0-30-16,0 0-37 16,-12 0-157-16,-7-4-297 15,3 0 122-15,3-5-595 0</inkml:trace>
  <inkml:trace contextRef="#ctx0" brushRef="#br0" timeOffset="-43341.59">18081 4398 965 0,'0'0'844'15,"0"0"-607"-15,0 0-133 16,0 0 56-16,0 0-6 15,118 100-19-15,-86-50-66 16,-3 8 16-16,-3 3-47 16,-8 6-29-16,-7-3 17 15,-8-3-17-15,-3-3-9 0,-11-4 34 16,-21-6-10-16,-10-2 25 16,-5-8-2-16,-4-5-19 15,1-6 30 1,11-6-41-16,10-6-10 0,11-7 5 15,9-4-1-15,7-2 1 16,2-2-2-16,0 0-8 16,0 0 17-16,0 0-19 15,0 0 0-15,0 0 3 16,0 0 3-16,0 0-7 16,0 0 1-16,0 0-49 15,0 0 20-15,0 3-54 0,0-2-79 16,-3 2-210-1,0-3-671-15</inkml:trace>
  <inkml:trace contextRef="#ctx0" brushRef="#br0" timeOffset="-33687.61">11580 4646 909 0,'0'0'488'0,"0"0"-365"0,0 0 20 16,0 0-3-16,0 0-36 15,0 0-11-15,-5 0-43 16,5 0 12-16,0 0 21 16,0 0-24-16,0 0 50 15,0 0-9-15,0 7-14 16,0 0 18-16,0 3-44 0,5 6 11 15,1 2-29 1,4 4-19-16,1 5 33 0,1 0-38 16,0 4 6-16,1 5 15 15,1-1-33 1,1 0 21-16,1-1-27 16,-3-1 0-16,0-4 6 0,1-7-6 15,-5-2 0-15,0-8-2 16,-4-4 19-16,-1-4-19 15,-2-4 2-15,0 0-7 16,0 0-10-16,-2 0 5 16,0-10-37-16,0-4-1 15,0-6-87-15,-4 0 42 16,-14 0-65-16,-4-2-9 16,-2 2 72-16,-5-1-10 15,-3 3 53-15,-1 5 46 16,-5 1 8-16,0 1 23 15,0 6 28-15,7 0 23 16,4 4 78-16,12 1-45 0,5 0-15 16,8-3-2-16,2 3-40 15,0 0 13-15,2-1-44 16,17 1 20-16,7-3 0 16,4-1-39-16,5 1 0 15,5-2-10-15,1-1 19 16,2-2-24-16,0 2 12 15,0-2-48-15,-8-1 0 16,-4 2-74-16,-6 0 64 16,-10 1 31-16,-5 1 27 15,-4 3 3-15,-6 0 28 16,0 2 14-16,0 0 18 0,0 0-35 16,-2 12 29-16,-10 5 34 15,-3 4-18-15,-1 3 0 16,-3 1-4-16,-4 1-32 15,-2-2 16-15,-4-2-49 16,0 0-2-16,-2-2-7 31,-9 2-135-31,9-4-238 0,6-11-1138 0</inkml:trace>
  <inkml:trace contextRef="#ctx0" brushRef="#br0" timeOffset="-21877.88">23576 2654 588 0,'0'0'343'16,"0"0"-29"-16,0 0-146 15,0 0-70-15,0 0 15 16,0 0-2-16,0-19-47 0,0 16 23 16,2 2-1-16,0-2 19 15,1 2 40-15,-3-2-34 16,2 3-21-16,-2-1 4 15,0 1-38-15,2 0 28 16,2-2-35-16,3 0-39 16,4 0 10-16,2-1-19 15,1 3-1-15,4 0 0 16,0 0 14-16,1 0-15 16,-1 9 1-16,-1 0-9 0,-5 5 8 15,-1 1 1 1,1 1 0-16,-3 2 3 0,-3 2 3 15,-2 0-12 1,-4 0 3-16,0 2-2 0,0 0-4 16,-10 2 17-1,-9-1-8-15,-2 2 3 0,-4 2 9 16,3 1-20-16,-1-2 8 16,6-2 0-16,3 2-3 15,1-2 14-15,4 0-10 16,2-3-1-16,0 4 5 15,5-2-13-15,2-4 4 16,0 1 4-16,0-4-18 16,0 0 18-16,14-2 0 15,3-2-1-15,4 0-26 16,1-4 20-16,0 0-29 16,3 0-1-16,-5-3 36 0,-1-2-44 15,0 0 21 1,-6-2-3-16,-2-1-17 0,-4 0 30 15,-3 0-6-15,-4 0 18 16,0 0-8-16,0 2-16 16,0 5 9-16,0 2 5 15,-8 5 3-15,-4 4 8 16,-1 5 2-16,2 3-1 16,1 3 11-16,2 6-2 15,-1 1-14-15,3 3 5 16,-2 4 0-16,2 3 3 0,1 1-2 15,1-1 0 1,0 2 6-16,2-1 9 0,-3 0-26 16,5 0 10-1,0-3-1-15,0 3-11 0,0-2 18 16,5-3-6-16,3-1 3 16,-1-2 13-16,1-6-4 15,0 1-12-15,-4-1 0 16,3-1-12-16,-3-3 12 15,2 4 0-15,2-1 0 16,-2 0 0-16,1 0-11 16,-1-1 8-16,1-4 3 15,-2 1-6-15,-1-1 6 16,-1-1 0-16,-3 0-2 16,0-1-1-16,0 2 3 15,0-1 0-15,0 2 1 16,-5-3-10-16,-4 5 9 0,-2-7 0 15,-2-1-1-15,-1-3 8 16,-1-2-7-16,-3-4 6 16,-5-1-5-16,-1-2 59 15,-5 0-48-15,-2-1 14 16,0 4 15-16,4-4-32 16,2 4 34-16,9-3-26 15,3-5-10-15,7 2 2 16,2-5-9-16,1-2 0 15,3 1-6-15,0-1 14 0,0 0 5 16,0 0-5 0,0 0-7-16,0 0-2 0,0 0 0 15,0 0-6-15,0 0 6 16,0 0-22-16,0 0 16 16,-5 3-66-16,-8-1-119 15,-3 2-126 1,-2-2-480-16</inkml:trace>
  <inkml:trace contextRef="#ctx0" brushRef="#br0" timeOffset="-4835">2817 9719 728 0,'0'0'605'0,"0"0"-356"16,0 0-57-16,0 0-40 15,0 0-71-15,0-12-57 16,2 12-12-16,-2 0-12 16,0 0-21-16,0 0-34 15,0 0-103-15,0 0-43 16,-2 0-194-16</inkml:trace>
  <inkml:trace contextRef="#ctx0" brushRef="#br0" timeOffset="11301.84">14393 9062 1114 0,'0'0'330'15,"0"0"-174"-15,0 0-19 16,0 0 5-16,0 0-4 16,0 0-40-16,-10-33-32 15,10 32 42-15,0-2-1 0,0 2 17 16,0-2 9-16,0 1-54 16,-3 2 22-16,1-1-29 15,0 1-35-15,2 0 32 16,-3 0-40-16,3 0 8 15,0 0 6-15,0 0-43 16,0 0 24-16,0 0-24 16,0 0-1-16,7 0-7 15,14 0 16-15,10 0 5 16,7 1 1-16,6 4 1 0,5 0-17 16,5-1 2-1,2 1-1-15,-1-1-22 16,-2 0 25-16,-1-3-2 15,-6-1 0-15,-1 0-20 0,-9 0 14 16,-7 0-12 0,-10 0 12-16,-7 0-13 0,-8 3 19 15,-4-3 0-15,0 1 0 16,0 4 9-16,0 1-9 16,-4 6 0-16,-8 4 1 15,-1 6 5-15,2 6 0 16,0 4-6-16,0 3 0 15,2 4 19-15,-2 3-8 16,0 2-11-16,2 0 1 16,0 2 22-16,2 0-23 15,3-2 0-15,0 3-1 16,1-1 16-16,1 0-10 0,0 2-5 16,2 2 1-1,0 2-5-15,0 1 4 0,0-1 0 16,0 1-6-1,0 0 13-15,7-1-7 0,-1 1 0 16,0-3 8-16,2 0-13 16,-2-2 5-16,1-4 0 15,-1 0-6-15,-1-6 12 16,-1 0-3-16,-1-4-3 16,-1-2 9-16,0 1-12 15,-2-4 3-15,3 1-10 16,-1-2 9-16,0-1-2 15,0-1 3-15,0-2 0 16,0 0 1-16,3-2-7 16,-3-3 3-16,2-2-10 15,1-2 4-15,-3-3 9 0,1 3 10 16,-1-1-10-16,0 2 0 16,0-2 0-16,0 2-10 15,1-2-7-15,1-4 8 16,-2 0 5-16,0 1 4 15,0-6 0-15,-1 3 0 16,4-2-9-16,-3 0 6 16,-2-2 3-16,0 0-3 15,0 0 5-15,0 0-2 0,-8 5 0 16,-11-4 6 0,-6 3 7-16,-6 2-11 15,-7-1 4-15,1 0 30 16,-6 0-35-16,1-2 32 0,1 2 3 15,0-5-26-15,9-1 38 16,1 1-18-16,2-1 1 16,4-1 20-16,3 0-40 15,6 0 19-15,6 0-30 16,3 0 13-16,4-2-16 16,3 0 3-16,0 3 0 15,0-3 0-15,0 0-3 16,0 1 2-16,0-1-19 0,0 0-50 15,0 2 15 1,0-2-83-16,10 0-36 0,0 0-324 16</inkml:trace>
  <inkml:trace contextRef="#ctx0" brushRef="#br0" timeOffset="13879.34">15307 9150 1332 0,'0'0'497'15,"0"0"-377"-15,0 0 74 16,0 0-82-16,0 0-59 15,0 0 12 1,76-53-64-16,-40 42 8 0,-1-4-6 0,3-3 12 16,-2-2-4-16,-3-1-2 15,-4-6-7-15,-4 1 16 16,-5-2-18-16,-7 2 0 16,-3 3 3-16,-10 6 14 15,0 3-2-15,0 6-3 16,-4 3-3-16,-11 5 1 15,-4 0-10-15,1 0 0 16,-5 17 9-16,3 4-8 0,3 10 30 16,3 3-6-1,7 10 3-15,7 4 7 16,0 5-34-16,0 5 4 16,11-1 6-16,5 2-10 15,2 1 25-15,-3-4-20 0,4-1-5 16,-2-4-1-16,-1-2 0 15,-1-6 0-15,-1-10-2 16,-5-5 4-16,-3-8 8 16,-6-6-9-16,0-7 7 15,0-4 1-15,-17-3-9 16,-8 0 0-16,-4-3 5 16,-4-11 2-16,-1-9 1 15,5-1-8-15,2-3 10 16,7 2 19-16,7-1-6 15,9 1 4-15,4 1 7 16,0 3-33-16,17-2 5 16,7 4-6-16,6 0-2 15,-1 3-10 1,0 2 9-16,0 2-10 0,-4-1-1 0,-4 2-57 16,-3 1-25-16,-2 2-81 15,2-7-138-15,-3 4-163 16,-1-3-286-16</inkml:trace>
  <inkml:trace contextRef="#ctx0" brushRef="#br0" timeOffset="14644.79">16152 8831 1575 0,'0'0'492'15,"0"0"-370"-15,0 0 18 16,0 0-34-16,0 0-2 16,0 0-48-16,-125 62 2 15,109-24 42-15,-2 5-37 16,7 7 11-16,3 4 1 15,6 1-46-15,2 2 29 16,0-1-45-16,0-3-11 0,13-9 34 16,-2-6-29-1,2-9-14-15,-2-7 7 0,1-8-87 16,5-14-19 0,1 0-164-16,0-3-476 0</inkml:trace>
  <inkml:trace contextRef="#ctx0" brushRef="#br0" timeOffset="15379">16444 8937 1264 0,'0'0'307'0,"0"0"-162"15,0 0 18-15,0 0-22 16,0 0-18-16,0 0-86 16,0 0 9-16,-85-11-30 0,70 26 17 15,-4-1 54-15,2 5-34 16,3-1 4-16,6-3-16 16,3 3-35-16,5-4 15 15,0 3-21-15,0-4-2 16,17 0-16-16,4 1-40 15,4-3 17-15,1 1 7 16,4-1-54-16,-1 1 65 16,-6 0-5-16,0-3 23 15,-5 2-13 1,-7 1 18-16,-3 2 0 0,-8-1 31 16,0 4-31-16,0 2 92 15,-8-4-18-15,-7 1-14 16,-6 0 48-16,-1-5-50 15,1 0 15-15,0-5 0 0,-2-2-40 16,3-4 33-16,0 0-40 16,4 0-25-16,3 0 23 15,2 0-24-15,2-2-24 16,5-2-22-16,4-2-91 16,0 0-52-16,0 2-275 15,13-2-228-15</inkml:trace>
  <inkml:trace contextRef="#ctx0" brushRef="#br0" timeOffset="16003.84">16874 9228 1960 0,'0'0'535'16,"0"0"-444"-16,0 0 37 16,0 0-15-16,0 0-90 15,0 0-14-15,-96 110-9 16,85-92-3-16,2-2-63 16,-4-6-68-16,3-4-177 15,4-6-295-15</inkml:trace>
  <inkml:trace contextRef="#ctx0" brushRef="#br0" timeOffset="16628.7">17061 9166 844 0,'0'0'1074'0,"0"0"-798"0,0 0-202 0,0 0 82 15,0 0-75-15,0 0-61 16,47-104 17-16,-23 77-36 16,0-1 17-16,-1 4-10 15,-8 3 1-15,-1 2 13 16,-8 7 8-16,1 6 43 16,-5 5 18-16,0 1-51 15,4 0-3-15,-2 5-8 16,2 17-1-16,3 8 41 0,1 10-30 15,-2 2-21 1,-1 5 28-16,-3-1-46 0,-2-2 23 16,-2-6-23-16,0-6-5 15,0-6-2-15,0-6-17 16,0-8-49-16,0-6-31 16,10-10-118-16,1-19-252 15,-1-6-641-15</inkml:trace>
  <inkml:trace contextRef="#ctx0" brushRef="#br0" timeOffset="17253.55">17536 8682 1829 0,'0'0'352'0,"0"0"-176"16,0 0 30-16,62 117-51 15,-36-57-46-15,1 10-60 16,-4 2 6-16,-5 5-46 16,-7-4-7-16,-9 0 44 15,-2-7-20-15,-5-6 20 16,-17-7 15-16,-3-12-46 16,-4-6 21-16,0-7-36 15,1-6-38-15,-3-10-18 16,6-6-234-16,5-6-667 0</inkml:trace>
  <inkml:trace contextRef="#ctx0" brushRef="#br0" timeOffset="18878.19">18130 9118 795 0,'0'0'257'0,"0"0"-108"16,0 0-10-16,0 0-64 15,0 0 15-15,0 0-37 16,3 0-15-16,-3 0 56 16,0 0 3-16,0 0 26 15,0 0 14-15,0 0-19 0,0 0 24 16,0-2-16-1,0 2-57-15,0 0 30 0,0-3-74 16,0 3 11-16,0-1-5 16,0-1-31-16,0-1 47 15,0 2-6-15,0-1-35 16,4-2 17-16,12-3-23 16,6 2 0-16,9-1-2 15,4-1 14-15,6 1-6 16,1-1-1-16,0 1-4 15,0 1 4-15,-1 1-5 16,-8 3-3-16,-4-2-4 16,-4 2 5-16,-9-2-10 15,-5 3 11-15,-7 0-25 16,-4 0 13-16,0 0-54 0,0 0-51 16,-4 0-108-1,-10 0-118-15,-6 0 23 0,2 0-196 16,3 0-574-16</inkml:trace>
  <inkml:trace contextRef="#ctx0" brushRef="#br0" timeOffset="19503.03">18378 8915 1005 0,'0'0'375'0,"0"0"-194"16,0 0 19-16,0 0 6 0,0 0-74 15,0 0-26-15,0 0-25 16,-16-18-44-16,16 18 15 16,0 0 39-16,0 12 20 15,0 5 14-15,0 8-56 16,0 7 24-16,0 6 7 16,-2 3-60-16,2 1 6 15,0 0-4-15,0-4-33 16,0-2 25-16,0-7-33 15,0-6 13-15,0-5-10 16,0-7 7-16,4-2-7 16,1-5-4-16,-1-2-15 15,1-2 3-15,1 0-16 0,1 0-28 16,2 0-35-16,-9-9-121 16,0 2-406-16,0-3-762 15</inkml:trace>
  <inkml:trace contextRef="#ctx0" brushRef="#br0" timeOffset="22424.22">18930 9056 1126 0,'0'0'353'0,"0"0"-169"16,0 0 8-16,0 0-52 15,0 0-56-15,0 0-40 16,0 0-43-16,54-23 16 15,-26 11-17-15,3-3 0 16,2-2 19-16,-5-1-19 0,-2-2 10 16,-4 0 1-16,-3 1 0 15,-8-2-6-15,-2 5 1 16,-7 0-6-16,0 2 33 16,-2 6-33-16,0 0 23 15,0 5-23-15,-2 3 11 16,-9 0-13-16,-2 0 13 15,1 11-11-15,-1 3 24 16,2 6-23-16,0 4 17 16,4 6 18-16,1 7-11 15,4 2 24-15,2 6-28 16,0 2 3-16,0 2 13 16,4-1-37-16,9 2 12 15,1 0-12-15,0-2 6 16,0-1 4-16,0-4-4 15,-1 1 18-15,-4-4 14 16,0 1-37-16,-5-7 24 0,-2-2-25 16,-2-6 1-16,0-3 5 15,0-9-5-15,-2-1 6 16,-9-9-1-16,-7-4 6 16,-2 0-20-16,-2-2 8 15,0-19-9-15,-1-4 9 16,6-5 1-16,5-4 0 15,8 0 24-15,4 2-25 16,0-2 19-16,4 1-19 16,19 4 0-16,4-2-16 15,2 4 17-15,0 0-1 16,-3 5 0-16,1 3 3 0,-7 0-15 16,-2 5 12-16,-5 2-33 15,-3 4 33-15,-6 2-63 16,0 2-20-16,-2 2-12 15,3-2-74-15,-3 2-126 16,2 0-314-16</inkml:trace>
  <inkml:trace contextRef="#ctx0" brushRef="#br0" timeOffset="23049.07">19619 8838 1377 0,'0'0'381'0,"0"0"-207"15,0 0-61-15,0 0 0 16,0 0-7-16,0 0-41 15,0 0 45-15,-78 80-21 16,73-43-20-16,0 7 11 16,5 4-23-16,0 2-5 0,0 2-3 15,0-2-29-15,0-5 24 16,10-5-33-16,-1-2-10 16,-1-9-1-16,-1-6-3 15,0-4-62 1,-1-12-52-16,5-7-160 0,-2 0-319 15,3-12-1025-15</inkml:trace>
  <inkml:trace contextRef="#ctx0" brushRef="#br0" timeOffset="23783.27">20044 8849 867 0,'0'0'297'0,"0"0"-132"0,0 0 0 16,0 0-75 0,0 0-14-16,0 0-12 0,0 0-10 15,-15-24 46-15,10 20-15 16,-4-2 5-16,-2 2 11 15,-2 0-17-15,-5 2 25 16,0 2-35-16,-5 0-31 16,2 0 33-16,-2 2-39 0,-1 10 11 15,-1 1 9 1,3 6-34-16,2 4 24 0,4-2-35 16,3 5-3-16,6 0 4 15,7-2-4-15,0 0-9 16,0-3 0-1,13-5-4-15,6-5 3 0,0-3-29 16,1-3-21-16,3-1 50 16,0-4-50-16,-2 2 20 15,-3-1 19-15,-3 4-9 16,-3 1 11-16,-3 3 10 16,-5 4 0-16,-4 1 6 15,0 2-5-15,0 0 16 16,-11 2 23-16,-7 0-26 15,-1-2 48-15,-4-3-33 16,3 0-8-16,-2-3 40 16,8-2-60-16,1-3-1 0,4-4 0 15,4-1-18-15,1 0-6 16,4-1-84-16,0-22-193 16,0 4-197-16,7 2-271 15</inkml:trace>
  <inkml:trace contextRef="#ctx0" brushRef="#br0" timeOffset="24533.09">20234 9106 1547 0,'0'0'582'0,"0"0"-375"0,0 0 7 15,0 0-98-15,-27 101-31 16,18-72-85-16,0-3 11 16,0-4-11-16,4-6-32 15,1-2-23-15,2-10-136 16,2-4-157-16,0 0-194 0</inkml:trace>
  <inkml:trace contextRef="#ctx0" brushRef="#br0" timeOffset="25251.68">20437 8968 1020 0,'0'0'872'0,"0"0"-741"15,0 0-65-15,0 0-41 16,0 0 16-16,0 0 5 16,115-53-45-16,-84 53 17 15,-8 0-13-15,-5 3-4 16,-7 5 56-16,-9 5 1 16,-2 3 22-16,0 5 28 15,-11 6-44-15,-9 2 6 16,-5 2-18-1,1 2-19-15,-1-1 39 0,5-3-39 0,5-4 11 16,3-3-21-16,10-4-8 16,2-2-2-16,0-5-13 15,6-4 8-15,15-3 1 16,4-4 6-16,1 0-8 16,6 0-7-16,-3 0-3 15,2-6-6-15,-4-2-4 16,-6 2-46-16,0 0-15 15,-1-4-77-15,-5-1-139 16,-4 2-361-16</inkml:trace>
  <inkml:trace contextRef="#ctx0" brushRef="#br0" timeOffset="25970.26">20909 8718 1676 0,'0'0'495'0,"0"0"-404"15,0 0 111-15,0 0-58 16,0 0-11-16,118 145-71 16,-96-84-29-16,-6 7 15 15,-8 0-20-15,-8 0 7 16,0-2 19-16,-13-3-48 0,-18-2 22 15,-9-3-28-15,-7 1-22 16,-5-4 21-16,-19 16-114 16,13-13-361-16,8-12-740 15</inkml:trace>
  <inkml:trace contextRef="#ctx0" brushRef="#br0" timeOffset="32906.13">21436 9088 1324 0,'0'0'500'16,"0"0"-401"-16,0 0-8 15,0 0-18-15,0 0-45 0,0 0-7 16,67-9 25-1,-42 9-12-15,0-1 36 0,-1-2 2 16,1-1-12-16,6 1 16 16,0-2-46-16,5-1-5 15,-1 0 9-15,-1 2-28 16,-5 0-1-16,-4 0-5 16,-8 0-42-16,-5 2 15 15,-4 1-100 1,-6-2-36-16,-2-2-77 0,0 0-109 15,-8-1-335-15</inkml:trace>
  <inkml:trace contextRef="#ctx0" brushRef="#br0" timeOffset="33484.12">21644 8901 1139 0,'0'0'360'0,"0"0"-190"16,0 0 56-16,0 0-94 16,0 0-67-16,0 0 16 15,0 0 18-15,-4 68 47 16,8-31-52-16,0 4-30 16,-1 4 30-16,-1-1-51 15,-2 4-7-15,0-2-9 16,0-4-14-16,0-4 8 15,0-5-21-15,0-9-5 0,0-6 5 16,2-4-132-16,4-14-127 16,0 0-301-16,0-3-574 0</inkml:trace>
  <inkml:trace contextRef="#ctx0" brushRef="#br0" timeOffset="34077.73">22263 9001 1328 0,'0'0'241'0,"0"0"-188"16,0 0-23-16,0 0 35 16,143-89-41-16,-103 64-2 0,-4-1-9 15,-5-3-7-15,-6 2 7 16,-7 1 5-16,-10 5 87 16,-5 6 0-16,-3 7-29 15,0 5 5-15,-11 3-27 16,-7 0-32-16,-5 23 39 15,0 7 6-15,4 10 13 16,5 6 5-16,8 9-23 16,6 11 13-16,0 4-37 15,4 4-15-15,14 3 18 16,-1 0-35-16,2-4 8 16,-1-5-8-16,-3-9 6 0,-3-5-14 15,-4-10 2-15,-3-6 0 16,-5-7 3-16,0-12 6 15,0-4-7-15,-16-7-2 16,-8-8 0-16,-6 0-11 16,-2-4 8-16,3-16 3 15,2-4 6-15,4-3-4 16,10-2-2-16,3 1 0 16,10 2 13-16,0 0-16 15,6 1 3-15,13 2 0 16,6-1-9-16,2-1 5 15,0 3-34-15,2 0-44 0,0-1-138 16,13-10-23 0,-5 5-262-16,-1 0-515 0</inkml:trace>
  <inkml:trace contextRef="#ctx0" brushRef="#br0" timeOffset="34671.34">23182 8718 1744 0,'0'0'397'0,"0"0"-233"16,0 0-23-16,-124 58 5 15,100-17-2-15,9 5-32 0,3 9-73 16,10 1 22-16,2 2-38 15,0 0-16-15,0 1 46 16,7-7-52-16,0-2 16 16,0-5-5-16,-1-7 4 15,-4-9 4-15,0-7-20 16,-2-8-14-16,3-7 6 16,1-3-81-16,5-4-86 15,0-2-172-15,0-12-500 0</inkml:trace>
  <inkml:trace contextRef="#ctx0" brushRef="#br0" timeOffset="35296.19">23300 9047 1835 0,'0'0'388'16,"0"0"-261"-16,0 0 8 0,0 0-75 15,0 0-13 1,0 0-24-16,98-115-23 0,-68 86 5 15,-4 0-5-15,-5-2 0 16,-5 5 5-16,-7 4-4 16,-3 8 31-16,-4 4 13 15,-2 8 0-15,0 2 11 16,0 0-55-16,0 10 5 16,0 14 42-16,0 8-5 15,0 8 16-15,-2 4-20 16,-2 3-8-1,2-1 2-15,-3-2-27 0,3-4 4 16,2-4 4-16,0-6-4 16,0-6-20-16,0-6 7 15,0-6-75-15,0-6-19 0,0-6-133 16,0-4-416 0,0-10-524-16</inkml:trace>
  <inkml:trace contextRef="#ctx0" brushRef="#br0" timeOffset="35874.18">23859 8988 1300 0,'0'0'776'0,"0"0"-581"15,0 0 10-15,0 0 22 0,0 0-103 16,-76 134-18-16,60-99-67 16,0 2-24-16,3-5 25 15,3-4-39-15,-2-6 8 16,5-5-9-16,3-6-30 16,2-5-19-16,2-6-107 15,0 0-176-15,2-11-274 0</inkml:trace>
  <inkml:trace contextRef="#ctx0" brushRef="#br0" timeOffset="36670.87">24073 8782 1824 0,'0'0'316'0,"0"0"-199"16,0 0-31-16,0 0 23 16,0 0-21-16,0 0-63 15,118-38 7-15,-94 51-29 16,-4 5 3-16,-7 2 26 16,-8 4-20-16,-5 2 14 15,0 0 38-15,-14 2-48 16,-10 2 23-16,-5 3-24 15,-5-3 7-15,-3-1 28 0,3 0-25 16,5-5 14-16,7-2 7 16,9-5-44-16,9-2 38 15,4-3-40-15,0-2 9 16,15-4 24-16,9-2-33 16,10-2 12-16,0-2-3 15,6 0 11-15,-2 0-7 16,-3 0-13-16,-4 0 0 15,-4 0-7-15,-8 0 7 16,0-5 0-16,-8 4-13 16,-4 1-63-16,-3-2 10 15,-4 2-48-15,0 0-93 16,0 0-268-16,0-4-181 0</inkml:trace>
  <inkml:trace contextRef="#ctx0" brushRef="#br0" timeOffset="37436.31">24623 8468 1482 0,'0'0'509'15,"0"0"-368"-15,0 0-2 16,0 0 28-16,0 0-54 16,0 0-30-16,71 142-35 0,-60-84-24 15,-1 6 27 1,-4 3-30-16,-6-1 17 0,0-2 22 16,0 0-18-16,-4-1 24 15,-10-3 4-15,-3-2-46 16,-4 0 34-16,1-3-26 15,-1-4-7-15,0-4 17 16,0-7-30-16,4-7 17 16,-3-4-2-16,5-9-15 15,-1-6 23-15,3-3-23 16,2-5-11-16,3 0 11 16,4-3-3-16,2-3-6 0,2 0-3 15,0 0 0-15,0 0-3 16,0 0 3-16,0 0-1 15,0 0-7-15,0 0-53 16,0 0-3-16,0-3-35 16,2-3-45-16,-2 0-32 15,0 0-411-15,0 5-658 0</inkml:trace>
  <inkml:trace contextRef="#ctx0" brushRef="#br0" timeOffset="38529.81">15365 10349 1064 0,'0'0'318'0,"0"0"-151"15,0 0-38-15,0 0 30 16,0 0-50-16,0 0-76 15,0 0 30-15,-4-8 18 16,6 4 18-16,9-1 43 16,7-1-50-16,3 1-4 0,1-1-38 15,8-2-27-15,4 0 18 16,-1 0-30-16,3 1-11 16,-4 4 0-16,-7-2-10 15,-4 3-59-15,-5-1-88 16,-7 1-73-1,-9-6-68-15,0 1-13 0,0 0-347 16</inkml:trace>
  <inkml:trace contextRef="#ctx0" brushRef="#br0" timeOffset="39201.53">15546 10132 601 0,'0'0'580'0,"0"0"-301"15,0 0-90-15,0 0 14 16,0 0-14-16,0 0-103 15,0 0 57-15,-9 40 39 16,9-5-63-16,7 5-15 16,-1 4-34-16,1 2-47 15,-1-4 30-15,-1-3-53 16,0-8 11-16,-1-5-11 16,0-8-50-16,1-5-29 15,3-12-178-15,2-1-278 16,1 0-196-16</inkml:trace>
  <inkml:trace contextRef="#ctx0" brushRef="#br0" timeOffset="39951.36">16111 10154 1234 0,'0'0'671'15,"0"0"-589"-15,0 0-63 16,0 0 22-16,0 0-39 16,112-103 20-16,-81 86-22 0,-8 1-61 15,-6 2 53-15,-7 3-14 16,-6 2 22-16,-4 3 3 15,0 4 5-15,-4 2 43 16,-12 0 9-16,1 6 0 16,-4 19 59-16,5 11-23 15,4 8-15-15,5 12 19 16,5 4-36-16,0 8 22 16,5 2-30-16,11 1-28 15,3-4 11-15,2 0-39 16,-3-6 0-16,-3-2 0 15,-4-9 9-15,-2-9 2 0,-4-8-10 16,-3-11 11-16,-2-8-13 16,0-10 1-16,-14-4 0 15,-9-2-9-15,0-20 6 16,-6-8 3-16,2-8 0 16,2-4 11-16,8 2-12 15,3 3 2-15,7 8 8 16,7 2 10-16,0 3-11 15,7 4-4-15,15 0-4 16,5 2-22-16,7-4 21 16,-1 2-60-16,0-4-45 15,1 0-81-15,9-14-127 16,-8 6-163-16,-6 2-402 0</inkml:trace>
  <inkml:trace contextRef="#ctx0" brushRef="#br0" timeOffset="40685.55">16735 9859 1558 0,'0'0'502'16,"0"0"-315"-16,0 0 17 15,0 0-27-15,-84 148-41 16,72-87-58-16,6 5 2 15,-1 3-27-15,5-1-14 0,2-7 28 16,0-2-48-16,0-11 11 16,0-6-30-16,7-11 15 15,1-8-31-15,0-7 16 16,-2-5-50-16,1-8-14 16,9-3-132-16,-3-9-185 15,-2-10-656-15</inkml:trace>
  <inkml:trace contextRef="#ctx0" brushRef="#br0" timeOffset="41216.69">16996 10112 1313 0,'0'0'359'16,"0"0"-186"-16,0 0-47 15,0 0-20-15,0 0-66 16,0 0 0-16,0 0-39 16,121-63-1-16,-97 63 21 15,-2 0-19-15,-4 0-2 0,-7 0 17 16,-9 13-8-16,-2 5 67 16,0 3-16-16,-17 6 7 15,-6-1 15-15,1 2-47 16,-1-3 11-16,6-3 12 15,4-4-56-15,9-4 28 16,4-1-30-16,0-5 9 16,0 3 1-16,15-1-10 15,1 0 0-15,1 2 0 16,1 1 19-16,-5 2-19 16,-4 3 12-16,-2 2 10 15,-7 2 74-15,0 0-78 16,0 0 16-16,-5 0 5 0,-8-2-38 15,0-1 27-15,1-8-25 16,4-1-3-16,1-6-11 16,3-4-113-16,4-8-144 15,0-15-346-15,0-6-609 16</inkml:trace>
  <inkml:trace contextRef="#ctx0" brushRef="#br0" timeOffset="41591.59">17502 10334 1625 0,'0'0'648'0,"0"0"-403"16,0 0-11-16,-24 113-101 16,12-77-93-16,6-1 2 0,-1-7-42 15,3-5-47-15,2-5-68 16,0-13-197-16,-2-5-353 15,4 0-1088-15</inkml:trace>
  <inkml:trace contextRef="#ctx0" brushRef="#br0" timeOffset="42216.44">17756 10108 1691 0,'0'0'500'0,"0"0"-425"0,0 0 33 0,0 0-23 16,0 0-45-16,0 0 22 16,113-36-50-16,-86 36 8 15,-9 4 23-15,-7 13-25 16,-7 2 13-16,-4 7 18 15,-2 7-11 1,-17 3 39-16,-6 4-41 0,1-3 10 16,1-2 5-16,6-7-40 15,7-1 22-15,10-10-20 16,0-3-11-16,0-1 37 0,16-7-38 16,9-4 20-16,2-2-21 15,0 0-4 1,6 0-8-1,-7-5-26-15,-1-4-60 0,-3-4-25 0,1-15-210 16,-8 6-302-16,-1-3-642 16</inkml:trace>
  <inkml:trace contextRef="#ctx0" brushRef="#br0" timeOffset="42544.49">18223 9842 1298 0,'0'0'829'0,"0"0"-578"16,0 0-61-16,0 0 24 0,112 104-105 15,-78-40-17-15,-3 8-12 16,-7 8-60-16,-8 2 38 16,-12-1-29-16,-4-5-28 15,-8-8 41-15,-26-4-41 16,-12-7 14-16,-11-1-15 15,-32 11-81-15,12-12-74 16,8-11-836-16</inkml:trace>
  <inkml:trace contextRef="#ctx0" brushRef="#br0" timeOffset="45856.21">18862 10215 1279 0,'0'0'393'0,"0"0"-178"15,0 0 17-15,0 0-71 16,0 0-79-16,0 0-27 16,0 0-53-16,0 0 17 15,0 0 45-15,0-3 15 0,0 3 25 16,2-1-16 0,4-2-19-16,3 2-1 0,5-3-45 15,3 1-8-15,6-1 9 16,3 2-24-16,1 1 13 15,2 1-13-15,3 0 8 16,-3 0-11-16,-5 0 3 16,4 0-1-1,-4 0 0-15,-3 0-34 0,-3 0-2 16,-5 0-41-16,-2 0-80 16,-6 1-127-16,-3 8-259 15,-2 0-66-15</inkml:trace>
  <inkml:trace contextRef="#ctx0" brushRef="#br0" timeOffset="46715.39">18959 10426 71 0,'0'0'1345'15,"0"0"-1030"-15,0 0-144 16,0 0-19-16,0 0-15 0,0 0-88 16,0 0-12-16,27 3 43 15,-7-1-14-15,0-2 53 16,3 0-44-16,0 0-7 15,0 0 17-15,-1 1-48 16,3-1 2-16,-5 3 11 16,0-3-49-16,-2 0 35 15,-3 0-35-15,-2 0 5 16,1 0 18-16,-3 0-16 16,1 0-8-16,-4 0 0 15,-1 0-17-15,-3 0 17 16,-3 0-39-16,2 0-16 15,-3 0-44-15,0 0-199 0,-8 0-275 16,-5 0-231-16</inkml:trace>
  <inkml:trace contextRef="#ctx0" brushRef="#br0" timeOffset="51839.18">19791 10311 1220 0,'0'0'324'0,"0"0"-193"16,0 0 26-16,0 0-58 15,0 0-57-15,52-64-5 16,-25 48-36-16,2 0 6 15,-4-5-7-15,-1 2 0 16,-3-2 14-16,-4-1 1 16,-1 0 23-16,-1 2 21 0,-3-2-31 15,1 3 5-15,-2 0-5 16,-5 3-11-16,0 3 28 16,-2 6-27-16,-2 1 2 15,-2 4 3-15,0 0-12 16,0 2-15-16,0 0 4 15,0 0 0-15,0 0 13 16,0 6-13-16,0 5 21 16,-4 4 18-16,0 1-30 15,0 2 22-15,4 2-6 16,0 4-13-16,0 2 25 16,0 3-35-16,0 3 17 15,4 4-1-15,2 1-17 16,0 6 16-16,3-2 0 15,-1 2-2-15,0 0 26 16,1-2-40-16,-1 0 22 16,2-1-23-16,-1-3 11 0,-3 2-9 15,1-4-2 1,-2 0 0-16,1-3 19 0,-3-3-10 16,-3-2-4-16,0-6-5 15,0-2-11-15,0-7 11 16,-9-5 1-16,-7-3 5 15,-2-4 1-15,0 0-6 16,-4 0-2-16,5-13-6 16,0-7-8-16,7-3 2 15,2-7 16-15,6 3-3 16,2-2 0-16,0 2-7 16,3-1 6-16,17 1-11 15,2 4-27-15,3-2 38 0,2 4-34 16,-4 2 35-1,4 3-15-15,-2 2 25 0,-2 4-20 16,-2 0-2-16,0 3-125 16,-3-2 4-1,-3-1-133 1,-7 2-15-16,0 0-222 0</inkml:trace>
  <inkml:trace contextRef="#ctx0" brushRef="#br0" timeOffset="52589.01">20599 9966 1224 0,'0'0'371'0,"0"0"-143"16,0 0-30-16,0 0-19 15,0 0-46-15,-75 127-61 16,65-83 19-16,2 1-29 16,1 4-42-16,3-4 54 15,-2 4-29-15,2-5 18 16,0-1 2-16,2-6-38 0,2-3 25 15,0-4-36-15,0-4-15 16,0-6-2-16,0-4-13 16,0-5-56-16,2-10-54 15,2-1-203-15,4 0-325 0</inkml:trace>
  <inkml:trace contextRef="#ctx0" brushRef="#br0" timeOffset="53416.94">20740 10301 747 0,'0'0'870'0,"0"0"-641"0,0 0-128 16,0 0 56-16,0 0-70 16,64-113-56-16,-40 83-12 15,1 0-9-15,-5 3-8 16,-3 2 42-16,0 6-8 16,-9 6 29-16,-1 3 23 15,-4 6-32-15,-3 2 8 16,0 2-24-16,0 0-31 15,0 9 34-15,0 11 26 16,0 10 0-16,0 5 5 16,0 7-35-16,0 2 15 0,0 2-22 15,0 1-31 1,0-5 43-16,0-4-43 0,0-7 11 16,0-6-9-16,0-7-3 15,0-4-15-15,0-7-41 16,0-2-61-16,0-5-29 15,0-6-212-15,6-12-460 0</inkml:trace>
  <inkml:trace contextRef="#ctx0" brushRef="#br0" timeOffset="54213.62">21144 10293 188 0,'0'0'1455'0,"0"0"-1124"15,0 0-36-15,0 0-47 16,0 114-95-16,0-84-56 16,-3 2-69-16,-7-4 14 15,4-4-41-15,-3-2 0 16,3-6-1-16,0-6-72 15,2-10-89-15,0 0-301 16,2 0-157-16</inkml:trace>
  <inkml:trace contextRef="#ctx0" brushRef="#br0" timeOffset="55057.18">21422 10066 1305 0,'0'0'295'0,"0"0"-167"16,0 0-78-16,0 0 54 0,0 0-15 0,0 0-62 15,0 0 10-15,96-26-12 16,-80 26 6-16,-6 10 46 16,-6 4-43-1,-4 6 20-15,0 4 28 0,-6 2-29 16,-14 0 24-16,-1 2-44 15,2-4-27-15,-1-4 36 16,11-3-42-16,1-4 7 16,8 0-7-16,0-4 18 15,0 0-14-15,8-3-4 16,11 2 2-16,1 2 10 16,5-1-12-16,2 3 0 0,-5 5 0 15,0-1 13 1,-6 4-8-16,-3 1 18 0,-6-1 1 15,-7 3 49-15,0 1-49 16,0 0 3-16,-13-2 12 16,-8-1-39-16,-1-5 30 15,0-4-30-15,2-4-23 16,3-8-59-16,3-3-152 16,5-17-292-16,5-6-196 15</inkml:trace>
  <inkml:trace contextRef="#ctx0" brushRef="#br0" timeOffset="55760.15">21827 9993 1350 0,'0'0'355'0,"0"0"-77"15,0 0-33-15,0 0-37 16,71 115-84-16,-55-67-37 16,-3 7-1-16,-5 1-14 15,-2 2-24-15,-6-4 25 16,0-4-36-16,0-4-1 16,-6-3 13-16,-9-8-34 15,-1-2 15-15,-3-6-30 0,1 0-2 16,0-5 1-16,2-2-82 15,-7-6-92-15,7-7-368 16,2-4-498-16</inkml:trace>
  <inkml:trace contextRef="#ctx0" brushRef="#br0" timeOffset="56478.72">22365 10231 1468 0,'0'0'555'0,"0"0"-340"15,0 0-35-15,0 0-76 16,0 0-10 0,0 0-30-16,156-5-62 0,-104 5 39 15,-7 0-41-15,-5 0 7 16,-9 3-7-16,-14-3-40 16,-7 0-23-16,-8 0-99 15,-2 0-82-15,0-14-95 16,-6-2-209-16,-6-2-258 0</inkml:trace>
  <inkml:trace contextRef="#ctx0" brushRef="#br0" timeOffset="57119.19">22609 10074 175 0,'0'0'1155'0,"0"0"-856"0,0 0-89 0,0 0 67 16,0 0-21-1,0 0-93-15,-34 113 16 0,34-62-99 16,0 8-23-16,0-3-3 15,0 0-41-15,4-8 2 16,4-4-15-16,1-8-77 16,-5-4-22-16,0-8-206 15,-4-10-380-15</inkml:trace>
  <inkml:trace contextRef="#ctx0" brushRef="#br0" timeOffset="57650.34">23070 10156 1446 0,'0'0'395'15,"0"0"-264"-15,0 0-72 16,0 0 36-16,0 0-53 16,143-86-27-16,-106 60 2 15,-1-2-16-15,-7-2 19 16,-7 1-9-16,-6 6-10 16,-9 5 65-16,-7 6-23 15,0 4 25-15,-5 6-18 16,-10 2-29-16,-6 2 12 0,0 20-5 15,-2 9-1-15,3 10 46 16,2 9-18-16,4 11 9 16,8 10 11-16,6 8-38 15,0 1 8-15,6-2-23 16,14 0-22-16,3-6 21 16,1-3-20-16,-3-7 4 15,-3-8 6-15,-3-5-2 16,-6-12-9-16,-4-11 0 15,-5-8-2-15,0-8-7 16,0-10 18-16,-18 0-6 16,-7-6 3-16,-2-14 9 15,-2-8-13-15,5-2-2 16,2 0 1-16,8-2 42 0,5 1-41 16,9 2 11-16,0 1-13 15,0 0 6-15,18 2-15 16,4-1-3-16,5 4-41 15,2-2 14-15,4 1-88 16,-2 2-40-16,17-18-114 16,-11 4-304-1,-3 2-437-15</inkml:trace>
  <inkml:trace contextRef="#ctx0" brushRef="#br0" timeOffset="58509.51">23763 9886 1788 0,'0'0'383'0,"0"0"-203"0,0 0 44 16,-94 104-64-16,72-51-75 15,6 5 3-15,3 9-48 16,4 2 2-16,3-3 16 15,3-1-46-15,3-9 17 16,0-9-29-16,0-6 1 16,0-10-15-16,0-6 14 15,0-7-32-15,0-8-30 16,5-10-159-16,8 0-447 0,3-10-1188 16</inkml:trace>
  <inkml:trace contextRef="#ctx0" brushRef="#br0" timeOffset="59181.21">23903 10317 1820 0,'0'0'380'0,"0"0"-233"0,0 0 34 15,0 0-114 1,0 0-18 0,0 0-49-16,91-106 6 0,-68 77 7 0,-3 3-11 15,-5 4-2-15,-4 5 38 16,-3 4-30-16,-4 5 69 15,-2 6 4-15,-2 2-48 16,0 0 28-16,0 5-50 16,0 14 1-16,0 12 40 15,0 7-31-15,0 7 36 16,0 5-21-16,-2 0-35 16,-2-1 32-16,-2-6-33 0,2-10 0 15,0-3 0-15,4-8-24 16,0-6-14-16,0-6-51 15,0-10-122-15,0 0-322 16,8-4-611-16</inkml:trace>
  <inkml:trace contextRef="#ctx0" brushRef="#br0" timeOffset="59712.33">24360 10359 1617 0,'0'0'386'0,"0"0"-121"16,0 0-7-16,0 0-115 15,-17 126-67-15,9-96-5 16,4-2-21-16,-3-3-22 15,1-6-12-15,-2 0-16 16,3-7-18-16,0-4 0 16,3-5-73-16,2-3-104 15,0-7-329-15,0-9-834 0</inkml:trace>
  <inkml:trace contextRef="#ctx0" brushRef="#br0" timeOffset="60524.64">24674 10076 1850 0,'0'0'308'0,"0"0"-254"0,0 0 24 15,0 0 24-15,0 0-17 16,0 0-21-16,118-10-47 16,-89 32 9-16,-6 2-11 0,-8 4-14 15,-11 4 27-15,-4 3-10 16,-2 1-8-16,-20 2 23 16,-4 0-23-16,-4-4 23 15,4 0 3-15,5-3-17 16,6-6 29-16,9-3-31 15,6-4 8-15,0-2 9 16,6-6-34-16,17-4 16 16,5-3-16-16,4-3 2 15,1 0-4-15,3-12-62 16,-5-7-70-16,4-15-146 16,-8 2-380-16,-7 2-905 0</inkml:trace>
  <inkml:trace contextRef="#ctx0" brushRef="#br0" timeOffset="61149.5">25100 9890 1558 0,'0'0'541'0,"0"0"-358"15,0 0-59-15,0 0 77 16,0 0-65-16,49 130-30 15,-24-68-38-15,-6 9-39 16,-1 2 25-16,-7 2-24 16,-7-2 1-16,-4-6 30 0,0-1-29 15,-19-4 34 1,-12-5-26-16,-6-1-38 0,-2-4 47 16,1-4-43-1,2-6 0-15,5-6-6 0,7-7-10 16,5-8-14-16,9-5-35 15,3-5-31-15,3-8 36 16,4 0-35-16,-2-3-38 16,-2 0-35-16,2 0-162 15,0 0-368-15</inkml:trace>
  <inkml:trace contextRef="#ctx0" brushRef="#br0" timeOffset="63555.2">19307 11205 920 0,'0'0'324'0,"0"0"-140"15,0 0-54-15,0 0-15 16,0 0-57-16,0 0-32 16,-7-6 36-16,7 6-8 15,-2 0 44-15,0-2-1 16,0 2-13-16,0 0 29 15,-5 0-37-15,4 0-18 16,-1 0 7-16,-1 0-46 16,1 0 6-16,0 0 2 15,-2 0-27-15,2 0 22 0,2 0 1 16,2 0 17-16,0 0 17 16,0 0-38-16,0 0 15 15,0 0-10-15,0 0-16 16,10 0 26-16,5 0-16 15,9 0 6-15,5 2 18 16,9-2-35-16,6 0 21 16,6 0-28-16,-1 0 9 15,-1 0-3-15,-2 0-6 16,-9 2 0-16,-10-2 9 16,-7 2-3-16,-7-2-12 15,-6 2-8-15,-3-2-36 16,-4 0 11-16,2 0-46 15,-2 0-48-15,0 0-63 0,0-8-181 16,0-2-18 0,-5-2-163-16</inkml:trace>
  <inkml:trace contextRef="#ctx0" brushRef="#br0" timeOffset="64367.5">19570 11024 793 0,'0'0'258'16,"0"0"-110"-16,0 0 13 15,0 0 1-15,0 0-9 16,0 0-5-16,0 0-30 16,-14-21 18-16,12 21-41 15,-2 1-35-15,-1 20 87 0,1 5-11 16,-3 5-12-16,2 6-11 15,3 3-55-15,0 2 19 16,2 0-22-16,0-2-42 16,0-2 27-16,0-3-40 15,2-5 0-15,2-9 0 16,4-5-3-16,-4-3-3 16,3-7-51-16,-1-6-90 15,12 0-110-15,-3-16-366 16,2-7-1037-16</inkml:trace>
  <inkml:trace contextRef="#ctx0" brushRef="#br0" timeOffset="65164.18">20200 11247 1298 0,'0'0'388'0,"0"0"-196"15,0 0-81-15,0 0-4 16,0 0-42-16,141-42-55 16,-95 22 1-16,2-3-1 15,-9-4-9-15,-7-3 12 16,-8 0-6-16,-11-1-5 0,-6 8 14 16,-7 3-1-16,0 6 26 15,0 5 23-15,-11 7-7 16,-7 2-19-16,0 0 2 15,-4 17-30-15,-4 14 38 16,8 6 8-16,-3 9 19 16,8 9 10-16,8 2-21 15,5 5-13-15,0 7-26 16,0 0-16-16,16 6 19 16,2-3-27-16,-3-1 6 15,2-8 14-15,-5-6-21 16,-3-9 0-16,-5-10 0 0,0-12 0 15,-4-10-8-15,0-10 9 16,0-6-1-16,-17 0 0 16,-4-20-15-16,1-10 7 15,-3-4-8-15,3-4 11 16,7 0 4-16,4 0 2 16,4 5-1-16,5 4 3 15,0-1 3-15,9 9-6 16,11 1 0-16,4 3-5 15,1 0-8-15,2 3 5 16,-2 2-38-16,-2 2-17 16,0 0-101-16,6-4-44 15,-4-1-158-15,-6 0-335 0</inkml:trace>
  <inkml:trace contextRef="#ctx0" brushRef="#br0" timeOffset="65820.27">21020 11048 476 0,'0'0'821'15,"0"0"-602"-15,0 0-75 16,0 0 83-16,0 0-16 16,0 0-67-16,0 0 13 15,-116 21-26-15,96 7 3 16,1 6-14-16,0 10-34 15,6 3 9-15,5 9-33 16,7-1-30-16,1 4 25 16,0-1-42-16,14-7 2 0,5-5-7 15,2-4-10 1,-1-13 0-16,-1-7-54 0,0-8-55 16,7-14-45-16,-6 0-207 15,0-6-372-15</inkml:trace>
  <inkml:trace contextRef="#ctx0" brushRef="#br0" timeOffset="66507.62">21352 11191 1288 0,'0'0'301'0,"0"0"-128"16,0 0 110-16,0 0-77 16,0 0-88-16,0 0-49 15,0 0-59-15,31-63 20 16,-2 61-18-16,0 2-12 0,0 0 11 15,-4 0-11 1,-7 6 0-16,-7 7 3 0,-11 6 3 16,0 2 18-16,-11 3 17 15,-16 4 4-15,-8 3 16 16,-2-3-21-16,4-3 5 16,4-3 13-16,9-1-28 15,8-3 13-15,12-4-13 16,0-3-10-16,8 1 17 15,16-1-36-15,5-5 1 16,7 0 4-16,2-4-6 16,-1-2-18-16,-3 0-66 15,-1 0-95-15,7 0-185 16,-9-4-294-16,-4-4-947 0</inkml:trace>
  <inkml:trace contextRef="#ctx0" brushRef="#br0" timeOffset="67116.85">21925 11343 1987 0,'0'0'489'16,"0"0"-360"-16,0 0 63 16,0 0-103-16,-92 113-43 15,82-80-46-15,5-8-15 16,0 0-85-16,5-13-182 15,0-3-385-15,0-9-573 0</inkml:trace>
  <inkml:trace contextRef="#ctx0" brushRef="#br0" timeOffset="67491.76">22408 11061 1086 0,'0'0'758'0,"0"0"-580"16,0 0-29-16,0 0 23 15,0 0-116-15,0 0 0 0,0 0-18 16,-66 76-3-16,43-45 25 15,1-2-16-15,1-1 38 16,4-2-22-16,1-2-32 16,7-3 23-16,7-3-33 15,2-7 3-15,0 0-11 16,13-4-2-16,12-4-4 16,4-3-4-16,2 0-24 15,0 0 10-15,-2 0-33 16,-4-9 13-16,-5 0-14 15,-8-4-16-15,-4 1 33 16,-4-2-15-16,-4-2-2 16,0 0 23-16,0 0-26 0,0 6 50 15,0 1 1 1,-4 6 0-16,2 3 47 0,-1 0-17 16,-1 0-8-16,2 16 59 15,-2 8-2-15,2 6 6 16,-1 6-14-16,3 4-33 15,0 1 13-15,0-3-30 16,0-4-9-16,0-6 4 16,0-6-16-16,0-7-15 15,0-8-72-15,3-7-138 16,3 0-283-16,-3-17-319 0</inkml:trace>
  <inkml:trace contextRef="#ctx0" brushRef="#br0" timeOffset="67913.54">22758 10912 1397 0,'0'0'611'0,"0"0"-413"16,0 0-69-16,0 0 59 15,0 0-67-15,0 0-48 16,81 119-8-16,-71-69-30 0,-3 6 22 16,-5 2-17-1,-2 0-21-15,0 3 29 0,0-3-25 16,-13 0 10-16,-5 1 16 16,-2-4-42-16,-2 1 44 15,-5-3-28 1,-2-6-11-16,0-3 28 0,-2-5-31 15,4-7 9-15,3-6 21 16,4-8-22-16,6-6 26 16,7-7-22-16,3-3-12 15,2-2 31-15,2 0-40 16,0 0 9-16,0 0-7 16,0 0 11-16,0 0-26 15,0 0 10-15,0-2-57 16,0-10-22-16,0 1-83 0,0-5-374 15</inkml:trace>
  <inkml:trace contextRef="#ctx0" brushRef="#br0" timeOffset="78364.21">22319 8363 380 0,'0'0'661'0,"0"0"-470"16,0 0-46-16,0 0 6 16,0 0 5-16,0 0-66 15,0 0-19-15,0 0 8 16,0 0-31-16,0 0 19 16,0 0-24-16,0 0-18 15,0 0 15-15,0 0-24 16,0 0 6-16,0 0 27 15,0 0-14-15,2 0 33 16,5 5-22-16,2 1-10 16,0 0 13-16,2 2-37 0,3 3-3 15,1-3 16-15,1 3-25 16,3 1 22-16,2 0-3 16,1 3-11-16,2 2 8 15,1-1-15-15,2 4 6 16,-3 0 2-16,3 1 2 15,0 4 14-15,4-2-9 16,0 0 2-16,1-1-8 16,3 2-10-16,1 2 0 15,1 1 4-15,3 1-3 16,1-1 20-16,-3 0-11 16,-1-1 4-16,-1 0-4 15,-5-5-10 1,0 0 0-16,0 1 14 0,-1-2-4 15,3 0-2-15,0 2-8 16,3 0 1-16,0 0 2 16,-1 3-3-16,-1-1 0 0,0-1 5 15,3 2-4-15,-4-1 5 16,4-1-6-16,-2 4 6 16,1-1-3-16,-1 1-3 15,1-4 0-15,-3 1 2 16,-2-2 0-16,-4-2-2 15,-2-2 0-15,-5-4 6 16,-5-2-7-16,-3-1 1 16,-3-4 0-16,-4-1 11 15,0-2-10-15,-3 0 4 16,1-1-5-16,-1-2 6 16,0 2-6-16,-2-2 0 0,3-1 6 15,-3 0 23-15,0 3-28 16,0-3 14-16,0 0-7 15,0 0-7-15,0 0 17 16,0 0-18-16,0 0 7 16,0 0 1-16,0 0-1 15,0 0-7-15,0 0 0 16,0 0-12-16,0 0 12 16,-7 0-90-16,-11 0-171 15,-6 0-466-15</inkml:trace>
  <inkml:trace contextRef="#ctx0" brushRef="#br0" timeOffset="80035.69">23386 9631 1137 0,'0'0'281'15,"0"0"-166"-15,0 0 34 16,0 0 11-16,0 0-29 16,0 0-53-16,34 28 12 15,-17-16-7-15,2 2-18 0,0 0-1 16,1 2-15-16,3 0-5 16,-4 2-1-16,2 1-18 15,1 2 10-15,1 2-9 16,1 2-20-16,7 3 24 15,0 3-5 1,8 1-7-16,-2 2 11 16,5 4-23-16,3 5 19 0,0-2-6 15,0 3-19-15,-1 3 18 16,2-1-16-16,1 2-2 16,3-2 16-16,-2 0-15 15,-1-4-1-15,0 0 0 16,-2-2 1-16,-4-4-1 15,-3 0 9-15,0-3-8 16,-1-1 3-16,0-3-3 0,-1 2-1 16,1-4 0-16,1 0 12 15,1-1-9-15,-4-1-3 16,-2-2 2-16,-1 1 4 16,-8-4-5-1,-1 0-2-15,-8-4 1 0,-4-2 0 16,1-1 1-16,-6-4 1 15,-2-1 2-15,3 1-2 16,-3-3-1-16,1-2-2 16,0 1 1-16,-3-2 0 15,0-2 8-15,-2 1-7 0,0-2 21 16,0 0 16 0,0 0-38-16,0 0 19 0,0 0-19 15,0 0 2-15,0 0-8 16,2 0-6-16,0 0-54 15,-2 3-113-15,0-2-383 16,-4 2-594-16</inkml:trace>
  <inkml:trace contextRef="#ctx0" brushRef="#br0" timeOffset="86362.33">15833 11689 742 0,'0'0'822'0,"0"0"-515"15,0 0-127-15,0 0 28 0,0 0-68 16,-9-8-102-16,9 8-4 15,0 6 14-15,5 1 16 0,3 3 25 16,6-2-28-16,-1 1 24 16,3-4 2-16,6 3-38 15,2-2 13-15,8-2-32 16,6-1-5 0,4-3 15-16,5 0-22 0,-2 1-7 15,-1 2-11-15,-6 0 1 16,-4 4-2-16,-7-3 1 15,-6 0-6-15,-3-1 5 16,-5 0-42-16,-3-2-2 16,-6-1-42-16,-2 2-46 15,-2 4-40-15,0 1-112 16,-13 5-18-16,-23 10-1 16,5-4-229-16,-2 0-89 0</inkml:trace>
  <inkml:trace contextRef="#ctx0" brushRef="#br0" timeOffset="87127.77">16003 11955 793 0,'0'0'585'0,"0"0"-371"16,0 0-32-16,0 0 103 15,0 0-44-15,0 0-102 16,0 0-71-16,11-6-2 16,13-2 46-16,1 4-36 15,2-2-21-15,-3 4 19 16,-2-1-51-16,1 2-10 15,-4 1-8-15,1 0 7 0,1 0-24 16,-4 0-2-16,-3 0-42 16,-1 0-22-16,-3 0-107 15,-4 0-70-15,3 0-86 16,-3-3-40-16,1-4-329 0</inkml:trace>
  <inkml:trace contextRef="#ctx0" brushRef="#br0" timeOffset="87924.46">16429 11684 861 0,'0'0'895'16,"0"0"-620"-16,0 0-58 0,0 0-10 16,0 0-84-16,0 0-30 15,0 0-47-15,68 24 5 16,-48 1-8-16,-2 4-18 15,-4 6 22-15,-1 1-3 16,-7 3-18-16,-4 0 13 16,-2-1-21-16,0-6 0 15,-15-1 5-15,-5-6-22 16,0-4 17-16,-2-4-18 16,4-5-28-16,5-6-115 15,3-3-417-15,8-3-400 0</inkml:trace>
  <inkml:trace contextRef="#ctx0" brushRef="#br0" timeOffset="89939.61">16731 12228 358 0,'0'0'1064'15,"0"0"-792"-15,0 0-107 16,0 0 49-16,0 0-79 16,0 0-74-16,0 0-51 15,27-37 5-15,-1 24-5 16,3-3-1-16,3-2-9 15,-1-4-3-15,-4 0 3 16,-3-5 3-16,-6 3 6 16,-4 4 1-16,-6 3-1 15,-3 2-7-15,-2 5 33 16,-3 4-24-16,0 4-4 16,0-1 2-16,0 3 0 15,0 0 0-15,0 0 0 0,0 11-8 16,0 8 15-16,0 4-15 15,0 6 0-15,0 2 35 16,0 8-29-16,0 2 41 16,0 4-20-16,5 1-15 15,5 0 10 1,3 0-22-16,-2-4 0 0,0-2 13 16,-2-3-13-16,-3-5 8 15,-6-7-8-15,0-2 0 16,0-9 14-16,-15-2-14 15,-9-6 6-15,-3-6 12 16,-5 0-13-16,1 0 19 16,2-11-10-16,6-6-7 15,2-4 22-15,9-1-10 16,6-1-12-16,6 0 17 16,0 0-19-16,6 1-4 15,17-1-2-15,6 3 0 0,2 0 2 16,0 1-2-1,3 0-14-15,-3 3-4 0,-4 2-61 16,-3 0-40-16,-3 0-79 16,5-7-134-16,-6 6-151 15,-2-3-453-15</inkml:trace>
  <inkml:trace contextRef="#ctx0" brushRef="#br0" timeOffset="90705.06">17433 11878 1403 0,'0'0'398'0,"0"0"-253"0,0 0 4 15,0 0 22-15,0 0-70 16,0 0-25-16,0 0 16 15,-114 77-9-15,92-45 36 16,2 2-40-16,-1 4 2 16,9 5 7-16,1-1-38 15,6 0 2-15,5 0-4 0,0-4-47 16,0-2 14-16,5-5-6 16,6-6-8-16,-3-2-1 15,2-10 0-15,-4-1-18 16,-1-6-18-16,1-4-62 15,8-2-68-15,-3-6-307 16,2-12-479-16</inkml:trace>
  <inkml:trace contextRef="#ctx0" brushRef="#br0" timeOffset="91454.89">17638 12069 544 0,'0'0'775'15,"0"0"-542"-15,0 0-78 0,0 0 36 16,0 0-36 0,0 0-94-16,0 0-21 0,-62-36 30 15,39 36-8-15,0 0 27 16,0 4 6-16,0 6-37 16,1 2 32-16,5 0-46 15,-1 0-8-15,13 2-13 16,3-3-23-16,2 0 0 15,0-1-6-15,7-2 4 16,13 1 2-16,-1-2 0 16,4-1-13-16,-3 3 11 15,1-1-30-15,-2 2 17 16,-1 1 15-16,-5 1 0 0,-2 1 3 16,-4 1 3-16,-5 0-6 15,-2 0 13 1,0 0-2-16,-7-1 11 0,-8 2 35 31,-6-3-14-31,0 0 11 0,-2-1 5 0,1-2-32 16,4-1 8-16,0-4-34 15,8 0 5-15,0-2-6 16,2-2-7-16,8 0-47 16,0 0-54-16,0-4-154 15,12-8-266-15,2-1-193 16</inkml:trace>
  <inkml:trace contextRef="#ctx0" brushRef="#br0" timeOffset="92235.95">17763 12304 1279 0,'0'0'703'0,"0"0"-490"16,0 0 23-16,0 0-40 15,0 0-75-15,-50 110-68 16,37-85-42-16,5-6 4 16,-2-2-15-16,4-8-61 15,4-4-99-15,2-5-218 16,0 0-210-16</inkml:trace>
  <inkml:trace contextRef="#ctx0" brushRef="#br0" timeOffset="92813.94">17934 12274 1921 0,'0'0'553'0,"0"0"-487"0,0 0 39 15,0 0-51-15,0 0-41 16,0 0-13-16,0 0-37 16,93-98 25-16,-77 84 12 15,-7 2 0-15,-1 3 18 0,-6 8 28 16,0 1 12-16,-2 0 10 16,0 0-44-16,0 16 34 15,0 8-7-15,0 5-23 16,0 3 14-16,0 3-35 15,0-3 4-15,0-1-10 16,0-8-1-16,0-4-34 16,0-9-50-16,0-3-82 15,2-7-121-15,4-9-217 16,3-12-211-16</inkml:trace>
  <inkml:trace contextRef="#ctx0" brushRef="#br0" timeOffset="93220.09">18299 12015 1573 0,'0'0'501'0,"0"0"-308"0,0 0 77 16,0 0-72 0,54 144-103-16,-45-91-22 0,-7 1-44 15,-2-2-14-15,0 0 24 16,-11-8-14-16,-12-4 4 15,-3-5-13-15,-6-9-16 16,-5 0-13-16,3-8-134 16,8-8-581-16</inkml:trace>
  <inkml:trace contextRef="#ctx0" brushRef="#br0" timeOffset="94766.63">18665 12206 1493 0,'0'0'627'0,"0"0"-461"0,0 0 81 16,0 0-64-16,0 0-83 15,0 0-45-15,18-26-43 16,5 19 40-16,3 3-34 15,3 1-16-15,2-1 43 0,0 0-44 16,-2 2 14 0,0-2-15-16,-4-1 15 0,-3 4-9 15,-5-4-6-15,0 4-21 32,-7-2 20-32,-1 2-103 0,-6-3-55 0,-3 1-84 15,0-3-132-15,0-8 28 16,-5 2-164-16,-7 1-78 0</inkml:trace>
  <inkml:trace contextRef="#ctx0" brushRef="#br0" timeOffset="95532.05">18912 12016 902 0,'0'0'409'0,"0"0"-118"0,0 0 4 0,0 0 12 0,0 0-90 16,0 0-93-16,0 0 7 15,-15 43-15-15,11-6 9 0,-4 3-27 16,0 6-28-16,-1 0-1 15,3 0-59-15,-2-4-9 16,2-6-1 0,1-5-11-16,1-8-23 0,2-7-50 15,2-16-113-15,0 0-343 16,0 0-447-16</inkml:trace>
  <inkml:trace contextRef="#ctx0" brushRef="#br0" timeOffset="96344.36">19109 12232 1855 0,'0'0'366'0,"0"0"-261"15,0 0 15-15,0 0-3 16,0 0-79-16,148-74-19 16,-105 48-19-16,-6-3 0 15,-5 1 0-15,-9 2 0 16,-13 6 9-16,-5 3 21 31,-5 6-13-31,0 5 39 0,-11 6-23 0,-7 0-25 0,-2 20 38 16,2 11-22-16,5 10 1 15,3 8 32-15,10 6-27 16,0 10 1-16,0 3-13 16,10 4-12-16,3 0 20 15,1-1-20-15,-1-5-5 16,-4-7 8-16,-5-12-8 16,-2-6-1-16,-2-15 0 15,0-11-30-15,-9-9 29 16,-8-6 1-16,-3 0 0 15,-3-20-1-15,2-7 0 16,-2-9-8-16,7 1 3 16,7-1 6-16,7 0 4 15,2 4-4-15,0 3 2 0,17 2-2 16,8 0-21-16,8-1-27 16,10-2-102-16,28-20-158 15,-6 8-325-15,-7 0-578 16</inkml:trace>
  <inkml:trace contextRef="#ctx0" brushRef="#br0" timeOffset="97187.91">19911 11981 499 0,'0'0'1614'0,"0"0"-1252"15,0 0-149-15,-116 52-13 16,82-7-39-16,3 6-83 0,7 7-34 15,5 7 16-15,9-1-32 16,3-2 1-16,7-1-11 16,0-10-11-16,0-8-14 15,0-11-23-15,0-10-57 16,9-12-8-16,13-10-145 16,-2-13-310-16,2-10-326 0</inkml:trace>
  <inkml:trace contextRef="#ctx0" brushRef="#br0" timeOffset="98015.83">20187 12140 1252 0,'0'0'388'15,"0"0"-162"-15,0 0-25 0,0 0 35 16,0 0-100-16,0 0-39 16,0 0-47-16,-87-43-8 15,67 46 25-15,-3 11-60 16,2 1 25-16,2 2 20 16,2 3-36-16,5-2 26 15,6 1-16-15,6 0-26 16,0 0 6-16,13 2 0 15,12-3-6-15,1 2 0 16,3-2-9-16,0 1 9 16,-2-2 7-16,-7-1-6 15,-2-2-2-15,-9 2 4 16,-5-2-3-16,-4 0 48 0,0 2 0 16,-19-2 19-16,-6 0-4 15,-4-2-29-15,4 1 1 16,4-3-34-16,4-5-1 15,7-2-20-15,7-3-62 16,3-4-36-16,11-14-202 16,10-4-478-16</inkml:trace>
  <inkml:trace contextRef="#ctx0" brushRef="#br0" timeOffset="98812.54">20458 12372 1631 0,'0'0'642'0,"0"0"-385"0,0 0-20 16,0 0-69-16,-60 121-108 15,49-92-37-15,5-3-23 16,6-3-69-16,0-10-154 16,0-6-513-16</inkml:trace>
  <inkml:trace contextRef="#ctx0" brushRef="#br0" timeOffset="99656.08">20682 12216 2074 0,'0'0'516'0,"0"0"-412"0,0 0 44 15,0 0-66-15,0 0-74 16,0 0-1-16,0 0 7 16,111-38-13-16,-91 42 7 15,-8 5-8-15,-4 3 4 16,-5 5-4-16,-3-1 15 16,0 6-6-16,-17 3 35 15,-3 0-18-15,1 1 10 16,-4 2-4-16,8-1-26 15,1-6 19-15,8 2-14 16,6-6-1-16,0-3-4 0,2-3 9 16,20-3-12-1,5-7-3-15,9-1-51 0,3 0 0 16,26-23-100-16,-9-5-331 16,-7-5-245-16</inkml:trace>
  <inkml:trace contextRef="#ctx0" brushRef="#br0" timeOffset="100280.93">21272 12049 1260 0,'0'0'672'15,"0"0"-411"-15,0 0-5 16,0 0-31-16,0 0-53 0,0 0-47 16,111 142-56-16,-97-80 10 15,-10 7-26-15,-4 3-35 16,-2 0 25-16,-27-1-42 15,-15-1 8-15,-14 2-9 16,-56 27-67-16,16-18-128 16,1-10-861-1</inkml:trace>
  <inkml:trace contextRef="#ctx0" brushRef="#br0" timeOffset="100983.9">16466 13280 1039 0,'0'0'1462'0,"0"0"-1201"15,0 0-165-15,0 0-13 16,0 0-59-16,150-15 5 16,-90 12-29-16,-1 3-31 15,-7 0-68-15,-5 0-187 16,-14 3-330-16,-13 7-51 0</inkml:trace>
  <inkml:trace contextRef="#ctx0" brushRef="#br0" timeOffset="101811.82">16584 13529 1829 0,'0'0'878'16,"0"0"-669"-16,0 0-98 16,0 0 43-16,0 0-82 15,156-10-31-15,-109 10-41 16,-4 0-29-16,-5 0-68 15,-10 4-99-15,-11-2-553 0</inkml:trace>
  <inkml:trace contextRef="#ctx0" brushRef="#br0" timeOffset="102764.73">16154 10908 1033 0,'0'0'272'15,"0"0"-146"-15,0 0 18 16,0 0-2-16,0 0-26 16,0 0-85-16,0 0 0 15,-11 0 22-15,11 0-2 16,0 0 29-16,0 0 0 15,0 0-8-15,0 0 16 16,0 0-23-16,0 0 13 16,11 2-5-16,7-2-33 0,4 0 5 15,9 0-17 1,5 0-22-16,4 0 26 0,3 0-16 16,1 0 8-16,3 0 15 15,-3 0-33-15,-1-2 8 16,-5 0-6-16,-1 2 2 15,1-2 4-15,-5 1-14 16,4-3 7-16,0-1-1 16,1 4 3-16,4-3-8 15,3 2-1-15,1-3 0 16,4 4 5-16,-2-2-4 16,4 1-1-16,-1 2 9 15,0 0-1-15,1 0-14 16,1-2 6-16,1 2 0 0,-1 0 10 15,1-2-8 1,-1 0-1-16,1 0-1 0,1 0 6 16,3 0-7-16,-2 2 1 15,2-2 0-15,0 0 7 16,-4 2-7-16,-6 0 2 16,-3 0-2-16,-7 0 1 15,-3 0-8-15,-1 0 7 16,-3-2 0-16,-4 2 8 15,-2 0 2-15,-6 0-10 16,-3 0 0-16,-5 0-10 16,-2 0 1-16,-2 0 15 15,-3 0-6-15,-4 0 7 16,0 0 0-16,0 0-8 16,0 0 1-16,0 0-16 0,0 0 16 15,0 0 1-15,0 0-1 16,0 0 15-16,0 0-8 15,0 0-14-15,0 0 7 16,0 0-37-16,0 0 13 16,-3 0-48-16,-31 0-19 15,0 0-138-15,-9-4-509 0</inkml:trace>
  <inkml:trace contextRef="#ctx0" brushRef="#br0" timeOffset="106060.83">17664 13136 582 0,'0'0'503'0,"0"0"-282"16,0 0-73-16,0 0 19 15,0 0 33-15,0 0-75 16,30-84-26-16,-30 82-5 16,0 2-14-16,0 0 3 15,0 0-15-15,0 0-19 16,0 0-11-16,0 0-36 0,0 0 7 15,0 0 29-15,0 0-24 16,0 0 17-16,0 0 5 16,0 0-21-16,0 0 10 15,0 0-9-15,0 0 7 16,0 0 5-16,0 0-1 16,0 0 9-16,0 0-27 15,0 0-8-15,0 0-1 16,2-4 22-16,7-1-8 15,-1 0 17-15,8-5-29 16,0 0 10-16,-3-3-12 16,0 1 1-16,-1 1 7 15,-5 1-8-15,-3-1 1 0,-4 5 12 16,0 3-12 0,0-1-2-16,0 4-13 0,-4 0 14 15,-8 0 0-15,-5 1 13 16,-4 14 5-16,0 7 7 15,2 8-23-15,3 8 28 16,3 10-11-16,3 8-1 16,4 10 23-16,6 5-28 15,0 1 8-15,0 2-2 16,6-4-10-16,4-2-3 16,-1-5-6-16,1-6 0 15,-6-5 8-15,-2-7 1 16,-2-6-6-16,0-8-3 15,0-11-7-15,0-4 6 16,-14-8-2-16,1-4 3 0,-3-4 24 16,1 0-18-1,-1-4 3-15,5-14-9 0,5-8-35 16,6-5 34-16,0-8-10 16,0-2 11-16,15-3 12 15,7 3 2-15,5 0-28 16,2 3 13-16,5 4-41 15,1 4 20-15,1-2-59 16,3 3-43-16,15-16-88 16,-9 11-255-16,-7 1-99 0</inkml:trace>
  <inkml:trace contextRef="#ctx0" brushRef="#br0" timeOffset="106857.52">18253 13006 1768 0,'0'0'538'0,"0"0"-402"16,0 0 72-16,0 0-65 15,0 0-74-15,-118 41 4 16,95-5-34-16,0 8 9 16,4 3 31-16,1 4-62 15,7 4 41-15,3-1-35 0,2 1-22 16,6-5 29-1,0-6-30-15,0-6 0 0,8-10-1 16,3-6-70-16,5-7-4 16,11-15-110-16,-2 0-341 15,2-15-427-15</inkml:trace>
  <inkml:trace contextRef="#ctx0" brushRef="#br0" timeOffset="107701.07">18349 13359 1842 0,'0'0'398'15,"0"0"-259"-15,0 0 81 0,0 0-93 16,0 0-62-16,0 0-39 16,0 0-5-16,106-116-12 15,-77 85-9-15,-4 2 0 16,0 2 6-16,-7 5-6 16,-3 4 38-16,-6 6-8 15,-2 5-6-15,-3 4 17 16,-4 3-25-16,3 0-1 15,-3 8 0-15,0 14 27 0,0 10 18 16,0 8-14 0,0 7-22-16,0 1 24 15,-5 0-22-15,-4-4-7 0,2-5-5 16,1-6-8-16,1-9-12 16,1-8 0-16,2-6-66 15,2-6-14-15,0-4-65 16,4-18-146-16,9-4-604 15</inkml:trace>
  <inkml:trace contextRef="#ctx0" brushRef="#br0" timeOffset="108529.01">18830 13305 1971 0,'0'0'545'0,"0"0"-453"15,0 0 114-15,0 0-76 16,-22 104-66-16,10-68-4 16,3-2-32-16,-1-4 2 15,-4-4-24-15,5-8 0 16,3-2-12-16,1-12-43 16,5-2-62-16,0-4-96 15,0-18-497-15,11-6-563 0</inkml:trace>
  <inkml:trace contextRef="#ctx0" brushRef="#br0" timeOffset="109310.06">19099 13124 1320 0,'0'0'409'15,"0"0"-158"-15,0 0-105 16,0 0 28-16,0 0-44 0,0 0-91 15,0 0-14 1,77-48-9-16,-56 48-8 0,-1 0 6 16,-3 0-14-16,-9 0 0 15,-3 7 31-15,-5 6-17 16,0 5 35-16,-9 4 9 16,-14 4-37-16,-4-2 25 15,-4 1-22-15,2-3-8 16,5-2 34-16,4-2-50 15,8-6 7-15,10-2-7 16,2-2-10-16,0 0 10 16,12-1 25-16,10 4-24 0,4-1 29 15,3 2-30-15,-2 3 0 16,-4-2 11-16,-6 5-10 16,-3 1 43-16,-7 0-4 15,-5 1-13-15,-2-1 9 16,0 2-36-16,-9-3 0 15,-9-4-1-15,-2-4 7 16,0-4-12-16,2-4 6 16,1-2-61-16,3 0-62 15,7-34-116-15,5 0-346 16,2-6-25-16</inkml:trace>
  <inkml:trace contextRef="#ctx0" brushRef="#br0" timeOffset="109934.92">19460 13020 1190 0,'0'0'367'15,"0"0"-131"-15,0 0 38 16,0 0 13-16,81 108-74 16,-70-52-64-16,-3 7-65 15,-3 1-6-15,-5 2-26 16,0-2-4-16,0-3 10 15,-7-8-22-15,-10-3-8 16,-3-8-17-16,-1-7-2 16,2-5-18-16,3-8 7 0,1-4-56 15,-6-10-98 1,8-6-480-16,-1-2-751 0</inkml:trace>
  <inkml:trace contextRef="#ctx0" brushRef="#br0" timeOffset="113074.81">19906 13409 1407 0,'0'0'542'16,"0"0"-377"-16,0 0 63 15,0 0-74-15,0 0-45 16,114 0-42-16,-71 0-33 16,-2 0 20-16,-1 0-23 15,-4 0-6-15,-7 0 10 16,-4-4-28-16,-7 0 1 15,-7 0-8-15,-1-2-27 16,-2 0-20-16,-4-4-84 16,0 0-110-16,-4-10-226 0,0 2 105 15,0 0-219-15</inkml:trace>
  <inkml:trace contextRef="#ctx0" brushRef="#br0" timeOffset="114152.68">20234 13211 1040 0,'0'0'339'0,"0"0"-101"15,0 0 63 1,0 0-73-16,0 0-58 0,0 0-37 0,0 0 4 16,-42 78 12-16,42-34-54 15,0 6 1-15,0 2-50 16,0 0-13-16,0-4 10 16,0-4-37-16,0-5 9 15,0-10-15-15,0-4-37 16,0-7-12-16,0-11-83 15,0-1-191-15,0-6-503 0</inkml:trace>
  <inkml:trace contextRef="#ctx0" brushRef="#br0" timeOffset="115121.2">20640 13461 1958 0,'0'0'361'15,"0"0"-201"-15,0 0-69 16,0 0 19-16,0 0-52 15,137-84-58-15,-95 64 4 16,-4-3-4-16,-11 0-33 16,-9 1 32-16,-7-2-9 15,-9 6 10-15,-2 1 0 16,0 5 15-16,0 6 17 16,-13 6-25-16,-1 0 1 15,-1 21 48-15,1 15-55 16,3 11 29-16,7 9 19 0,4 11-30 15,0 2 35 1,0 2-21-16,7 3-18 0,4 0 14 16,-2-1-29-16,-2-5 0 15,-3-3-1-15,-2-12 2 16,-2-5 13-16,0-11-14 16,-4-11-9-16,-9-9 2 15,-3-12-17-15,-4-5 12 16,0 0 3-16,-1-14-10 15,5-13 19-15,6 0 4 16,5-3 7-16,5-7-19 16,0 5 14-16,5 2-7 15,13 2 1-15,7 0 0 16,4 2-8-16,4-2 8 16,2 0-46-16,7 0-41 0,1-2-83 15,15-14-118 1,-11 8-235-16,-8 1-97 0</inkml:trace>
  <inkml:trace contextRef="#ctx0" brushRef="#br0" timeOffset="115824.17">21383 13136 1750 0,'0'0'554'0,"0"0"-362"16,0 0 16-16,0 0-65 15,0 0-55-15,-123 115-49 16,104-59 33-16,1 6-29 16,7 2 8-16,2-2-1 0,7-5-40 15,-1-6 11-15,3-7-21 16,0-5-1-16,0-9-7 16,7-7-49-16,6-10-34 15,16-13-93-15,-2 0-438 16,0 0-760-16</inkml:trace>
  <inkml:trace contextRef="#ctx0" brushRef="#br0" timeOffset="116589.61">21557 13333 1292 0,'0'0'663'0,"0"0"-491"16,0 0-34-16,0 0 58 15,0 0-168-15,0 0 17 16,0 0-33-16,110-42 5 15,-81 42 4-15,-3 0-21 16,-8 0 25-16,-7 3-24 16,-11 8 7-16,0 5 60 0,0 4 4 15,-18 5 8-15,-4 4-2 16,-1 3-39-16,2-1 25 16,0 0-22-16,3-4-9 15,7 0 30-15,5-1-56 16,4-8 20-16,2 3-7 15,0-6-11-15,4-1-5 16,16-5-4 0,6-3-21-16,5-6-12 0,27 0-106 15,-6-12-106-15,-6-9-724 0</inkml:trace>
  <inkml:trace contextRef="#ctx0" brushRef="#br0" timeOffset="117339.43">22168 13464 1993 0,'0'0'608'0,"0"0"-446"15,0 0 31-15,0 0-80 16,0 0-44-16,-100 111-37 16,86-81-32-16,5-2-6 15,3-3-95-15,-2-7-63 16,4-4-186-16,2-10-446 0</inkml:trace>
  <inkml:trace contextRef="#ctx0" brushRef="#br0" timeOffset="118026.77">22587 13183 82 0,'0'0'1780'16,"0"0"-1458"-16,0 0-212 15,0 0 65-15,0 0-80 16,0 0-31-16,0 0-43 16,-105 114 21-16,82-80-3 15,4-1 16-15,0-6-13 16,9-4-15-16,5-8-2 0,5-3-6 15,0-2-8-15,9-2-4 16,18-2 7-16,8-5 17 16,7-1-17-16,6 0-14 15,-4 0 0-15,1-5-12 16,-5-9-3-16,-5-2 14 16,-8 0-17-16,-7-4 10 15,-9 0 7-15,-7 0-10 16,-4 2 3-16,0 2 4 15,0 6 4-15,0 2 0 16,-4 3 1-16,-5 4-1 16,1 1 13-16,-2 0-1 15,-1 8 20-15,-2 9-16 0,2 8 22 16,-2 6 33-16,3 6-47 16,6 3 23-16,2 0-24 15,2 0-22-15,0-6 3 16,0-3-4-16,6-8-50 15,4-5-8-15,5-15-101 16,-1-3-194-16,1 0-517 0</inkml:trace>
  <inkml:trace contextRef="#ctx0" brushRef="#br0" timeOffset="118807.83">23099 13020 1169 0,'0'0'1039'0,"0"0"-783"16,0 0-44-16,0 0-5 16,87 170-51-16,-65-89-107 15,-4 7-3-15,-9 6-12 16,-9-16-33-16,0 6 17 16,-12-8-18-16,-17-7-16 15,-13-5-13-15,-38 6-111 16,10-12-338-16,2-13-1043 0</inkml:trace>
  <inkml:trace contextRef="#ctx0" brushRef="#br0" timeOffset="119198.37">18799 14493 2092 0,'0'0'642'0,"0"0"-532"16,0 0-20-16,0 0 4 15,0 0-55-15,151 0-29 16,-102 0 11-16,-1 0-21 16,-4 3-7-16,-9-3-34 15,8 0-93-15,-12 0-127 16,-5-10-512-16</inkml:trace>
  <inkml:trace contextRef="#ctx0" brushRef="#br0" timeOffset="119667.01">19728 14437 1594 0,'0'0'1057'16,"0"0"-877"-16,0 0-157 15,0 0 35-15,136-69-10 16,-74 48-42-16,-4 1-12 16,-9-5-14-16,-13-2-48 15,-17-5 41-15,-11-2-20 16,-8 2 47-16,-2 4-8 15,-17 6 8-15,-3 10 27 0,-3 8-3 16,1 4-22-16,0 3 57 16,1 24-58-16,1 9 17 15,4 12 19-15,7 10-37 16,4 8 52 0,4 8-29-16,3 2-10 0,0 5 36 15,7-1-49-15,5-1 11 16,-1-3-11-16,-2-8 15 15,-4-10-11-15,-3-10 6 16,-2-12-9-16,0-14 0 16,-4-8 5-16,-10-14-6 15,-9-3 0-15,2-24-8 16,-6-11 8-16,2-6 1 0,7-4 0 16,7-2 26-1,7 6-26-15,4 3 16 0,2 2 7 16,23 3-15-16,8 7 9 15,5 1-13-15,7 4-5 16,-1 3-12-16,0-2-46 16,1 4-28-16,-1 0-62 15,14-10-159-15,-13 6-409 16,-3-4-1110-16</inkml:trace>
  <inkml:trace contextRef="#ctx0" brushRef="#br0" timeOffset="120135.65">20545 14127 1776 0,'0'0'707'0,"0"0"-497"15,0 0-19 1,0 0-29-16,0 0-82 0,-124 112-3 16,106-54-23-16,4 3-14 15,4 4-1-15,3 5-29 16,5-7 11-16,2-3-21 15,0-4 2-15,0-12-5 16,0-3 3-16,13-9-30 16,0-9-40-16,3-6-53 15,17-17-36-15,-4 0-337 16,0-13-674-16</inkml:trace>
  <inkml:trace contextRef="#ctx0" brushRef="#br0" timeOffset="120573.11">20528 14275 1506 0,'0'0'548'0,"0"0"-394"16,0 0 47-16,0 0-8 0,0 0-126 15,0 0-34-15,0 0-32 16,-18-40 0-16,43 36 29 16,-1 2-28-1,3 0-2-15,1 2 6 0,-2 0 1 16,2 0 2-16,-8 8-3 16,-5 4-5-16,-9 2-2 15,-6 4-40-15,0 0 41 16,-19 1-2-16,-7 4 17 15,-3-3 12-15,0-2 7 16,4 1 2-16,5-10 25 16,6 0-60-16,10-1-1 15,4-3 0-15,0 4-11 16,9-5 11-16,13 5 13 16,3 0-4-16,2 5 13 0,0-4-22 15,-3 4-5-15,-4 2 5 16,-6 0 1-16,-10 2 8 15,-4 0 20-15,0 2 11 16,-14-2 33-16,-7 2-40 16,-6-3-10-16,2-2 16 15,0-5-39-15,5-2 0 16,7-1-29-16,7-7-52 16,3 0-55-16,3-7-77 15,7-15-551-15,11 1-69 16</inkml:trace>
  <inkml:trace contextRef="#ctx0" brushRef="#br0" timeOffset="121400.98">20989 14547 1001 0,'0'0'1093'0,"0"0"-739"0,0 0-72 0,0 0-66 15,0 0-78-15,-43 137-93 16,30-94-5-16,-1-9-40 15,6-1-19-15,1-6 4 16,7-7-88-16,0-14-89 16,3-6-367-16,9 0-667 0</inkml:trace>
  <inkml:trace contextRef="#ctx0" brushRef="#br0" timeOffset="122416.36">21352 14349 2266 0,'0'0'334'0,"0"0"-234"16,0 0 18-16,0 0-97 15,0 0-12-15,128-6-18 16,-91 18 1-16,-8 2 5 15,-9 3-4-15,-13-1-3 16,-7 4 10-16,-4 4 15 16,-21 6 28-16,-14 0 45 0,-5 4-31 15,0 0 16-15,3-6 8 16,10-1-36-16,14-6 18 16,15-7-60-16,2 1 6 15,21-8 15-15,20-2-24 16,7-2 8-16,4-3-2 15,0 0 10-15,-6 0-32 16,-6 0 16-16,-7-3-48 16,-6-2 12-16,-4 2-62 15,-3-6-30-15,2-9-82 16,-4 1-455-16,-3-6-417 0</inkml:trace>
  <inkml:trace contextRef="#ctx0" brushRef="#br0" timeOffset="123126.23">21902 14177 1185 0,'0'0'1042'0,"0"0"-799"16,0 0-53-16,0 0-21 16,0 0-68-16,0 0-24 15,98 110-53-15,-71-58 1 16,-5 5 0-16,-3 5-11 15,-11 0 29-15,-8 4-4 16,0 0 5-16,-16 0 16 0,-15-4-20 16,-7-1 18-16,-6-7 5 15,-1-4-39-15,3-6 0 16,7-12-12-16,8-6-12 16,9-8 0-16,9-10-63 15,7-4-52-15,2-4-19 16,0-11-86-16,0-8-764 0</inkml:trace>
  <inkml:trace contextRef="#ctx0" brushRef="#br0" timeOffset="126321.16">22250 14610 838 0,'0'0'1414'0,"0"0"-1151"15,0 0-165-15,0 0-61 16,0 0 2-16,0 0-39 15,134-14 0-15,-110 14-80 16,-4 0-164-16,-6 0-229 16,-6 0 171-16,-3 0-302 0</inkml:trace>
  <inkml:trace contextRef="#ctx0" brushRef="#br0" timeOffset="127086.61">22330 14802 199 0,'0'0'1267'16,"0"0"-965"-16,0 0-185 15,0 0 70-15,0 0-65 16,0 0-68-16,0 0 6 16,-44-4 26-16,42 4 8 15,0 0 11-15,2 0-23 16,0 0 8-16,0-1-25 15,0 1-11-15,0 0 7 0,0 0-41 16,0 0 1-16,0 0-21 16,0 0 16-16,15 0-16 15,5 0 6-15,5 0 3 16,1 0 20-16,-3 0-27 16,1 0 12-16,-6 0-14 15,-5 0-18-15,-4 0 0 16,-3 0-84-16,-3 0-162 15,-3-3-428-15</inkml:trace>
  <inkml:trace contextRef="#ctx0" brushRef="#br0" timeOffset="127977.04">22836 14506 643 0,'0'0'1110'0,"0"0"-848"0,0 0-78 0,0 0 63 0,0 0-101 0,0 0-102 16,0 0-32-16,92-53 5 0,-57 36-17 0,-1-5-8 0,-3-2 7 0,-7 2 2 0,-6 3 14 0,-10 7 6 16,-4 0-5-16,-4 6 20 15,0 3-36-15,-10 3 9 16,-10 0 8-16,0 7-16 0,0 13 29 15,0 6-18-15,6 10 14 16,6 6 19-16,6 4-20 16,2 8 0-1,0 5 10-15,13 3-23 0,3 4 12 16,-1 2-9-16,-1 1-15 16,-4-5 16-16,-3-4-16 15,-5-8 2-15,-2-10-11 16,0-8 10-16,0-11-1 15,-4-10 0-15,-11-13-6 16,-6 0-6-16,-1-7 7 16,2-18-7-16,0-9-3 15,5-4-20-15,7-2 35 0,6 0 1 16,2 2 11-16,4 6 20 16,19 4-25-16,4 2 1 15,6-1-5-15,1-3-3 16,1 7-14-16,-2-5-62 15,-1 1-85-15,4-5-90 16,-10 4-390-16,-4 5-288 16</inkml:trace>
  <inkml:trace contextRef="#ctx0" brushRef="#br0" timeOffset="128711.23">23685 14153 143 0,'0'0'1954'15,"0"0"-1588"-15,0 0-198 16,-140-10 64-16,93 26-99 16,3 16-26-16,1 10-39 15,7 12-35-15,9 6 19 16,8 8-20-16,9 6-4 15,8-1 23-15,2 1-26 16,0-2 19-16,6-3-40 16,13-8 8-16,-1-6-16 15,1-7 5-15,2-10-2 16,-3-8-28-16,-3-10-59 0,1-6-3 16,-3-8-40-16,5-6-56 15,-3-6-130-15,-4-12-452 16</inkml:trace>
  <inkml:trace contextRef="#ctx0" brushRef="#br0" timeOffset="129726.61">23802 14390 798 0,'0'0'327'0,"0"0"-109"0,0 0-22 15,0 0-46 1,0 0-14-16,0 0-36 0,0 0 6 15,14-21 24-15,-14 17-37 16,0 0 21-16,0 1-1 16,-2-3-61-16,-10 1 21 15,0-1-54-15,-2 2 18 16,-3-4 20-16,1 6-32 16,-1-2 29-16,0 4-17 15,1 0-13-15,3 0 18 16,-2 0-23-16,1 4 10 15,-1 6 1-15,1 5-24 0,4-2 13 16,-2 4-19-16,5-3-8 16,3-5 8-16,0 4 1 15,2-4-1-15,2 4 24 16,0-4-23 0,0 1-2-16,0-1-13 0,0-1-18 15,0-7 32-15,0 4 1 16,6-3-1-16,3 0 29 15,-2 1-29-15,2-2 13 16,-5-1-13-16,0 3 0 16,-1-3 6-16,-1 0 4 15,-2 0-10-15,0 0 0 16,0 0 16-16,0 0-14 16,0 0-2-16,0 0 0 0,0 0 0 15,0 0 0-15,0 0 0 16,0 0 0-16,0 0 9 15,0 0-9-15,0 0 0 16,0 0 1-16,0 0 8 16,0 0-9-16,0 0-1 15,0 0-10-15,0 0 14 16,0 0-3-16,0 0 11 16,0 0-11-16,0 0 12 15,0 0-12-15,0 0-5 16,0 0 4-16,0 0 2 15,0 0 2-15,2 0 4 16,7 4-6-16,2-2 1 16,5 5-2-16,2-1-10 0,2 0 9 15,3 2 1-15,-3 0 5 16,4-1-5 0,-4 5 1-16,-3 1-9 0,-1 1 8 15,-3 2-1-15,1 2-8 16,-3-3 9-16,-5 0 9 15,-1 1-9-15,-5 1-20 16,0-4 19-16,0 1-15 16,-13-4 16-16,-10 3 25 15,-1-10-17-15,-5 1 32 16,-5-2-8-16,3-2-32 16,0 0 50-16,4 0-22 15,3-6 2-15,4-3 9 16,7 2-39-16,5 1 9 15,4 6-9-15,2-4-19 0,2 4 18 16,0 0-29 0,0-2-24-16,0 2-8 0,2-2-80 15,23-7-95-15,-5 2-245 16,2 0-444-16</inkml:trace>
  <inkml:trace contextRef="#ctx0" brushRef="#br0" timeOffset="130538.92">24026 14766 920 0,'0'0'1269'0,"0"0"-1053"0,0 0-115 15,0 0 75-15,0 0-107 16,0 0-65-16,0 0-4 16,33-80-36-16,-23 66 35 15,-4 4 2-15,-2 2 6 16,-2 6 15-16,-2 0-4 16,0 2 34-16,0 0-11 0,0 10 2 15,0 13 53 1,0 6-28-16,-4 7 7 0,-4 6-13 15,0 2-41-15,-1-1-5 16,1-4-16-16,1-6-39 16,2-7-9-16,5-8-77 15,0-18-88-15,3 0-370 16,12-8-301-16</inkml:trace>
  <inkml:trace contextRef="#ctx0" brushRef="#br0" timeOffset="131335.61">24324 14807 1739 0,'0'0'390'0,"0"0"-100"0,0 0-75 16,0 0-60 0,-53 128-108-16,40-104-29 0,6-6-18 15,4-10-137-15,3-8-165 16,0 0-381-16</inkml:trace>
  <inkml:trace contextRef="#ctx0" brushRef="#br0" timeOffset="132194.78">24674 14436 1957 0,'0'0'502'0,"0"0"-411"16,0 0 114-16,0 0-32 16,-38 124-56-16,38-80-24 15,0 4-32-15,0-2 1 16,2 0-29-16,7-1-20 16,-4-10-2-16,0-4-11 15,-5-7-6-15,2-6-14 16,-2-6-49-16,0-12-22 15,0-8-44-15,0-16-198 16,0-10-768-16</inkml:trace>
  <inkml:trace contextRef="#ctx0" brushRef="#br0" timeOffset="132960.23">24431 14390 1940 0,'0'0'650'0,"0"0"-436"15,0 0-60-15,0 0-4 16,0 0-86-16,0 0-26 16,147-4-26-16,-102 15-12 15,-5 6-38-15,6 5-92 16,-11-5-157-16,-12 2-638 0</inkml:trace>
  <inkml:trace contextRef="#ctx0" brushRef="#br0" timeOffset="133975.62">24863 14783 2 0,'0'0'2232'0,"0"0"-1906"15,0 0-189-15,0 0 32 16,0 0-102-16,0 0-43 15,0 0-23-15,89-61 0 16,-68 41-2-16,-5 1-13 16,-3-2 14-16,-2 5 6 15,-4 4 0-15,-3 5 23 16,-2 2 14-16,1 5-19 16,-1 0 7-16,2 0-31 15,0 17 14-15,1 12 50 0,-3 3-31 16,0 8 23-16,-2 4 4 15,0 1-42-15,0-6 14 16,0-2-32-16,-2-9-20 16,-2-7 12-16,1-9-81 15,3-12-27-15,0-7-26 16,0-21-235-16,0-6-744 0</inkml:trace>
  <inkml:trace contextRef="#ctx0" brushRef="#br0" timeOffset="134975.38">25262 14161 963 0,'0'0'1332'16,"0"0"-1146"-16,0 0 40 15,0 0-25-15,56 148-82 16,-29-80-40-16,-5 8-51 15,-4 5 25-15,-9-1-13 16,-9 0-16-16,-7 5-6 16,-29-3-16-16,-17-2-4 15,-19 0-11-15,-63 14-103 16,12-18-30 0,5-9-471-16</inkml:trace>
  <inkml:trace contextRef="#ctx0" brushRef="#br0" timeOffset="143660.83">13547 3585 514 0,'0'0'251'0,"0"0"-133"0,0 0 31 15,0 0-7-15,0 0-52 16,0 0 2-16,82 0-25 16,-66 0 1-16,-4 0-11 15,1 0-3-15,0 0 25 16,1 0-11-16,-1 0-4 16,3 0 1-16,1 0-27 0,2 0 6 15,3 0 13-15,1 0-31 16,2 0 27-16,2 0-32 15,2 0-21-15,2 0 50 16,3 0-35 0,-1 0 15-16,2 0-8 15,0 0-15-15,-4 0 15 0,2 0-12 16,1 0-9 0,1 0 29-16,1 0-24 0,1 0-1 15,4 0-5-15,1 0 1 16,2-3 2-16,1-2 5 15,-1 1-8-15,1 2 7 16,-5 2-7-16,0 0 0 16,-1 0-1-16,-4-2 2 15,1 2 3-15,-1 0-4 16,1-2 1 0,-1 0 3-16,4-2-4 0,-4 2-5 0,3 0 4 15,-3 2 2-15,5-2 10 16,1-1-10-16,1 0 0 15,5 0-1 1,-1-2-3-16,2 2-12 0,0-1 15 16,-1-1-13-16,-2 1 13 15,-6 2 0-15,0 2 0 16,-6 0-8-16,-4 0 8 16,-4 0 0-16,-1 0 4 15,-2 0-2-15,1 0 5 16,-4 0-7-16,2 0 1 15,-3 0 5-15,-3 0-6 16,-1 0 14-16,-8 0 15 16,-1 0-6-16,-3 0 28 0,-2 0 9 15,0 0-18-15,0 0 14 16,0 0-23-16,0 0 4 16,0-4-34-16,0 0-3 15,-11-2-30-15,-5-1-132 16,3 1-359-16,1 1-517 15</inkml:trace>
  <inkml:trace contextRef="#ctx0" brushRef="#br0" timeOffset="175231.55">5036 237 751 0,'0'0'135'0,"0"0"-135"16,0 0-81-16,0 0-137 0</inkml:trace>
  <inkml:trace contextRef="#ctx0" brushRef="#br0" timeOffset="176793.69">5417 349 385 0,'0'0'297'15,"0"0"-171"-15,0 0-58 16,0 0 66-16,0 0 70 16,0 0-59-16,0 0 16 15,-31-36-23-15,31 34 7 0,0-1 4 16,0 0-60-16,0 0 10 15,-2 2 1-15,2 1-8 16,0 0 38 0,-3 0-39-16,3 0-9 0,0-3 24 15,0 3-57-15,-2 0 0 16,2 0 9-16,0 0-41 16,0 0 43-16,-2 0-24 15,2 0-15-15,0 0 14 16,0 0-34-16,0 0-1 15,0 10 9-15,0 6 3 16,0 7 60-16,4-1-36 16,9 3-16-16,3-2 20 15,2 1-32-15,1 0 5 16,3-4 1-16,-3 0-13 16,-1-2 19-16,-3-2-9 15,-1-3-10-15,-3 0-2 0,1 1-9 16,-4-1-61-1,-1-2-44-15,-3 13-57 0,-4-2-163 16,0-4-524 0</inkml:trace>
  <inkml:trace contextRef="#ctx0" brushRef="#br0" timeOffset="177559.13">6072 1155 1485 0,'0'0'602'0,"0"0"-423"15,0 0 46-15,0 0-69 16,0 0-75-16,0 0 7 15,0 0-57-15,-2 14 50 0,16 4-3 16,1 3-19-16,3 4 0 16,3 1-38-16,2-2-20 15,0 0 20-15,1 1-7 16,-2-4-11-16,-2-3-3 16,-2-1-66-16,-2-4 12 15,0 7-105-15,-3-3-172 16,-5-6-396-16</inkml:trace>
  <inkml:trace contextRef="#ctx0" brushRef="#br0" timeOffset="178355.82">6932 2095 377 0,'0'0'975'16,"0"0"-686"-16,0 0-30 16,0 0 5-16,0 0-47 0,0 0-33 15,0 0-79 1,16-16-16-16,1 16 26 0,5 10-27 15,3 4-11-15,2 0-1 16,2 2-54-16,-3 0 31 16,0 1-53-16,0-1 9 15,-6 0-17-15,-5-2 8 16,-3-2-55-16,-3 12-31 16,-3-6-160-16,-4-1-455 15</inkml:trace>
  <inkml:trace contextRef="#ctx0" brushRef="#br0" timeOffset="179183.76">7484 2835 1642 0,'0'0'544'0,"0"0"-361"16,0 0 6-16,0 0-16 16,0 0-39-16,0 0-58 15,0 0-16-15,65 66-45 16,-36-46-1-16,4 3-4 15,3-1-10-15,0 0 0 16,2 0-71-16,10 7-107 16,-8-2-173-16,-5-7-517 0</inkml:trace>
  <inkml:trace contextRef="#ctx0" brushRef="#br0" timeOffset="180058.55">7923 3517 962 0,'0'0'946'16,"0"0"-719"-16,0 0-94 16,0 0 75-16,0 0-10 15,0 0-15-15,0 0-96 16,85 72-15-16,-60-52-13 16,2 3-44-16,2 0 35 15,2-1-41-15,-2 4-8 16,2-2-2-16,0 5-85 15,15 7-32-15,-8-7-112 16,-1-4-526-16</inkml:trace>
  <inkml:trace contextRef="#ctx0" brushRef="#br0" timeOffset="180933.34">8623 4403 1877 0,'0'0'495'0,"0"0"-413"15,0 0 25-15,0 0 63 16,0 0-25-16,0 0-66 0,118 99-16 16,-84-78-62-1,1 2 20-15,-2-2-21 0,-1 0-60 16,-1 0-37-16,2 6-131 16,-6-7-336-16,-7-3-140 0</inkml:trace>
  <inkml:trace contextRef="#ctx0" brushRef="#br0" timeOffset="181730.03">9375 4961 2000 0,'0'0'361'15,"0"0"-233"-15,0 0-45 0,0 0 79 16,0 0-5-16,0 0-76 16,0 0 2-16,110 106-67 15,-83-84-15-15,-1 2 19 16,2-1-20-16,1 2-7 0,0-2 7 16,0 0-62-16,2-1 30 15,-3-2-68-15,4 3-67 16,6 1-101-16,-9-4-313 15,-2-4-257-15</inkml:trace>
  <inkml:trace contextRef="#ctx0" brushRef="#br0" timeOffset="182557.95">9980 5660 1513 0,'0'0'710'0,"0"0"-444"15,0 0-159-15,0 0 48 16,0 0-28-16,0 0-47 16,0 0-9-16,74 32-36 15,-50-21-33-15,0 1 5 16,-1-2-7-16,0 1-31 15,-2 0-26-15,-1-1-73 16,-1-2-61-16,-2 2-274 16,-3 0-116-16,-5-4-377 0</inkml:trace>
  <inkml:trace contextRef="#ctx0" brushRef="#br0" timeOffset="183354.65">10274 5851 1787 0,'0'0'600'0,"0"0"-490"15,0 0-2-15,0 0 53 16,0 0-64-16,0 0-39 16,0 0-58-16,92 56-61 15,-65-44-305-15,-10-6-951 0</inkml:trace>
  <inkml:trace contextRef="#ctx0" brushRef="#br0" timeOffset="189446.96">11399 5798 929 0,'0'0'371'0,"0"0"-141"15,0 0-66-15,0 0-40 16,0 0 5-16,10-17-29 16,-8 15-25-16,0 1 29 15,0-4-18-15,-2 1 16 0,2 0-23 16,-2 0-25-16,0-2 17 16,0-1-14-16,0 0-4 15,-4 0 14-15,-8 0-40 16,-1-2 11-16,-3 2-6 15,1-1-20-15,-3 0 42 16,-2 2-30-16,-2 3-1 16,-1 3 21-16,-1 0-42 15,-5 3 26-15,-3 12-28 16,-2 6 2-16,4 2 29 16,1 4-23-16,9 3 14 15,7 0 1-15,6 0-16 16,7-2-8-16,0-2 1 15,4-2 0-15,17-1-11 16,4-5 12-16,1-5-1 0,6 0 0 16,3-3-34-1,1-5 26-15,1-1-26 0,1-1 23 16,-5-1-2-16,-6-2 9 16,-4 4 4-16,-7 0 0 15,-6 1 3 1,-5 8-4-16,-5 0 1 0,0 4 0 15,-2 3 11-15,-17 2-5 16,-6 0 12-16,-5 0 39 16,-3-4-42-16,2-1 43 15,-3-2-8-15,2-3-20 16,3-3 26-16,4-6-54 0,2 0-1 16,5-3-1-16,3 0 10 15,1 0-23-15,5-6 11 16,2-1-62-16,7 1 6 15,0 4-46-15,0 2-33 16,18 0-80-16,7 0-249 16,1 0-193-16</inkml:trace>
  <inkml:trace contextRef="#ctx0" brushRef="#br0" timeOffset="190274.9">11791 6153 1707 0,'0'0'835'0,"0"0"-637"16,0 0-77-16,0 0 4 16,0 0-59-16,0 0-20 15,0 0-4-15,-49 95-42 16,36-77 17-16,2-4-16 15,2-2-2-15,2-6-7 16,5-1-73-16,2-4-35 16,0-1-125-16,11-13-427 15,7-6-1270-15</inkml:trace>
  <inkml:trace contextRef="#ctx0" brushRef="#br0" timeOffset="191165.31">11891 5869 1605 0,'0'0'540'0,"0"0"-340"16,0 0 13-16,0 0-107 0,0 0-60 15,0 0-34-15,0 0 0 16,67-40 8-16,-44 40-19 16,-1 0 19-16,-4 0 35 0,-2 0-21 15,-8 2 18-15,-3 9-37 16,-5 6-9-16,0 5 51 16,-5 6-15-16,-19 4-20 15,-8 2 38-15,-3 1-37 16,-3-2 34-16,7-3-27 15,8 1-17-15,13-7 16 16,10-4-20-16,6-4-3 16,27-4 27-16,15-6-32 15,2-4 30-15,2-2-31 16,-7 0 0-16,-7 0 31 16,-9 0-19-16,-8 0 18 15,-7-4-1-15,-5 0-23 0,-3 0 4 16,-4 2-10-1,-2 2-41-15,0 0 11 0,0 0-118 16,0 0-18-16,-10 0-79 16,1 0-646-16</inkml:trace>
  <inkml:trace contextRef="#ctx0" brushRef="#br0" timeOffset="193742.83">12578 6204 1737 0,'0'0'678'16,"0"0"-547"-16,0 0 11 15,0 0 22-15,-51 106-79 16,33-66-18-16,5 1-29 16,2-3-24-16,1-6 25 15,4-7-37-15,-4 0-4 16,4-7-7-16,-7-2-94 16,0-6-88-16,-1-6-633 0</inkml:trace>
  <inkml:trace contextRef="#ctx0" brushRef="#br0" timeOffset="194648.88">12950 5805 861 0,'0'0'617'16,"0"0"-276"-16,0 0-49 0,0 0-85 0,0 0-12 15,0 0 2-15,0 0-54 16,7 129 13-16,-7-82-82 16,2 1-12-16,1 1-8 15,3-5-47-15,-2-5 26 16,0-4-31-16,-1-7 8 15,0-8-20-15,-1-5 2 16,0-10-55-16,0-3-36 0,2-4-64 16,-1-15-111-1,-1-10-603-15</inkml:trace>
  <inkml:trace contextRef="#ctx0" brushRef="#br0" timeOffset="195586.15">12696 5761 1822 0,'0'0'626'0,"0"0"-337"0,0 0-65 15,0 0-61-15,0 0-24 16,0 0-77-16,0 0-21 16,49-75-4-16,-9 70-36 15,4 3 9-15,1 2-10 0,-2 0-23 16,-1 0-24-16,-4 0-71 15,-5 13-21-15,3 16-44 16,-12-3-327-16,-3-2-451 0</inkml:trace>
  <inkml:trace contextRef="#ctx0" brushRef="#br0" timeOffset="196148.52">13167 5995 1822 0,'0'0'527'15,"0"0"-327"-15,0 0-38 0,0 0-66 16,0 0-44-16,0 0-52 16,0 0 7-16,129-40-1 15,-107 40-6-15,-5 12 15 16,-6 0-8-16,-8 2-1 15,-3 4-6-15,0 3 6 16,-11 3 15-16,-7 2 3 16,0 1 6-16,0 0 17 15,7-3-32-15,5-2 13 16,3-4-27-16,3-2 11 16,0-4-9-16,11-2-1 15,12-6-4-15,8-4 2 16,4 0-94-16,23-16-69 15,-11-10-222-15,-2-7-599 0</inkml:trace>
  <inkml:trace contextRef="#ctx0" brushRef="#br0" timeOffset="196632.78">13790 5664 1910 0,'0'0'614'0,"0"0"-462"15,0 0-15-15,0 0 5 16,87 137-59-16,-60-69-10 16,-5 8-23-16,-4 7-49 15,-12-1 21-15,-6-2-22 16,-10-6 0-16,-31-8-12 0,-14-7-15 16,-15-7-41-16,-45-1-54 15,14-12-162-15,5-11-486 16</inkml:trace>
  <inkml:trace contextRef="#ctx0" brushRef="#br0" timeOffset="197070.17">10979 5361 1313 0,'0'0'524'16,"0"0"-291"-16,0 0-10 15,0 0-68-15,0 0-52 16,0 0 7-16,-135 5-25 0,83 38 24 15,-18 28 3 1,-14 35-37-16,-11 37 30 0,11 17-38 16,24-2-10-16,31-13 15 15,29-19-45-15,4-22 7 16,25-19-34-16,3-23 8 16,5-9-9-16,10 3 1 15,14-3-15-15,8 0-26 16,-3-20-59-16,-1-16-15 15,-1-17-102-15,-16-11-408 16,-17-15-1535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32:11.6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45 5841 1388 0,'0'0'735'16,"0"0"-522"-16,0 0-93 15,0 0 24-15,0 0-81 16,0 0-38-16,4-28 33 0,3 26-49 16,-1-2 28-1,2 2 19-15,-6-2-13 0,-2 1 50 16,0 3-39-16,0 0-8 16,0 0-3-16,0 0-34 15,0 0-15-15,0 0 6 16,0 0-58-16,0 0 41 15,0 0-44-15,0 0-15 16,0 0-44-16,0 0-192 16,0 9-333-16,0-1 146 0</inkml:trace>
  <inkml:trace contextRef="#ctx0" brushRef="#br0" timeOffset="328.04">14316 6078 1378 0,'0'0'755'0,"0"0"-600"16,0 0-84-16,0 0-32 0,0 0 33 15,0 0-39-15,0 0-33 16,67 33 22-16,-67-28-22 15,0-5 0 1,0 0 26-16,-10 0 23 0,-7 0 77 16,-3 0-36-16,4-2-38 15,3-3 19-15,4-4-71 16,6 2-20-16,3 2-1 16,0-1-117-16,5-7-52 0,12 4-437 15,4-4-535-15</inkml:trace>
  <inkml:trace contextRef="#ctx0" brushRef="#br0" timeOffset="890.4">15143 5686 967 0,'0'0'272'0,"0"0"-114"0,0 0 25 15,0 0-4-15,0 0 11 16,0 0-2-16,0 0-67 16,-45-54 0-16,25 50-30 15,-5 4-8-15,-1 0-3 16,-6 0-45-16,3 0 17 0,-2 14-18 16,6 3-16-16,6-3 33 15,7 2-51-15,8-2 0 16,4 0-1-16,0-2-10 15,11 0-4-15,11 0 15 16,5 0 0-16,4-2-1 16,3 1-21-16,-1 1 5 15,-5 3 1-15,0 0-42 16,-6-2 44-16,-9 3-4 16,-6-1 18-16,-7-1-4 15,0 3 19-15,-13-1 22 16,-14 0 45-16,-6-2-28 15,-3 0 20-15,3-2-33 16,2 1-11-16,6-6-12 0,5 0-18 16,7-3-2-16,4-4-88 15,9 0-130-15,0 0-97 16,0-3-509-16</inkml:trace>
  <inkml:trace contextRef="#ctx0" brushRef="#br0" timeOffset="1343.42">15265 5916 1249 0,'0'0'733'0,"0"0"-487"0,0 0-147 15,0 0-28-15,0 0-68 16,0 0 7-16,0 0 17 16,42 0-27-16,-33 1 0 15,-4 1 6-15,-3 2 15 16,-2 1-11-16,0 2 57 16,0 5-4-16,-2 7 14 15,-10 0-10-15,-1 3-24 16,-5 3 26-16,3-3-51 0,-2-1 15 15,3 1 3-15,4-5-35 16,4-3 44-16,4-4-37 16,2-4-7-1,0-2 4-15,0-2-5 16,0-2-21-16,0 0 21 0,0 0-12 16,10 0-2-16,7 0-14 15,5 0-113-15,11-14-100 16,-4 0-454-16,-2-2-273 15</inkml:trace>
  <inkml:trace contextRef="#ctx0" brushRef="#br0" timeOffset="1702.71">15693 5841 1896 0,'0'0'589'0,"0"0"-476"0,0 0 58 16,0 0-89-16,0 0-58 16,0 0 57-16,0 0-69 15,102 0 21-15,-68 0-33 0,-6 0-8 16,-5 0 7-16,-6 0-80 16,-7 0-80-16,-8 1-55 15,-2 14-254-15,-7 0 87 16,-6-2-583-16</inkml:trace>
  <inkml:trace contextRef="#ctx0" brushRef="#br0" timeOffset="1905.8">15684 6056 1766 0,'0'0'713'15,"0"0"-554"-15,0 0-16 0,0 0-69 16,0 0-39-16,0 0 10 15,147-14-45-15,-116 10-18 16,-6 1-38 0,-7 3-134-16,-7-1-110 0,-7 1-325 15,-4-2-351-15</inkml:trace>
  <inkml:trace contextRef="#ctx0" brushRef="#br0" timeOffset="5748.65">16818 5509 107 0,'0'0'765'15,"0"0"-519"-15,0 0-140 16,0 0-11-16,0 0-32 15,0 0-7-15,0 0 31 16,-31-21-17-16,26 21-1 16,1 0 53-16,-5 0-25 15,0 0 5-15,-4 0-17 16,-5 0-20-16,0 9 44 16,0 4-44-16,3 1-4 15,1 4 13-15,3 0-49 16,7 0-25-16,4 1 0 15,0-2-40-15,2 1 40 16,13 0 3-16,2-1 8 0,2-3-11 16,-1 0-18-1,-5-5 17-15,-4 0-33 16,-4-1 34-16,-5 0-26 0,0-1 40 16,0 4-14-16,-12 1 16 15,-3-2-8-15,-3 2 46 16,3-2-54-16,2 0 11 15,3-2-4 1,6 2-7-16,4 0 0 0,0 0 0 16,0 4-4-16,4 0 4 15,10 4 0-15,-3 2 1 16,-3 3 38-16,-3 2-39 16,-5 3 42-16,0 2 27 15,0 1-31-15,-11 2 48 16,-2 1-22-16,-3-3-47 0,3-1 17 15,1-2-34 1,6-4-15-16,1-6-52 0,5-5-149 16,0-6-118-1,0-7-493-15</inkml:trace>
  <inkml:trace contextRef="#ctx0" brushRef="#br0" timeOffset="6389.11">17206 5717 1297 0,'0'0'308'0,"0"0"-114"16,0 0-42-1,0 0-39-15,0 0-18 0,0 0-71 16,0 0 26-16,-94-6-14 16,83 12 5-16,-2 4 54 15,2-2-19-15,-3 2 1 16,4-2-18-16,3 2-58 16,1 2 14-16,6-2-15 15,0 2-36-15,0 0 36 16,10-2 8-16,5 2 17 15,3 2-21-15,2-2 5 16,-4 3-18-16,-1-1 6 16,-1 1 3-16,-6 0 17 0,-4-2-17 15,-4 1 0-15,0 2 0 32,0-2 1-32,-12 1 38 0,-9-4 1 15,2 0 29-15,-1-4 3 0,-1-1-37 16,6-1 4-16,3-4-39 15,4-1 2-15,-1 0-14 16,5 0-61-16,-1-1-26 16,5-16-102-16,0 5-431 15,3 1 227-15</inkml:trace>
  <inkml:trace contextRef="#ctx0" brushRef="#br0" timeOffset="6654.68">17520 5925 1896 0,'0'0'573'15,"0"0"-493"-15,0 0 94 16,0 0-65-1,0 0-53-15,-7 103 12 0,-4-77-62 16,0-1-4-16,-2 0-2 16,-5-6-20-16,-3 2-7 15,-12 2-137-15,4-4-199 16,0-5-333-16</inkml:trace>
  <inkml:trace contextRef="#ctx0" brushRef="#br0" timeOffset="8872.9">17856 5803 978 0,'0'0'910'0,"0"0"-632"0,0 0-134 15,0 0-23-15,0 0-58 16,0 0-62-16,0 0 6 16,76-74-1-16,-52 54-5 15,-1-3 24-15,-3 4-9 16,-5-1 12-16,-4 5 29 15,-3 3-32-15,-4 6 30 16,-3 2 17-16,2 3-41 16,-3 1 8-16,0 0-28 0,0 0-10 15,0 14-1 1,0 10 0-16,0 4 33 0,0 6 1 16,2-1-33-16,-2 3 25 15,0-7-26 1,0 0 7-16,0-4-20 0,0-7 13 15,0-2-23-15,0-6-39 16,0-4-101-16,5-6-80 16,7 0-372-16,0 0 245 15</inkml:trace>
  <inkml:trace contextRef="#ctx0" brushRef="#br0" timeOffset="9154.09">18340 5769 557 0,'0'0'1072'0,"0"0"-760"0,0 0-155 16,0 0 60-16,0 0-45 16,0 0-20-16,0 0-82 15,2 106-28-15,-2-82 31 16,0-4-66-16,0-3 31 15,-2-1-38-15,-5-5 4 16,0-1-20-16,1-2 16 16,1-4-138-16,1-4-140 15,2 0-338 1,2 0-104-16</inkml:trace>
  <inkml:trace contextRef="#ctx0" brushRef="#br0" timeOffset="9669.61">18671 5685 766 0,'0'0'1021'0,"0"0"-812"0,0 0-105 16,0 0 94-16,0 0-126 16,0 0-20-16,0 0-40 15,32-46-4-15,-12 42 20 16,-2 1-18-16,-1 3 8 15,0 0 53-15,-7 0-53 16,1 0 12-16,-3 0-17 16,-4 0-4-16,-2 0 12 0,-2 9-10 15,0 7-11 1,0 2 56-16,-6 5-36 0,-13 1-2 16,2 2 34-16,-3-1-10 15,-2 0 34 1,10-2-22-16,1-2-36 15,4 0 7-15,5-3-25 16,2-4 0-16,0 0-6 0,9-4 17 16,14-4 12-16,7 0-22 15,6-3 1-15,-1-2-2 16,4-1-40-16,-4 0-86 16,5 0-114-16,-6-7-532 15,-8-2-661-15</inkml:trace>
  <inkml:trace contextRef="#ctx0" brushRef="#br0" timeOffset="9888.29">19302 5941 1711 0,'0'0'727'0,"0"0"-604"16,0 0-54-16,0 0-36 15,0 0-15-15,0 0-18 16,0 0 0-16,-118 111-117 16,98-99-187-16,5-7-298 0</inkml:trace>
  <inkml:trace contextRef="#ctx0" brushRef="#br0" timeOffset="10435.04">19693 5592 1558 0,'0'0'493'0,"0"0"-433"16,0 0 27-16,0 0-44 0,0 0-21 0,0 0 33 0,0 0-39 16,-70 81 11-16,57-62 38 15,1 2-31-15,3-5 44 16,3 0-31-16,6-4-46 0,0 2 2 16,0-4 8-1,2 1-11-15,14-2 33 0,2-3-32 16,6-2 5-16,1-4-6 15,2 0-49-15,-1 0 10 16,-4-4-55-16,-2-8 5 16,-4-4 21-16,-4 0-20 15,-6 0-2-15,-4 0 26 16,-2 0 57-16,0 4 7 16,0 1 7-16,0 5 54 0,0 5 48 15,0 1-43-15,0 0 4 16,-4 1-43-16,0 16 39 15,-1 5 61 1,0 6-80-16,1 3 37 0,1 0-17 31,1 1-54-31,0-1 35 0,2-6-48 0,-2-3 9 16,2-8-19-16,0-4 1 16,0-4-82-16,0-6-171 15,0 0-291-15,0-10-321 0</inkml:trace>
  <inkml:trace contextRef="#ctx0" brushRef="#br0" timeOffset="11122.38">20055 5532 1555 0,'0'0'372'0,"0"0"-239"16,0 0-36-16,0 0-70 15,0 0 22-15,0 0-9 16,0 0-24-16,56 15-3 0,-42-6-13 15,-3 1 0-15,-3 1 16 16,-3-4-15-16,0 1 11 16,-5 3-12-16,0-4-23 15,0 1 23-15,-3 5 9 16,-8-2 16-16,-4 1 37 16,-3 2-17-16,-1 0 10 15,0 1-7-15,3-1-23 16,1 0 18-16,5-3-25 15,6 4 4-15,4-5-22 0,0 2-2 16,0 0 2 0,14-2 0-16,1 2-8 15,1-4-4-15,-1 0 0 16,1 0 1-16,-5-4-1 0,-2 0-48 16,-4-2 39-16,-5-1-4 15,0-1 25-15,0 3 12 16,0-1-12-16,0 2 16 15,0 2 18-15,-8 6-20 16,2 3 33 0,2 2-47-16,4 4 11 0,0 2-4 15,0 2 5-15,0 0 0 16,0 3-12-16,0-1 1 16,0 1 19-16,0-2 0 15,-5 0 12-15,-13-3 18 16,-1-3-50-16,-4-1 27 15,1-2-27-15,-1-4-88 16,4-9-63-16,7-4-397 16,8 0-224-16</inkml:trace>
  <inkml:trace contextRef="#ctx0" brushRef="#br0" timeOffset="11309.83">20510 6154 1348 0,'0'0'858'0,"0"0"-652"15,0 0-46-15,0 0-109 16,0 0-44-16,0 0-14 16,0 0-157-16,-81 114-420 15,62-110-461-15</inkml:trace>
  <inkml:trace contextRef="#ctx0" brushRef="#br0" timeOffset="12325.22">21071 5614 1448 0,'0'0'569'0,"0"0"-331"15,0 0 11-15,0 0-137 16,0 0-19-16,0 0-46 15,0 0-10-15,45 46 50 16,-30-15-46-16,1 3 21 16,-3 2 5-16,1 1-54 0,-3 1 37 15,0-1-50-15,-4-3 6 16,-5-2 0-16,1-8-6 16,-3-2-8-16,0-5-23 15,0-5-108-15,0-10-39 31,-10-2-309-31,-1 0-184 0</inkml:trace>
  <inkml:trace contextRef="#ctx0" brushRef="#br0" timeOffset="12637.64">20809 5584 377 0,'0'0'1780'0,"0"0"-1468"0,0 0-109 16,0 0-11 0,0 0-134-16,0 0 14 15,0 0-39-15,77-58-24 0,-34 56 7 16,-1 2-16-16,-3 0 0 16,-2 0-1-16,-3 0-15 15,-5 2-5-15,0 2-83 16,11 4-158-16,-7 1-358 15,-2-2-484-15</inkml:trace>
  <inkml:trace contextRef="#ctx0" brushRef="#br0" timeOffset="12996.94">21548 5851 1200 0,'0'0'538'0,"0"0"-415"16,0 0-63-16,0 0 26 15,0 0-48-15,0 0-37 16,116-38 37-16,-98 38-31 15,-4 0 9-15,-7 4 40 16,-4 7-4-16,-3-3 84 0,0 5 14 16,0 3-52-16,-12 3 20 15,-5 0-61-15,1 3 10 16,6 2-25-16,1-3-35 16,2-2 17-16,7-1-24 15,0-3 0-15,0-5 4 16,5-3 4-16,8-3-8 15,7-4 0-15,5 0-68 16,4 0-21-16,17-26-147 16,-6 1-359-16,-4-1-554 0</inkml:trace>
  <inkml:trace contextRef="#ctx0" brushRef="#br0" timeOffset="13184.39">22073 5718 1881 0,'0'0'524'0,"0"0"-413"16,0 0-38-16,0 0-10 16,0 0-56-16,0 0-7 15,119-3-126-15,-97 15-418 16,-8 0-24-16</inkml:trace>
  <inkml:trace contextRef="#ctx0" brushRef="#br0" timeOffset="13403.1">22031 5917 1796 0,'0'0'626'15,"0"0"-467"-15,0 0 34 16,0 0-93-16,0 0-71 31,121-28-15-31,-90 20-14 0,-4 2-120 0,-1-6-152 16,-5 2-387-16,-8-1-159 15</inkml:trace>
  <inkml:trace contextRef="#ctx0" brushRef="#br0" timeOffset="14106.06">22878 5293 1121 0,'0'0'281'15,"0"0"-118"-15,0 0-31 16,0 0-65-16,0 0-2 16,0 0-11-16,0 0-13 15,-18-1 31-15,5 1-27 16,-3 0 44-16,-1 8 12 16,-1-1-36-16,0 2 7 15,4 1-29-15,6 0-37 0,1 0 31 16,3 3-36-1,2-2-1-15,2 1 0 0,0-2-26 16,0 2 24-16,4-2-7 16,9-1 9-16,5 4 42 15,-3-1-41-15,2 0 13 16,-5 0-14-16,-5 2 3 16,-5 3-15-16,-2-2 12 15,0 1 0-15,-9 4 5 16,-10-1-4-16,-6 0 38 15,-2 2 12-15,3-3-38 16,7 1 25-16,7 2-38 16,10 0-2-16,0 2 2 15,10 3 10-15,11 4 8 16,6 2-18-16,-2 0 9 16,-3 2-7-16,-7 0 14 0,-1-1 48 15,-5 1 30-15,-7-2-64 16,-2-5 18-16,0 1-48 15,0-3-22-15,-18 2 7 16,-16 4-123-16,5-5-130 16,0-4-422-16</inkml:trace>
  <inkml:trace contextRef="#ctx0" brushRef="#br0" timeOffset="16058.72">6047 1135 971 0,'0'0'346'0,"0"0"-127"15,0 0-58-15,0 0-34 16,0 0 28-16,0 0-31 16,0-14-37-16,0 12 9 15,0 0-27-15,0 2 36 0,0 0-16 16,0 0-28-16,0 0 30 15,5 0-40-15,0 0 13 16,1 7 21-16,5 8-45 16,3-2-5-16,3 4-35 15,3-1 9-15,5 1-5 16,2 2-4-16,2-2-58 16,17 2-71-16,-6-3-216 15,-3-1-445-15</inkml:trace>
  <inkml:trace contextRef="#ctx0" brushRef="#br0" timeOffset="16480.5">6611 1773 1243 0,'0'0'317'0,"0"0"-83"15,0 0 46-15,0 0-51 16,0 0-39-16,0 0-98 16,0 0-68-16,-6 1 38 15,17 9-4-15,7 7 30 16,1 2-20-16,4 3-40 16,2 5 26-16,-2-2-33 15,2 0-20-15,0 1-1 16,-1 0-45-16,3 8-94 15,-5-8-317-15,-4-5-260 0</inkml:trace>
  <inkml:trace contextRef="#ctx0" brushRef="#br0" timeOffset="16839.8">7241 2582 971 0,'0'0'327'0,"0"0"-302"16,0 0-25-16,0 0-282 0</inkml:trace>
  <inkml:trace contextRef="#ctx0" brushRef="#br0" timeOffset="19807.84">23175 5591 1288 0,'0'0'374'0,"0"0"-231"0,0 0 0 16,0 0-80-16,0 0-41 15,0 0 19-15,96-50-41 16,-79 47 9-16,-1 1 39 15,-3 0 14-15,-3 2 39 16,-2 0-29-16,1 0-18 16,-3 0 8-16,2 0-35 15,-2 10-9-15,-1 5 10 16,-1 0-27-16,-4 3 15 16,0 3-14-16,0-2 4 15,-4-1 15-15,-5 0-20 16,-1-4 18-16,4-1 13 15,4-4-31-15,0 0 8 0,2-4-9 16,0 4-6 0,0-2 6-16,10 0 1 0,4 0 5 15,6 2 6-15,-2 1-3 16,2 1-18-16,-5-3 9 16,-1 1 0-16,-7 1-12 15,-7 2 12-15,0 2 0 16,0 0 38-16,-18 2-22 15,-4 1 37-15,-5-2-10 16,2-1-28-16,1-4 30 16,1 1-44-16,6-4 6 15,5-3-7-15,12-4-157 16,0 0-89-16,0-10-277 0</inkml:trace>
  <inkml:trace contextRef="#ctx0" brushRef="#br0" timeOffset="20111.33">23809 5765 1397 0,'0'0'639'0,"0"0"-508"0,0 0-14 15,0 0-23-15,0 0 68 16,0 0-44-16,0 0-53 0,0 100-11 16,-4-74-54-16,-7 0 0 15,2-2 0 1,0-4 0-16,0-2-28 0,5-5-78 16,4-12-148-16,0-1-307 31,0 0-1006-31</inkml:trace>
  <inkml:trace contextRef="#ctx0" brushRef="#br0" timeOffset="20443.96">24233 5422 1506 0,'0'0'623'0,"0"0"-513"0,0 0 2 16,0 0-61-16,0 0-1 15,0 0 82-15,0 0-72 16,-4 100 2-16,-5-63 25 16,-1-1-36-16,2 0 56 15,-1 0-42-15,5 0-25 16,-1 0 11-16,5-4-45 15,0-2-6-15,0-3 0 16,0-4 12-16,11-2 0 0,2-7-12 16,3-3-3-16,4-5-6 15,5-6-31-15,-1 0-6 16,1 0-31-16,-6-14-72 16,-3-6-18-16,-13-10-96 15,-3 2-276-15,0 2-185 0</inkml:trace>
  <inkml:trace contextRef="#ctx0" brushRef="#br0" timeOffset="20615.78">24104 5659 1543 0,'0'0'511'0,"0"0"-285"0,0 0 19 16,0 0-67-16,0 0-69 16,0 0-95-16,0 0-13 15,42-5 40-15,-9 5-32 16,5 0-9-16,1 0-78 15,7 0-159-15,-11-9-345 16,-6-1-121-16</inkml:trace>
  <inkml:trace contextRef="#ctx0" brushRef="#br0" timeOffset="20865.72">24546 5288 1577 0,'0'0'583'16,"0"0"-366"-16,0 0-27 0,0 0-59 16,0 0-60-16,0 0 18 15,0 0-37-15,115 64-37 16,-93-26 39-16,-4 8-39 16,-2 8 15-16,-8 4 28 31,-3 4-58-31,-5 1 16 15,-2 0-16-15,-27 2-30 16,-20 1 16-16,-63 40-101 0,7-18-143 0,-1-3-556 16</inkml:trace>
  <inkml:trace contextRef="#ctx0" brushRef="#br0" timeOffset="23786.04">9111 7336 451 0,'0'0'1158'0,"0"0"-890"0,0 0-152 16,0 0-41-16,0 0-53 16,0 0 22-16,152-127-44 15,-110 99 1-15,-2-3 1 16,-6-1-2-16,-5-2 0 16,-10 3 5-16,-7-4 14 15,-3 7-7-15,-7 4 8 16,-2 6-3-16,0 4 55 15,0 6-42-15,0 2 17 16,0 3-35-16,-7 3-2 16,3 0-10-16,-6 6 12 15,4 15 3-15,-3 9 41 0,5 6-55 16,4 4 11-16,0 4-3 16,0 3 6-16,0-3 12 15,9 2-9-15,-1 0-4 16,6 1 19-16,-1-2-31 15,1 1-2-15,-1 2 1 16,0-4 8-16,-3-4 9 16,-4-4-8-16,-4-8-4 15,-2-3-6-15,0-7 14 16,-11-6-14-16,-11-4 52 16,-7-6-19-16,0-2 38 15,-2 0-20-15,6-10-33 16,2-12-5-16,10-3-7 15,9-4-6-15,4-5 6 0,0-3 3 16,13 1-9 0,14 0 0-16,2 4-33 0,2 3 18 15,0 4-39-15,-2 2-55 16,-2 6-29-16,6-7-110 16,-6 4-101-16,-2 1-54 0</inkml:trace>
  <inkml:trace contextRef="#ctx0" brushRef="#br0" timeOffset="24129.71">9940 6811 1172 0,'0'0'792'0,"0"0"-542"0,0 0-117 0,0 0 2 0,0 0-45 15,0 0 22-15,0 0 0 16,-123 142-64-16,107-89 26 16,8 5-14-16,1 2-13 15,5 1 3-15,2-4-39 16,0 0 1-16,2-5-12 15,11-2-27-15,3-4 26 16,2-4-67-16,0-3-37 16,7-6-86-16,-3-6-169 0,-5-15-326 15</inkml:trace>
  <inkml:trace contextRef="#ctx0" brushRef="#br0" timeOffset="25237.68">10303 6967 1311 0,'0'0'371'0,"0"0"-221"0,0 0-21 0,0 0-53 0,0 0 4 15,0 0 14-15,0 0-53 16,-49-21-7-16,34 21 29 16,-3 0-19-16,-3 0 72 0,0 0-67 15,-4 10 5-15,2 1-2 16,1 6-45-16,2-1 30 16,4 0-37-16,3 4 1 15,7 0-1-15,4 2 0 16,2-1 0-16,0-3-14 15,4-3-30-15,11-3 43 16,6-2-36-16,1-1 20 16,2-1 10-1,3-1-26-15,0 1 5 0,0 0-26 16,-1 1-48-16,-1 1 56 16,-3 2-9-16,-4-2 48 15,-7 2 5-15,-2-2 4 0,-7 0 10 16,-2 0-11-1,0 1 15-15,0 2 55 16,-5 3-10-16,-6-2 10 16,-2 0 11-16,-3-2-23 0,1-2 23 15,-3 1-47 1,3-7-14-16,-1-1 46 16,3-2-48-16,-1-1 11 0,3 0-14 15,-1 0-14-15,4 0-4 16,1-4-39-16,3 0-52 15,2-2 7-15,2 3-103 16,0-1-77-16,2 0-275 16,9 2-334-16</inkml:trace>
  <inkml:trace contextRef="#ctx0" brushRef="#br0" timeOffset="25698.96">10535 7315 1385 0,'0'0'508'0,"0"0"-422"0,0 0-47 16,0 0-7-16,0 0-31 16,0 0 34-16,0 0-35 15,62-6 0-15,-62 6-2 16,0 0 20-16,0 4 87 16,-11 8 54-16,-9 1-46 15,-3 4-4-15,2 2-35 16,-2-4-40-16,8-1 17 15,3 0-37-15,6-2-5 16,6 0-9-16,0-4-11 16,0 2 11-16,4-3 2 15,12 1 10-15,4-4-9 16,2-1-3-16,5-1-27 0,2-2-52 16,15 0-149-1,-8 0-144-15,-3-9-220 0</inkml:trace>
  <inkml:trace contextRef="#ctx0" brushRef="#br0" timeOffset="25857.41">10909 7386 1945 0,'0'0'564'0,"0"0"-490"0,0 0 2 16,0 0 0-16,0 0-75 0,-36 109-1 15,23-82-39-15,2-7-290 16,2-9-309-16</inkml:trace>
  <inkml:trace contextRef="#ctx0" brushRef="#br0" timeOffset="26157.73">11361 7104 1949 0,'0'0'560'0,"0"0"-404"16,0 0-93-16,0 0-20 15,0 0 21-15,0 0-6 16,0 0 7-16,21 95-65 15,-17-59 13-15,-4 0 8 16,0-2-21-16,0-3 14 0,0-2-10 16,0-3 16-1,0-6-40-15,0-3-25 0,0-12-101 16,-2-5-93-16,-4-11-334 16,-2-14-571-16</inkml:trace>
  <inkml:trace contextRef="#ctx0" brushRef="#br0" timeOffset="26329.57">11203 7047 1570 0,'0'0'720'15,"0"0"-504"-15,0 0-50 16,0 0-14-16,0 0-121 0,0 0-8 16,0 0-23-1,86-29-3-15,-47 29-47 16,15 4-185-16,-10 6-314 15,-9 0-54-15</inkml:trace>
  <inkml:trace contextRef="#ctx0" brushRef="#br0" timeOffset="26735.73">11713 7313 1370 0,'0'0'340'0,"0"0"-274"16,0 0-60-16,0 0 5 16,0 0 4-16,0 0 30 15,0 0-18-15,123-27-14 16,-105 27 56-1,-5 0 18-15,-1 0 11 0,-8 0 17 16,-4 9-35-16,0 7 40 16,0 4-12-16,-9 4-48 15,-7 2 19-15,-1-2-28 16,1 0 20-16,5-1 5 16,5-6-46-16,2-1-6 15,4-2-24-15,0-3 0 16,4-5 1-16,13-3 0 15,8-3-2-15,-1 0-31 16,5-2-122-16,9-30-75 0,-9 4-380 16,-4-4-522-16</inkml:trace>
  <inkml:trace contextRef="#ctx0" brushRef="#br0" timeOffset="27016.91">12112 6906 396 0,'0'0'1200'0,"0"0"-900"15,0 0-106-15,0 0 30 16,72 126-77-16,-51-76-27 0,0 6 4 16,-3 0-67-16,-7 1-4 15,-7-7-2-15,-4-4-49 16,0-7 22-16,0-3-24 15,-11-9-44-15,0-7-4 16,2-11-113-16,3-8-170 16,2-1-291-16</inkml:trace>
  <inkml:trace contextRef="#ctx0" brushRef="#br0" timeOffset="27241.96">12591 7167 1687 0,'0'0'578'16,"0"0"-383"0,0 0-162-1,0 0-9-15,0 0-8 0,119-25-16 16,-88 25-89-16,-6 0-424 0,-14 0-186 15</inkml:trace>
  <inkml:trace contextRef="#ctx0" brushRef="#br0" timeOffset="27429.42">12604 7336 1857 0,'0'0'705'0,"0"0"-472"15,0 0-106-15,0 0-33 0,0 0-12 16,0 0-56-16,121-1 4 16,-92 1-30-16,-6 0-56 15,1 0-34-15,-9 3-221 16,-7 1-591-16</inkml:trace>
  <inkml:trace contextRef="#ctx0" brushRef="#br0" timeOffset="32318.9">13202 7003 1245 0,'0'0'594'0,"0"0"-353"16,0 0-38-16,0 0-88 16,0 0-24-16,0 0-81 15,82-47 24-15,-39 29-22 16,1 0 1-16,-5 1-16 15,-6-4 3 1,-9 2 0-16,-6-1 15 0,-5 2-5 16,-6 0-8-16,-5 3-2 15,-2 2-27-15,0 6 25 16,0 2-27-16,0 5-22 16,-7 0 4-16,-6 0 30 0,-7 15 17 15,0 13 15 1,-2 8-9-16,7 10 46 0,5 6 8 15,6 8 4 1,4 4 7-16,0 3-49 16,10 2 5-16,6 1-27 15,3-8 8-15,-4-3-8 0,-2-5 6 16,-4-8-5-16,-4-9-1 16,-5-9-13-16,0-10 2 15,0-8-36-15,-16-6 12 16,-6-4 22-16,-5-2 13 15,-4-19 0-15,2-5 13 16,2-6 2-16,5-4 2 16,11 2-17-16,4 2 1 15,7 2 33-15,0 4-34 16,15 2 0-16,14 0-1 0,7 0-57 16,7 0-30-16,21-8-144 15,-8 4-124-15,-9 6-15 16</inkml:trace>
  <inkml:trace contextRef="#ctx0" brushRef="#br0" timeOffset="32646.95">13959 6731 1309 0,'0'0'807'0,"0"0"-607"16,0 0-95-16,0 0-3 0,0 0-45 15,0 0-11-15,0 0 33 16,-117 119-37-16,103-71 22 16,3 4-3-16,1 2-30 15,4 1 17-15,4-4-42 16,2-2 0-16,0-5 3 15,0-6-9-15,0-8-7 16,6-6-75-16,12-10-129 16,1-8-135-16,-2-6-316 0</inkml:trace>
  <inkml:trace contextRef="#ctx0" brushRef="#br0" timeOffset="33271.8">14336 7053 1733 0,'0'0'515'0,"0"0"-378"16,0 0 30-16,0 0-121 15,0 0 0-15,0 0-46 0,0 0 1 16,71-77-22-16,-56 55 20 15,-3 2 1-15,-3 2-1 16,-3 5 14-16,-5 4-5 16,3 5-7-16,-4 2-1 15,3 2 12-15,-3 0-12 16,0 0-6-16,0 0 6 16,0 2 0-16,0 12 1 15,0 5 31-15,0 6-10 16,0 3 17-16,0 2-39 15,0 0 0-15,0-2-2 16,0-4-7-16,-3-2 8 16,3-1-99-16,0-10-133 15,0-3-243-15,0-5-200 0</inkml:trace>
  <inkml:trace contextRef="#ctx0" brushRef="#br0" timeOffset="33506.12">14675 6986 1528 0,'0'0'617'0,"0"0"-492"16,0 0-60-16,0 0-8 16,0 0 57-16,0 0-35 15,0 0-48-15,-12 123 24 16,8-97-38-16,-3-2-4 15,3-5-7-15,0-3-6 0,-2-3-31 16,3-3-87-16,3-10-159 16,0 0-248-16,0 0-297 0</inkml:trace>
  <inkml:trace contextRef="#ctx0" brushRef="#br0" timeOffset="34068.49">14839 6840 179 0,'0'0'1245'15,"0"0"-955"-15,0 0-195 16,0 0 23-16,0 0-103 16,0 0 11-16,0 0-8 15,103-30-9-15,-76 30-1 0,-5 0-8 16,-4 0 0-1,-5 0 9-15,-4 0 2 0,-7 3 57 16,-2 9 21-16,0 5-50 16,0 1 31-16,-11 4-14 15,-5-1-20-15,3-1 39 16,0 1-52-16,2-2 14 16,4 2-12-16,3-5-14 15,4 0-4-15,0-4-7 16,0 2 0-16,2-2 15 15,7 2-15-15,4-2 0 16,-2 2-2-16,0 2 14 16,-6-2 6-16,2 0-11 15,-7-2-6-15,0 1 0 16,0 1-1-16,0-5 0 0,-10 4-11 16,-1-5 11-1,3-2-50-15,-6-6-143 0,5 0-168 16,3-6 5-16</inkml:trace>
  <inkml:trace contextRef="#ctx0" brushRef="#br0" timeOffset="34365.29">15180 6631 705 0,'0'0'912'0,"0"0"-693"15,0 0-58 1,0 0 21-16,0 0-22 0,114 100-36 16,-94-53-70-1,-2 4 11-15,-5 4-41 0,-4 1-3 16,-4 1 0-16,-5-5-12 16,0-2-9-16,-9-2 0 15,-13-7 0-15,-4-2 7 16,0-8 7-16,-1-3-28 15,-6 1-25-15,6-8-280 16,7-6-294-16</inkml:trace>
  <inkml:trace contextRef="#ctx0" brushRef="#br0" timeOffset="34943.28">15654 6940 1510 0,'0'0'484'15,"0"0"-384"-15,0 0 16 16,0 0-46-16,0 0-14 0,117-30-7 15,-78 29-49 1,-2 1 0-16,-4 0-8 0,-8 0-57 16,-10 0-75-16,-6-3-138 15,-9-9 55-15,0 0-139 16,-7-1-633-16</inkml:trace>
  <inkml:trace contextRef="#ctx0" brushRef="#br0" timeOffset="35177.6">15824 6745 666 0,'0'0'786'0,"0"0"-565"0,0 0-75 0,0 0-7 0,0 0 47 15,0 0 8 1,0 0-70-16,-29 137-26 0,25-93-19 16,2 2-58-16,2-2 3 15,0 0-24-15,0-1-40 16,0-8-66-16,0-5-229 15,0-7-227-15,0-11-1024 16</inkml:trace>
  <inkml:trace contextRef="#ctx0" brushRef="#br0" timeOffset="35724.35">16130 6882 1026 0,'0'0'933'0,"0"0"-766"16,0 0-121-16,0 0 20 0,0 0-39 15,0 0 11 1,0 0-38-16,147-107 0 0,-116 88-3 16,-4-2 15-16,-12 2-12 15,-8 2 22-15,-5 7-14 16,-2 2-1-16,0 5-7 15,-9 3 27-15,-4 0-10 16,-3 7-16-16,3 15 32 16,1 10 32-16,4 8-25 15,6 9 49-15,2 5-38 16,0 6-17-16,4 2 22 16,10 4-49-16,1-1 1 15,1-6 2-15,-5 0 6 16,0-7-1-16,-7-6-6 15,-4-8-9-15,0-8 0 0,0-10-9 16,-9-6 0 0,-8-10 3-16,-1-4 12 0,-5 0 17 15,2-16-22-15,0-8-1 16,3-8 0 0,9-2-3-1,5-4-15-15,4-1 18 0,0-4-47 0,10 0 26 16,13 5-30-16,6 1-25 15,3 2-34-15,23-9-138 16,-6 9-119-16,-2 3-322 16</inkml:trace>
  <inkml:trace contextRef="#ctx0" brushRef="#br0" timeOffset="36021.15">16832 6578 1565 0,'0'0'500'0,"0"0"-385"0,0 0 15 0,0 0 5 16,0 0-63-16,-114 41 7 16,96-3 14-16,5 8-43 15,4 7 35-15,7 2-22 16,2 3-23-16,0 1 22 15,0 1-53-15,7-4 12 16,7-3-21-16,2-6-15 0,-3-5-20 16,10-6-177-16,-5-9-338 15,-1-13-404-15</inkml:trace>
  <inkml:trace contextRef="#ctx0" brushRef="#br0" timeOffset="40332.64">17038 6713 1400 0,'0'0'598'15,"0"0"-388"-15,0 0-75 0,0 0-61 16,0 0 6-16,0 0-71 16,6-6 6-16,-6 6-5 15,0 0 4-15,0 0-28 16,-8 0 31-16,-5 9-13 15,-5 3 75-15,1 3-66 16,-4 2 13-16,3 1-17 16,7-4 13-16,5 0-16 0,4-3-6 15,2 0 0-15,0-3-22 16,4-1 7-16,16 0 15 16,4-3 17-16,5-4-8 15,2 0 16-15,0 0-22 16,-2 0 8-16,-2 0-22 15,-4-2-5-15,-6-3-75 16,-3 0-31-16,-3-1-80 16,-4-2 27-16,-2-3-11 15,-5 0 20-15,0-3 54 16,0-3-37-16,0 3 43 16,0 0 41-16,0 5 65 15,0 2 18-15,0 4 67 16,-3 0 36-16,3 1 35 15,-2 2-15-15,2 0-34 0,-3 0-12 16,1 6-45-16,0 12 102 16,-3 8-20-16,-1 4-22 15,2 7-9-15,-1-1-35 16,3-1-14-16,-1 0-7 16,3-3-36-16,0-7-1 15,0-6-8-15,0-5-99 16,5-14-134-16,6 0-292 15,5 0-5-15</inkml:trace>
  <inkml:trace contextRef="#ctx0" brushRef="#br0" timeOffset="40566.96">17402 6846 1844 0,'0'0'328'16,"0"0"-180"-16,0 0-3 16,0 0-75-16,0 0-13 15,-29 108-48-15,29-88-9 16,0-6-109-16,0-3-116 16,0-6-124-16,0-3-264 15</inkml:trace>
  <inkml:trace contextRef="#ctx0" brushRef="#br0" timeOffset="41098.08">17516 6697 608 0,'0'0'1061'0,"0"0"-830"15,0 0-161-15,0 0 28 0,0 0-79 16,0 0-11-16,0 0 27 16,87-25-35-16,-72 25 0 15,1 0-1-15,-5 6 16 16,-3 1 12-16,-4-1-1 0,0 2 8 15,-4 2 26-15,0 0-59 16,0 5 13-16,-4 0 23 16,-4-1-36-16,1 2 31 15,1-2-14-15,4 0-7 16,0 1 13-16,2-1-16 16,0 0 9-16,0 2 10 15,0 0-15-15,0-2 25 16,2 1-7-16,4 2-21 15,-4-3 27-15,3 0-36 16,-5 0 19-16,2-2 6 16,-2-2-24-16,0 1 22 15,0-4-23-15,0-1-6 0,0-2-2 16,0-2-7 0,0 0-13-16,0 2 22 0,-4 0-27 15,-5 0-26-15,-3 2-100 16,-9 2-148-16,2 1 19 15,2-7-220-15</inkml:trace>
  <inkml:trace contextRef="#ctx0" brushRef="#br0" timeOffset="41692.33">17919 6557 1303 0,'0'0'627'0,"0"0"-369"16,0 0-34-16,0 0-55 16,0 0-36-16,0 0-132 15,0 0 22-15,56-4 6 0,-30 30-28 16,-2 8 49-1,-1 6-19-15,-7 6-13 0,-12 2 10 16,-4 5-28-16,0-3 0 16,-14 0-8-1,-7-2 18-15,-4-6 3 16,-2-4-5-16,5-5-8 0,2-3-34 16,2-4-117-16,7-8-187 15,5-9-417-15</inkml:trace>
  <inkml:trace contextRef="#ctx0" brushRef="#br0" timeOffset="41957.9">18330 6752 1896 0,'0'0'369'16,"0"0"-258"-16,0 0-7 16,0 0-58-16,137-14 9 15,-95 14-52-15,1 0-2 16,-8 0-2-16,-11 4-111 16,-8-3-109-16,-14-1-119 15,-2 0 27-15,0-4-726 0</inkml:trace>
  <inkml:trace contextRef="#ctx0" brushRef="#br0" timeOffset="42145.35">18455 6641 1117 0,'0'0'592'0,"0"0"-403"0,0 0 4 16,0 0 24-16,0 0-24 15,0 0-46-15,-8 132-69 16,8-92-35-16,0 1-12 15,0-3-31-15,0-2-29 16,10 2-174-16,2-10-433 16,-1-12-143-16</inkml:trace>
  <inkml:trace contextRef="#ctx0" brushRef="#br0" timeOffset="42598.37">18891 6707 1833 0,'0'0'320'0,"0"0"-254"16,0 0-42-16,0 0 0 15,0 0-24 1,117-110-1-16,-103 97 0 0,-8 2 2 0,-4 5 14 15,-2 4 31-15,0 2-12 16,0 0 4-16,0 10-37 16,-8 14 52-1,3 11 17-15,0 6-13 0,5 7 17 16,0 7-14-16,0 1-20 31,0 6 24-31,12 1-46 0,-1-4-10 0,-3 1 20 16,2-3-26-16,-8-10 7 15,-2-7-9-15,0-9-54 16,0-10 30-16,-12-12-40 16,-7-7 43-16,-4-2 9 15,-1-4-7-15,2-19 18 16,4-6-5-16,7-3 3 16,9-6-13-16,2-1 2 0,0 1 1 15,19 0 12 1,5 4-25-16,6 4-7 0,1 0-77 15,17-4-72-15,-11 6-107 16,-3 3-92-16</inkml:trace>
  <inkml:trace contextRef="#ctx0" brushRef="#br0" timeOffset="42879.56">19463 6519 1642 0,'0'0'518'0,"0"0"-352"15,0 0-36-15,0 0-8 16,0 0 20-16,-127 94-63 16,116-41 6-16,6 3-55 15,5 6-30-15,0 0 36 16,0-2-27-16,16 0-5 15,2-4-4-15,1-4-60 16,6 2-116-16,-7-14-351 16,-3-16-345-16</inkml:trace>
  <inkml:trace contextRef="#ctx0" brushRef="#br0" timeOffset="44176.13">19578 6810 1096 0,'0'0'484'16,"0"0"-278"-16,0 0 5 15,0 0-110-15,0 0-44 16,0 0-27-16,0 0-29 16,-18-3 18-16,10 3 31 15,-3 9 29-15,-5 3 35 16,-1 2-46-16,-2 3-5 15,3-3-14-15,3 3-31 16,5 2 16-16,4-6-34 16,4 1-6-16,0-2 6 15,0-4-22-15,8-3 22 0,13 0 22 16,4-5-10-16,4 0 19 16,0 0-31-16,-2-6 11 15,-2-4-25-15,-2-2 7 16,-4 2-32-16,-5-5-7 15,-3 5-48 1,-5-5 11-16,-4-1-12 0,-2 3-28 16,0 0 57-16,0 1-37 15,-4 1 30-15,-2 5 24 16,-1 0 49-16,3 5 2 16,2 1 18-16,-1 0-19 15,0 0 55-15,0 0 5 16,0 9 41-16,-1 8 40 15,-1 3-52-15,-1 6 45 0,1 3-59 16,3 4-2-16,-1 1 7 16,3-2-66-16,-2-2 12 15,2-4-27 1,0-6-33-16,-2-6 2 0,2-4-121 16,0-6-197-16,0-4-179 15</inkml:trace>
  <inkml:trace contextRef="#ctx0" brushRef="#br0" timeOffset="44410.45">19874 6920 1763 0,'0'0'322'16,"0"0"-141"-16,0 0 42 15,0 0-145-15,-8 108-20 16,8-80-47-16,-2-4-11 16,-1-5-2-16,1-8-99 15,2-11-172-15,0 0-232 16,0 0-555-16</inkml:trace>
  <inkml:trace contextRef="#ctx0" brushRef="#br0" timeOffset="44800.98">20189 6619 1098 0,'0'0'307'0,"0"0"-159"0,0 0-21 16,0 0 27-16,0 0 45 16,0 0-40-16,0 0-49 15,0 74 8-15,0-50-27 16,-2 2 4 0,0 3 30-16,-1-1-71 0,3 0 4 0,0-2-14 15,0 2-33-15,0-1 49 16,0-6-51-16,3 2 17 15,4-6-11-15,1 1-2 16,1-3-5-16,3-4-8 16,-2-3 0-16,6 0-12 15,0-6 6-15,0-2-51 16,-1 0-66-16,1-10-148 16,-5-9-268-16,-5-4-317 15</inkml:trace>
  <inkml:trace contextRef="#ctx0" brushRef="#br0" timeOffset="45066.55">20055 6803 1472 0,'0'0'586'0,"0"0"-378"0,0 0 44 16,0 0-136-16,0 0-30 15,0 0-4-15,0 0-81 16,87-19-1-16,-58 14-25 15,0-1-148-15,5-1-150 16,-10-2-222-16,-1 1-155 0</inkml:trace>
  <inkml:trace contextRef="#ctx0" brushRef="#br0" timeOffset="45316.48">20535 6429 1205 0,'0'0'649'0,"0"0"-450"15,0 0-100-15,0 0 65 16,0 0 24-16,0 0-69 15,104 128-18-15,-75-76-56 0,2 6-8 16,-2 6 7 0,2 7 11-16,-2 5 8 0,-6 5-42 15,-10-2-20-15,-13-3-2 16,-2-4-79-16,-67 7-42 16,2-16-185-16,-2-17-431 15</inkml:trace>
  <inkml:trace contextRef="#ctx0" brushRef="#br0" timeOffset="48050.23">8133 1151 567 0,'0'0'602'0,"0"0"-427"15,0 0-93-15,0 0-40 16,0 0 0-16,0 0-20 16,16 0 26-16,-16 0 0 15,2 0-13-15,-2 0 71 0,0 0 11 16,0 0-14-16,2 0-11 16,-2 0-46-16,0 0 4 15,2 0-31-15,-2 0-6 16,0 0 39-16,0 0-30 15,0 0 9-15,0 0 2 16,0 0-32-16,0 0 7 16,0 0-8-16,0 0-64 15,0 0 18-15,-6 4-23 16,-10 8-4-16,-24 20-114 16,0-2-127-16,-3 2-423 0</inkml:trace>
  <inkml:trace contextRef="#ctx0" brushRef="#br0" timeOffset="50862.06">21225 6840 1298 0,'0'0'576'0,"0"0"-378"16,0 0-2-16,0 0 4 16,0 0-82-16,0 0-56 15,-2-6 4-15,2 6-65 16,9 0 9-16,9 0 75 16,8 0-22-16,6 0 1 15,5 0-38-15,2-2-25 0,1-1-2 16,-3 2-1-16,-8 1-56 15,-6 0-32-15,-8 0-211 16,-3 0-365-16,-8 0-165 16</inkml:trace>
  <inkml:trace contextRef="#ctx0" brushRef="#br0" timeOffset="51408.83">21927 6681 222 0,'0'0'1687'0,"0"0"-1463"15,0 0-160-15,0 0-57 16,0 0-14-16,0 0-45 15,133-72-159-15,-98 55 2 16,-12 4 43-16,-9 1 154 16,-14 2 12-16,0 4 41 15,0 2 42-15,-16 4-31 16,1 0 24-16,-1 0 47 16,3 14-46-16,4 9 1 0,0 6 36 15,7 9-52-15,2 8 42 16,0 9-50-16,0 6-5 15,11 8 21-15,7 3-43 16,2 0 1-16,-1 1-7 16,0-5-6-16,-6-8-3 15,-4-12-12-15,-9-12-11 16,0-15 4-16,0-6-7 16,-18-13 14-16,-5-2 0 15,0-4-10-15,-1-17 9 16,5-8-10-16,6-3-6 15,6-6 16-15,7-2-66 16,0-3 37-16,13 1-2 16,10 2-69-16,6 2 6 15,4 2-83-15,18-16-75 16,-8 12 11-16,-3 2-413 0</inkml:trace>
  <inkml:trace contextRef="#ctx0" brushRef="#br0" timeOffset="51674.37">22540 6497 1564 0,'0'0'608'0,"0"0"-411"0,0 0-31 0,0 0-72 15,-121 128 31-15,115-75-25 16,6 4-60-16,0 5 14 0,4 0-54 15,14-4 12 1,2-1-12-16,0-9-21 0,1-9-41 16,-4-8-121-16,12-23-157 31,-4-8-268-31,-3 0-222 0</inkml:trace>
  <inkml:trace contextRef="#ctx0" brushRef="#br0" timeOffset="52236.75">22847 6573 1423 0,'0'0'277'0,"0"0"-162"0,0 0-23 15,0 0 9-15,0 0-56 16,0 0-39-16,0 0 9 15,112-14-15-15,-86 14-15 0,-4 0 9 16,-8 0-28-16,-9 0 34 16,-5 0-9-1,0 4 27-15,-7 8 19 0,-11 4 38 16,-7 4-20-16,-2-2 34 16,2 2-47-16,4-3 18 15,5-2 3-15,5-3-63 16,7-2 30-16,4-2-30 15,0 0-33-15,0-2 33 16,13 0-36-16,5 1 36 16,-1-2 0-16,4 4 14 15,-1 0-4-15,-3 3-9 16,-1 3 8 0,-8 3 7-16,0 4 1 0,-8 0-13 15,0 1 36-15,0 2-3 0,-16-3 36 16,-2-2-20-16,1-4-24 15,-1-5 10-15,-1-2-39 16,2-7 2-16,3-2-2 16,1-11-154-1,5-12-187-15,3-5-532 0</inkml:trace>
  <inkml:trace contextRef="#ctx0" brushRef="#br0" timeOffset="52517.93">23398 6816 1827 0,'0'0'680'16,"0"0"-533"-16,0 0-71 15,0 0 26-15,0 0-75 16,0 0-18-1,0 0 3-15,-83 122-12 0,70-104-84 16,-3-2-117-16,3-8-389 16,1-4-225-16</inkml:trace>
  <inkml:trace contextRef="#ctx0" brushRef="#br0" timeOffset="53064.66">23712 6623 1536 0,'0'0'590'15,"0"0"-465"-15,0 0-46 0,0 0-17 0,0 0-23 16,-21-104-2-16,44 96-36 15,4 6 38-15,2 2-39 16,-5 0 0-16,1 2 6 0,-6 10-5 16,0 6-1-1,-6 6 15-15,-5 2-13 16,-2 8 60-16,-4 4-16 0,-2 2-14 16,0 0 42-16,-2 1-63 15,-12-8 18-15,-2 0-5 16,-4-5-22-16,-2-6 49 15,-2-6-26-15,-1-6-10 16,3-6 1-16,-1-4-16 16,6 0 0-16,-1-10-1 15,4-12-29-15,5-3 6 16,5-1-19-16,4 2-6 16,0 4 10-16,0 2-31 15,2 6 13-15,14 2 15 16,-1 7 23-16,3-1 19 0,3 4 0 15,-4 0 0 1,1 0 6-16,-1 11 11 0,2 7 18 16,-2 3 18-16,1 2-47 15,0 0 15-15,2-2-21 16,-4-2-63-16,9-13-79 16,-8-4-430-16,-1-2-46 15</inkml:trace>
  <inkml:trace contextRef="#ctx0" brushRef="#br0" timeOffset="53314.6">24282 6453 1395 0,'0'0'562'0,"0"0"-351"0,0 0-8 0,32 139-18 16,-24-80-64-16,-3 7-22 15,-5 6-10-15,0-1-83 16,-5-1 20-16,-22-6-26 16,-10-5-84-16,-32 1-5 15,7-14-218-15,0-14-500 0</inkml:trace>
  <inkml:trace contextRef="#ctx0" brushRef="#br0" timeOffset="57063.72">11074 6984 1033 0,'0'0'372'0,"0"0"-160"0,0 0-47 16,0 0-55-16,0 0-38 16,0 0-7-16,2 0-51 15,0 0 9-15,3 0 14 16,-1 0-2-16,3 0 82 15,-3 0-24-15,1 0-4 16,2 0 11-16,-1 0-57 16,3 0 18-16,3 0-31 15,3 0-24-15,1 0 35 16,1 0-39-16,4 0 17 16,1 0-16-16,0 0 11 0,0 0-8 15,3 0-6-15,0 0 0 16,-3-2 19-16,2 0-10 15,1 0 0 1,-5 0-9-16,2 0 9 16,0 0-7-16,-1 0-2 0,-4-1 6 15,1 2 18-15,-2 1-18 16,1-3 13-16,-4 1-4 16,1 1-13-16,-1 0 35 15,-1-2-25-15,-3 1 3 16,-3 1 23-16,0-2-37 15,-2 3 25-15,-2 0-26 16,-2 0 0-16,0 0 23 16,0-2-22-16,0 2 16 15,0 0-5-15,0 0 4 0,0 0-19 16,0 0 3 0,0 0-40-16,0 0 25 0,0 0-102 15,0 0-75 1,-10 0-344-16,4 0-589 0</inkml:trace>
  <inkml:trace contextRef="#ctx0" brushRef="#br0" timeOffset="58375.93">12083 6866 952 0,'0'0'335'0,"0"0"-107"15,0 0-82-15,0 0-28 16,0 0-51-16,0 0-22 15,0 0 36-15,0-28-2 0,0 28 23 16,0 0 11-16,0-2-48 16,-2 2 12-16,0 0-51 15,-1-2 15-15,-1 2 12 16,0-2-52-16,-5-1-2 16,0 2-11-16,-2-2 12 15,2 0 30-15,-3 0-29 16,4 1 15-16,1-2 10 15,3 2-25-15,2-2 23 16,0 0-24-16,-2 3 1 16,4-4 0-16,0 1 9 15,0 3-5-15,-2 1 2 0,2-3 11 16,-2 3-18-16,0 0 0 16,2 0 0-16,0 0-6 15,0 0 6-15,0 0 0 16,0-1 0-16,0 1-18 15,0 0 18-15,0 0-14 16,0 0 11-16,0 0-17 16,0 0 1-16,4 0 19 15,6 0-2-15,1 0 16 16,3 8-13-16,-1 2 9 16,2 0-9-16,1 2-2 15,-3 0 1-15,1 0 0 16,-4-1-9-16,-1 2 18 0,-1-1-5 15,-2 3 4-15,-2-2-7 16,3 3-2-16,-3 0-1 16,1 2 2-16,2 0-1 15,-1 2 7-15,3-2 5 16,1-2-6-16,-2 0-4 16,-1-2-2-16,-1-2-1 15,-2-1 2-15,2-2 0 16,-4 1 1-16,-2 2-1 15,0 1 0-15,0 1 0 16,0 1 5-16,0 2-5 16,0-1 0-16,2 0 15 15,0-2-8-15,-1 1-2 16,-1-2-5-16,4-1 1 16,-4-2 8-16,0 1-1 0,0 2 12 15,0-1 6-15,0 3-19 16,0-1 4-16,0 3-11 15,0-1 0-15,0 0 24 16,0 0-23-16,-4 2 26 16,3-2-8-16,1 2-7 15,0 1-1-15,0-2-10 16,0 1 1-16,-2 1 32 16,0-4-32-16,-2-1 30 15,-2 0-24-15,-2-3 7 16,1-1-1-16,1-2-14 15,-2-1 0-15,4-2 10 16,2-2-10-16,2-3-14 16,0 0-56-16,0 0-79 0,0-13-181 15,0-10-872-15</inkml:trace>
  <inkml:trace contextRef="#ctx0" brushRef="#br0" timeOffset="59281.96">9965 6713 1094 0,'0'0'286'0,"0"0"-172"16,0 0-48-16,0 0-28 16,0 0 30-16,0 0-26 15,0 0 28-15,-41 47 34 16,32-40-20-16,2 1 17 15,1 2-28-15,-1 2-12 16,-2 1 11-16,1-1-36 0,-4 2 17 16,2 2-22-1,1-1-25-15,-3 4 47 0,3 1-38 16,0 2 12-16,1 4 19 16,0 0-44-16,2 4 35 15,4 0-36 1,0 2 7-16,2 0 20 0,0 2-26 15,0 0 20-15,0-2-3 16,-3 0-10-16,3-1 12 16,0-3-21-16,0 1 0 15,0-6-4-15,0-1 4 16,0-2-57-16,5 2-117 16,1-4-351-16,2-6-172 15</inkml:trace>
  <inkml:trace contextRef="#ctx0" brushRef="#br0" timeOffset="60437.93">9390 7870 745 0,'0'0'559'0,"0"0"-376"15,0 0-58-15,0 0-7 16,0 0-20-16,0 0-43 0,0 0 5 16,2 0 18-16,14 0-12 15,3 0 22-15,6 4-35 16,4 0-22-16,4 0 39 15,7 2-30-15,1-1 1 16,5-4 11-16,4 4-50 16,0-4 45-16,4 2-39 15,2-3 1-15,4 0 29 16,2 0-38-16,3 0 17 16,2 0-5-16,1 0-2 15,0-3 11-15,-1 0-21 16,-3-1 1-16,1 2 5 15,-1-1-6-15,-1 1 0 16,-1 1 2-16,0-2 15 16,-1-1 17-16,-3 3-13 0,-2-2-14 15,-1 1 26 1,-3 2-25-16,-1 0-8 0,-2 0 0 16,-3 0 1-1,-1 0 16-15,2 0-6 0,0 0-10 16,-1 0 11-16,1 0-12 15,1 0-6-15,4 0 0 16,-3 0 12-16,0-4 5 16,1 0-10-16,-6 0 8 15,1 0-18-15,-5 2 8 16,-5 1 1-16,-4-2-1 16,-2 2 10-16,-2-1-5 0,-4-1-4 15,-2 3 1 1,2-1-5-16,-3-1 4 0,0-1 0 15,-2 1 10 1,-5 0-1-16,-1 0-9 0,-6 2 0 16,-4-2 0-16,-2 2 26 15,0 0-16-15,0 0 5 16,0 0-15-16,-6 0-99 16,-25 0-7-16,2 0-166 15,-5 0-315-15</inkml:trace>
  <inkml:trace contextRef="#ctx0" brushRef="#br0" timeOffset="64577.58">11696 4242 582 0,'0'0'529'16,"0"0"-297"-16,0 0 6 0,0 0-60 0,0 0-3 16,0 0-46-16,0 0-65 15,2-7 15-15,-2 7-30 16,0 0 16-16,0 0 12 16,0 0-37-16,0 1 15 15,0 20-45 1,0 13 7-16,0 14 48 0,0 16-35 15,0 32 18-15,0 31 1 16,-13 27-39-16,1 2 23 16,6-11-33-16,6-40 9 15,0-31 19-15,0-20-20 16,0-9-1-16,0 0-4 16,0-3 17-16,4-2-20 15,-2-15 0-15,0-12-20 16,-2-11 4-16,5-14-102 0,0-18-69 15,-1-8-532-15</inkml:trace>
  <inkml:trace contextRef="#ctx0" brushRef="#br0" timeOffset="66061.61">11629 4399 766 0,'0'0'292'0,"0"0"-102"0,0 0-50 16,0 0-18-16,0 0-50 16,0 0-8-16,0 0-31 15,-4-14 15-15,4 13 41 16,0 1 8-16,0-2-6 0,12-2-25 16,9-1-27-1,8-1 54-15,9-2-29 0,3 0 4 16,11-2-6-16,0 1-49 15,5-2 19 1,1 1-15-16,4-3-15 16,3 4 44-16,3-2-34 0,-2 2 16 15,3 1 2-15,0 0-29 16,3 1 32-16,1 2-27 16,2-1 4-16,2 0 26 15,0 0-36-15,1 2 16 16,3-2-16-16,-1 2-6 15,0-2-1-15,0 1 7 16,-2-1 0-16,-4 3 12 16,-3-1 1-16,-2 0-12 0,0 0-1 15,-2 2-7 1,2-2 1-16,3 0 7 16,3 0-1-16,3-2 14 15,2 2 0-15,-2-1-14 16,3 3 0-16,-4-2-11 0,0 3 11 15,-4-1 0-15,0 0 9 16,1 0-9-16,1 2 9 16,2-3-16-1,-2 2 7-15,6-2-2 0,-5 2-15 16,6-3 24-16,-5 2-7 16,2-1 0-16,-6 2 19 15,-3 1-26-15,-4 0 7 16,-1 0 0-16,-1-3-8 15,1 3 8-15,4 0 0 16,-1-1 0-16,4-2 14 16,-5 0-14-16,0 0 0 0,-5 2 0 15,-2-4 7-15,-2 3-7 16,0 1 0-16,-2 1-1 16,-1 0 7-16,3 0-4 15,5 0-2-15,1 0 0 16,2 0-11-16,0 0 11 15,-1 0-9-15,-3 0 9 16,1 0 0-16,-3 0 8 16,0 0-3-16,-2 0-4 15,0 0-2-15,-1-3-2 16,-1 2-5-16,-2-3 7 0,-3-1 2 16,-2 1 6-16,-6 0-7 15,-1 0 6 1,-2 0-13-16,-2 1 5 15,2 0 2-15,0 0-1 0,-3 0 10 16,0 2-9-16,-9 1 0 16,-1 0 0-16,-6 0-9 15,-1 0 10-15,-5 0-1 16,-1 0 4-16,-4 0 2 16,-1 0-6-1,5 0 0-15,-1 1-5 0,7 9-4 16,2 4 15-16,5 3-6 15,2-2 0-15,0 2 6 16,0 1-13-16,-2 0 7 0,-3 1 0 16,1 2-9-1,-3 1 19-15,-1 1-10 0,-2 2 0 16,-1 0-3-16,0 5-3 16,1-5 6-1,2 4 0-15,1 0-1 0,3-1 14 16,-1 0-13-16,-1 1 0 15,3-3 8-15,-3-2-5 16,-4-3-3-16,-3 2 0 16,-3-3 13-1,-3-2 1-15,-2 0-8 0,-3-3-6 16,-1 2 0-16,0-3 2 16,-2 1-1-16,1 0 10 15,0 1 28-15,-1 3-39 16,-2 0 25-16,0-1-25 15,0 4 0-15,0 0 0 0,0 0 2 16,0 0 10-16,0 3-9 16,0-3 13-16,0 0-11 15,0-4-5-15,0-1 0 16,0-2 7-16,0-3 2 16,0-4-5-16,0-4-4 15,0-4 21-15,0 3-43 16,0-3 6-16,-2 0-171 15,-8-7-509-15</inkml:trace>
  <inkml:trace contextRef="#ctx0" brushRef="#br0" timeOffset="68498.53">11685 5442 955 0,'0'0'247'0,"0"0"-79"16,0 0-18-16,0 0-66 15,0 0 18-15,0 0-10 16,0 0-13-16,40-8-14 16,-21 6-36-16,6 0 76 15,4 0-41-15,4 0-2 16,6-1 28-16,1 0-38 16,4 0 0-16,5-3-12 15,3 4-30-15,5-4 46 16,1-3-38-16,6 3-4 15,1-2 19-15,0 1-33 16,-2 1 0-16,-1 3 8 0,1-1-7 16,-5 0 14-1,-1 2-14-15,1 2 0 0,-6 0-1 16,5-2 0-16,-1 0 0 16,2 0 13-16,-1-2-7 15,6 0-3-15,2 0-3 16,-2-3-3-16,1 4 2 15,-4-1 1-15,-5 2 0 16,1-1 5-16,-2 3 3 16,0 0-9-16,-4 0 1 15,2 0-3-15,1 0-9 16,3 0 24-16,1-1-12 16,1-1 0-16,3-2-3 0,-1 0 3 15,-2 0-1 1,0 0-2-16,0-1-20 15,-4 4 38-15,-4-2-15 16,0 2 0-16,-2-2 0 0,-3 0-7 16,2-1 7-16,-2 2 0 15,1-2-8-15,6-1 19 16,-1 2-11-16,2-1 0 16,-2 0-31-16,1 0 30 15,-1 1-21-15,-4 2 22 16,-5-2 5-16,1 3 9 15,-6-2-23-15,-1 2 9 16,-1 0-8-16,1-1 2 16,2 1 7-16,0-3-1 15,1 2 13-15,3 1 1 0,-2 0-19 16,2 0 5-16,1-3-3 16,-2 3-7-16,1 0 20 15,1 0-8-15,-1 0 8 16,0 0-1-16,1 0-3 15,-1 0-6-15,-2 0 0 16,3 0-4-16,-1 0 5 16,-1 0-1-16,-2 0 0 15,-3 0 18-15,2-1-17 16,-5 1-1-16,0-3 0 16,1 1 23-16,0 1-12 15,-1-1-8-15,3-1-3 16,2 2 10-16,1-4-8 0,2 4-2 15,-1-2 1 1,-2 3-1-16,-3 0 0 0,-4 0 0 16,0 0-6-16,-2 0 12 15,-2 0-6-15,2 0 7 16,-2 0-7-16,0 0 1 16,2 0-1-16,-2 0-10 15,0-2 10-15,-1 0 0 16,-2 2 8-16,1 0-2 15,0 0-5-15,-4 0-2 16,4 0-4-16,0 0-1 16,0 0 5-16,1 0 2 15,3 0 8-15,0 0-9 16,0 0-3-16,-3 0-4 0,1 0-5 31,-4 2 12-31,-1-2-8 0,-4 0 17 0,0 0-7 16,-1 0-2-16,1 0-3 15,-2 0-3-15,4 0 7 16,0 0-1-16,3 0 3 16,0 0-3-16,4 0-1 15,-2 0-24-15,-2 0 4 16,-1 0 9-16,-2 0 13 16,-4 0-1-16,1 0 6 15,-3 0 5-15,-1 0-20 16,3 0 9-16,-3 0 0 15,3 0-6-15,-3 0 15 0,3 0-9 16,-3 0 0 0,-2 0 6-16,-2-2-15 0,0 2 9 15,-5-2 0-15,0 2 4 16,1 0 5-16,-1 0 0 16,4 0-9-16,0 0 9 15,1 0-19-15,5 0 10 16,-1 0 0-16,-3 0 12 15,4 0-2-15,-1 0-7 16,-1 0-3-16,1 0-6 16,3 0-3-16,-3 0 10 15,1 0-1-15,-1 0 15 0,-2 2-4 16,1 0-17-16,-3 0 6 16,1 1-6-16,0-2-5 15,-4 2 20-15,-2-1-9 16,1-2 5-1,-1 1 11-15,2-1-26 0,2 3 10 16,3 0 0-16,-1-1-12 16,2 2 12-16,1-1 0 15,1 1 0-15,-1-3-7 16,-2-1 1-16,3 2-18 16,-3-2-35-16,-5 0 26 15,1 0-52-15,-2 0 29 16,-1 0 13-16,-3 0-27 15,2 0 56-15,0 0-53 16,-3 0-36-16,0 0 2 0,0 0-64 16,0 0-315-16</inkml:trace>
  <inkml:trace contextRef="#ctx0" brushRef="#br0" timeOffset="114300.58">3497 11203 149 0,'0'0'288'16,"0"0"-130"-16,0 0-60 0,0 0 7 15,0 0-73-15,2 0-9 16,0 0-1-16,-2 0-22 16,0 0 60-16,2 0-37 15,-2 0 19 1,0 0 29-16,0 0-38 0,0 0 25 16,0 0-24-16,0 0-34 0,0 0 32 15,0 0-19-15,0 0 13 16,0 0 23-16,0 0-28 15,0 0 31-15,0 0-26 16,0 0-25-16,0 0 33 16,0 0-20-16,0 0-2 15,0 0 17-15,0 0-29 16,0 0 17-16,0 0-17 16,0 0 12-16,0 0-2 15,0 0-3-15,0 0 14 16,0 0 20-16,0 0-40 15,0 0 10-15,-4 0-11 16,2 0 8-16,2 0 11 16,-2 0-19-16,-2 0 15 0,0-2-11 15,2 0 11-15,-2 0-5 16,-1 0-8-16,1 2-1 16,0-2 42-16,-1 0-32 15,2 2 29-15,1-2-15 16,-1 2-12-16,0 0 14 15,0-2-27-15,-1 2 1 16,0-2 14-16,0-1-9 16,-1 2-6-16,0 1 0 15,1 0-12-15,1 0-1 16,-5 0-135-16,1 4-60 16,0 4-188-16</inkml:trace>
  <inkml:trace contextRef="#ctx0" brushRef="#br0" timeOffset="128969.5">17758 4514 662 0,'0'0'230'0,"0"0"-54"16,0 0-2-16,0 0-76 16,0 0-32-16,0 0 5 0,0-26-30 15,0 23 15-15,0 0 30 16,0-1-17-1,0 2 14-15,0-2-4 0,0-1-28 16,0 4 24-16,3-4-25 16,-3 3 1-16,0-1 21 15,2 0-36-15,-2 3 14 16,0-1-4-16,0 1-15 16,0-3 21-16,0 3-36 15,2 0 2-15,-2 0 27 16,0 0-39-16,0 0 28 15,0 0-10-15,0 0-24 16,0 0 44-16,2 0-32 0,-2 0 4 16,0 0-1-16,2 0-1 15,5 0-14-15,2 0 0 16,2 0 0-16,2 0 14 16,3 4-13-16,-3 0 16 15,3 0-5-15,-5 2 3 16,3-1-8-16,-1 1-7 15,-2 1 1-15,3 1 22 16,-2 2-22-16,7 3 10 16,-2 0-3-16,0 4 8 15,2-2-17-15,-1 6 1 16,-2 1 0-16,-3 0-5 16,-5 2 20-16,2 2-15 15,-4 1 0-15,1-2 7 16,2 1-14-16,-2 0 7 15,2 0 0-15,-3 2 6 16,1 1 3-16,-2-1-9 16,-5-2 0-16,0 2 4 0,0-2-10 15,0-2 7-15,-5 0-1 16,-2-4 24-16,-2 0-15 16,-3-4 4-16,4 0-13 15,-1-2 12-15,-1-4 5 16,0 1-8-16,-1-6 1 15,3 0 47-15,-2 2-57 16,4-3 26-16,1 0-26 16,1-2 6-16,2-2-5 0,2 2-1 15,0-2 7-15,0 0 23 16,0 0-21-16,0 0 4 16,0 0-13-16,0 0-2 15,0 0-5-15,0 0 8 16,0 0-2-16,-2 0 0 15,-8 0-122-15,-2 0-87 16,-2 0-61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34:41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93 2944 633 0,'0'0'589'0,"0"0"-461"0,0 0-72 16,0 0-21-16,0 0 14 16,0 0-26-16,-4-9-22 15,4 7 23-15,0 1-23 16,0-2 79-16,0 3 26 15,0 0-12-15,0 0 8 16,0 0-17-16,0 0-38 16,0 0 34-16,0 0-49 15,0 0 4-15,0 0 5 16,0 0-16-16,0 0 27 0,0 0-22 16,0 0-21-16,0 0 29 15,0 0-28-15,0 0 4 16,0 0 8-16,0 0-15 15,0 0-1-15,0 0-6 16,0 0 0-16,0 0 17 16,0 0-10-16,0 0-7 15,0 0 17-15,0 0-16 16,0 0 30-16,0 0-31 16,0 0 1-16,2 0 13 15,10 0-14-15,-1 0 0 16,4 0 0-16,3 0 9 0,2 0-5 15,2 0-4-15,1 0 0 16,1 0 12-16,3 0-12 16,-2 0 0-1,1 0-12-15,1 0 30 0,0 0-15 16,-1 0 2-16,6 0-4 16,-1 0 5-16,4-2-6 15,1 1 0-15,0-2-1 16,-1 1 12-16,-1 2-11 15,-1 0 0-15,1 0 1 16,1 0 2-16,3-2-3 16,3 2 0-16,1 0-1 15,0 0 2-15,1 0 4 16,-4 0-5-16,1 0 0 16,1 0-1-16,-3 0-2 0,-1 0-2 15,-1 0 4 1,5 0 2-16,-2 0 2 0,5 0-2 15,6 0 1-15,-1-2-1 16,2 1-1 0,0 1-4-1,-2 0 2-15,-2 0 4 0,-3 0 2 0,-1 0-3 16,-5 0 0-16,-3 0 17 16,-3 0-18-16,-3 0-16 15,-3 0 15-15,-3 0 2 16,-6 0 19-16,-1 0-20 15,-5 0 8-15,-4 0 8 16,0 0-15-16,2 0 0 0,-1 0 23 16,1 0-23-1,1 0 38-15,-2 0-33 0,3 0-6 16,1 0 22-16,-2-3-22 16,1 3-1-16,-3-1-1 15,-4 1-19-15,-4 0-20 16,0-5-73-16,0 3-250 15,0-5-596-15</inkml:trace>
  <inkml:trace contextRef="#ctx0" brushRef="#br0" timeOffset="2515.03">9124 2909 796 0,'0'0'221'16,"0"0"-107"-16,0 0-77 15,0 0 47-15,0 0 11 16,0 0-50-16,0 0 6 16,-4 0-10-16,4 0 20 0,0 0 33 15,0 0-30-15,0 0-4 16,0 0-19-16,0 0-12 15,0 0 34-15,0 0-33 16,0 0-8 0,0 0 1-16,0 0-23 0,0 0 19 15,0 0-4-15,9 0-14 16,4 0 28-16,2 0-28 16,4 0 8-16,3 0 16 15,-1 0-24-15,4 0 12 16,0 0-12-16,3-2-1 15,2 2 19-15,-1-2-19 16,0 0 0-16,0 2 8 16,2 0-1-16,-1 0-5 15,1 0 2-15,1 0 3 16,2 0 6-16,0 0-12 0,1 0 14 16,-1 0-15-1,-1 0 2-15,0 0-2 0,-2 0 0 16,1 0 0-16,-1 0 12 15,-2 0-6-15,2 0 1 16,0 0-1-16,3 0 8 16,-2 0-14-16,1 0 0 15,0 0 0-15,-2 0 3 16,3 0-2-16,-3 0 12 16,0 0-13-16,0 0 8 15,-2 0-10-15,0 0 2 0,-4 2 0 16,1-2-7-16,1 0 19 15,2 2-12-15,0-2 0 16,-2 2 3-16,2-2-4 16,-4 3 1-16,1-3 0 15,0 1 3-15,-1 2-3 16,2-2 0-16,0-1 0 16,0 0 5-16,2 2-11 15,-3-2 6-15,-2 0 0 16,3 0-1-16,0 2 10 15,0-2-9-15,1 0 0 16,4 2 2-16,1-2-4 0,5 0 2 16,1 0 0-1,0 3-1-15,1-2 8 0,-4 4-7 16,0-4 0-16,-2 1-9 16,-3 1 9-16,0-2 0 15,2 1 0-15,1-2 6 16,-3 3-5-16,0-3-1 15,2 0 0-15,-4 0 1 16,2 0 1-16,-1 1 5 16,1-1 5-16,0 0 3 15,2 3-14-15,1-3 15 16,1 1-16-16,3-1 1 16,0 3-1-16,0-3 0 15,2 1 0-15,0-1 6 0,-2 3-5 16,2-3-1-1,-4 1 0-15,-1 1 2 0,-4 1-2 16,0-2 8-16,-2-1-8 16,-2 0 11-16,2 0-10 15,2 0-1-15,3 0 0 16,-1 0 0-16,3 0 3 16,-3 0-3-16,1 0 0 15,2 3 2-15,-1-3 7 16,1 1-9-16,-1 2 0 15,-1-2 1-15,-3 1-7 16,-2-2 6-16,-7 0 0 0,-1 3 11 16,-10-3-10-1,-3 0-1-15,-6 0 13 0,0 0 7 16,-2 0 35-16,0 0-24 16,0 0-5-16,0 0-1 15,0 0-24-15,0 0-2 16,0 0-5-16,0 0-95 15,-2 3-106-15,-13 0-335 0</inkml:trace>
  <inkml:trace contextRef="#ctx0" brushRef="#br0" timeOffset="10700.62">8939 4068 755 0,'0'0'287'0,"0"0"-168"0,0 0-86 0,0 0-11 0,0 0 21 15,0 0-24-15,0 0-19 16,0 0 16 0,0 0 20-16,0 0 59 0,0-2-2 15,0 2-18-15,0 0 26 16,0 0-33-16,0 0-24 15,0 0 7-15,0 0-27 16,0 0 9-16,0 0 0 16,0 0-20-16,0-2 19 15,0 2-7-15,2-4-9 16,12 1 10-16,1-3-14 16,6-1 3-16,3 4-3 15,5-1-5-15,9-1-6 16,6 1 27-16,10 2-7 15,4 2 6-15,4 0-27 0,3 0 13 16,-1 0-12-16,3 0-1 16,3 0 0-16,-3 0 0 15,-3 0 0-15,-2 2 3 16,-4 0-2-16,3 0 4 16,-1 3-3-16,2-5 7 15,5 1-7-15,0 2-2 16,-1-2 0-16,6 1 6 15,-3-2-4-15,2 2 8 16,3 0-10-16,-1 1 2 16,0-1 2-16,2-1-4 15,-4-1 0-15,-3 3 0 0,-1-3 6 16,-7 0-6-16,-8 0 0 16,-5 0 7-1,-9 0-8-15,-7 0 1 0,-4 0 0 16,-2 0 7-16,-7 0-7 15,-1-3 9-15,-2 2-6 16,-6 1-3-16,-2-2 0 16,-3 2 0-16,-4 0-72 15,-2 0-102-15,-18 0-156 16,-5 0-543-16</inkml:trace>
  <inkml:trace contextRef="#ctx0" brushRef="#br0" timeOffset="14387.25">6669 3978 629 0,'0'0'166'15,"0"0"-92"-15,0 0-42 0,0 0 33 16,0 0 23-16,0 0 33 16,0 0-11-16,0 0-5 15,0 0 23-15,0 0-6 16,-2 0-13-16,2 0-30 16,-2 0-26-16,-1 0 7 15,1 0-6-15,0 0-4 16,2 0-19-16,-2 0-30 15,-1 0 16-15,3 0-16 0,0 0-1 16,0 0 22-16,0 0-9 16,0 0 30-16,0 0 13 15,0 0-16-15,0 0 11 16,0 0-31-16,0 0-20 16,0 0 15-16,0 0-8 15,7 0-7-15,9-2 4 16,6-4 5-16,8 0-18 15,3-1 6-15,7 0 3 16,4 1 16-16,7 0-15 16,3 2-1-16,2 0 0 15,1 0 5-15,-1 2-5 16,0-2 0-16,-2 0 0 16,-1-2 0-16,2 2 7 15,-1 1-5-15,0-2-2 0,-1 1 1 16,0 0-2-16,1 2 1 15,0 2 0-15,-4-2 3 16,2 2-3-16,-1-2-6 16,-4-2 4-16,0 2 2 15,-7-3-1-15,-5 3 1 16,-8 1 0-16,-7-2-3 16,-9 3 9-16,-4 0-6 15,-4 0 0-15,-3 0 4 16,0 0-4-16,0 0 0 15,0 0 0-15,0 0 7 16,0 0-5-16,0 0-2 0,0 0 6 16,0 0-5-16,0 0-1 15,0 0 0-15,0 0 1 16,0 0 9-16,0 0-2 16,-1 0 7-16,-8 0-10 15,-4 0 1-15,-3 0-12 16,-3 0 1-16,-4 0 5 15,-6 0 1-15,-6 4-1 16,-1 1 0-16,-2 1-1 16,0-4 5-16,2 2-5 15,3 0 1-15,0-2 0 16,2 2-3-16,-1 1 10 16,1-2-7-16,-2 1 0 15,2 2-1-15,-3-5 0 0,1 3 1 16,-1-1-4-1,0-1-4-15,-1 0 8 0,2 0 0 16,-3 0 0-16,1 2 6 16,-1-2-14-16,-3 2 8 15,4 0 0-15,-3 0 5 16,5 0-4-16,-3-1 5 16,5 0-6-16,0 1-4 15,2-2 4-15,2 2 0 16,0 0 1-16,3 0-4 15,2 0 5-15,0 0-2 16,1-2 0-16,-1 2 5 16,2 0-5-16,0-2 0 15,-1 3 1-15,4-1-2 16,1-2 2-16,1 2-1 0,-1-1 0 16,3-1 1 15,0 3-1-31,1-2 0 0,4-1 6 0,1 0-10 0,0 0 16 15,4-2-12-15,1 2 0 16,0-2-11-16,0 0 11 16,0 3 0-16,2-3 6 15,-2 0-4-15,0 0-2 16,2 0 0-16,0 0 0 16,0 0-17-16,0 0 16 0,0 0 0 15,0 0-26 1,0 0 26-16,0 0-39 0,2 0 9 15,8 0 25-15,7 0 6 16,0 0-8-16,8-5 5 16,4-1 3-16,2 0-1 15,4 0 1-15,6 1 0 16,1-3 6-16,4-1 2 16,4 3-14-16,1-2 6 15,0-3 0-15,-2 4 6 16,1 0-6-16,-2 0 0 15,-1-1 0-15,-2 2 3 16,0 2-9-16,-1 0 6 16,-2 0 0-16,5 0 2 15,0 1 5-15,2 0-7 16,2-3 0-16,0 2 5 16,0 0-11-16,-3 2 1 0,-4 0 5 15,-2 0-1-15,-6 0 1 16,-5 2 0-16,-2 0 0 15,-7 0 5-15,-2 0-6 16,-5 0 1-16,-2 0 0 16,-1 0 19-16,-5 0-13 15,0 0 15-15,-5 0 1 16,0 0-13-16,1 0-2 16,-1 0 1-16,0 0-1 15,0-2 11 1,0 2-18-16,-2 0 23 0,2 0-22 15,-2 0 8-15,3 0-6 0,-3 0-3 16,0 0 0-16,2 0 3 16,-2 0 6-16,0 0-9 15,0 0 0-15,0 0 9 16,0 0-9-16,0 0 0 16,0 0 9-16,0 0-23 15,0 0 8-15,-15 0-93 16,-10 0-200-16,-8 2-669 15</inkml:trace>
  <inkml:trace contextRef="#ctx0" brushRef="#br0" timeOffset="22791.52">1072 7800 1045 0,'0'0'266'0,"0"0"-183"16,0 0-24-16,0 0 37 15,0 0 15-15,0 0 35 16,-31 0-26-16,31 0-15 16,-3 0 14-16,3 0-19 15,-1 0-8-15,-1 0-1 16,-3 0-32-16,0-1-2 15,-4-1-22-15,1 2-17 0,-6-3 20 16,2 3-38-16,0-1 0 16,0 1 7-16,4 0-5 15,1 0 17-15,1 0-8 16,3 0-11-16,-1 0 6 16,4 0-6-16,0 0 0 15,-1 0 1-15,1 0-1 16,0-3 31-16,0 3-4 15,0 0-8-15,0 0 20 16,0-2-39-16,0 2 1 16,0 0-1-16,1 0 9 15,12 0-9-15,2 0 5 16,9-2-4-16,8 2 4 0,8-2-5 16,12 2-1-16,6-2-5 15,10-2 12-15,13 0 6 16,8 0-2-16,20-5-9 15,25 2 3-15,-11 0-4 16,-15 0-7-16,-12 3 5 16,-17 2 4-16,8 0 14 15,3 0-15-15,-7 0 5 16,-14 2-6-16,-13-2-10 16,-13 2 5-16,-12-2 4 15,-10 0 2-15,-7 2 5 16,-7 0 6-16,-5 0-12 15,-2 0 30-15,0 0-30 16,0-2 0-16,0 2-1 16,0 0-4-16,0 0-35 0,-2 0-175 15,-11 0-603-15</inkml:trace>
  <inkml:trace contextRef="#ctx0" brushRef="#br0" timeOffset="29086.92">4193 8480 603 0,'0'0'278'15,"0"0"-132"-15,0 0-27 16,0 0 0-16,0 0-19 16,0 0-26-16,3-2-15 15,-1 2-18-15,-2 0 27 16,0 0 33-16,0 0-6 15,0 0 17-15,0 0-43 0,0 0-12 16,0-2-5-16,0 2-36 16,0 0 9-16,0 0-4 15,0 0-21-15,0 0 37 16,0 0-28-16,1 0 3 16,7 0 10-16,-1 0-12 15,6 0 12-15,1 0 6 16,1 0-17-16,5 0 29 15,3 4-27-15,-2 2 2 16,6-2 19-16,0 3-24 0,0-3 13 31,0 2-6-31,0-1-15 0,0 1 28 16,2-2-23-16,-4 0 3 16,2 2 8-16,0-4-9 0,2 2-6 15,0-2-3-15,2-2 9 16,1 3 0-16,1-3 0 15,0 0 3 1,0 0 5 0,1 0-16-16,-3 0 4 0,0 0-5 0,-2 0 0 15,2 0 2-15,-2 0-1 16,5 0-1-16,0 0 12 16,0 0-11-16,-2-5-1 15,0 1 0-15,-1 0 1 16,-4 0 5-16,2 2-6 15,-3-2 0-15,1 0 11 0,2 2-5 16,2-5-6-16,2 4 0 16,3-2 1-1,0-1 7-15,4-3-8 16,-2 1 1-16,-2 0 19 0,4 0-19 16,-7 2-1-16,-2 1 0 15,-4-2 11-15,-3 3-9 16,-1-2-1-16,-1 0-1 15,3 0 7-15,-1-1 2 16,3 0-9-16,-1-3 0 16,4 0-2-16,-1 0 2 15,0 0 0-15,2 1 0 16,-2 2 5-16,2-3-4 16,-2 2-1-16,2 0 0 15,-2-3 3-15,0 4-3 0,-2-3 0 16,2-1 0-1,0 1 23-15,-1-2-23 0,1 0 10 16,0 0-1-16,0-2-1 16,2-2 7-16,1 0-9 15,-1-2 7-15,0 2 29 16,-2-2-33-16,-1 1 10 16,-2-2 3-16,1 0-21 15,-1 2 23-15,-1-1-23 16,1-2 7-16,-1 0 14 15,-1 0-22-15,-1-3 10 16,-1 2 5-16,0-1-14 16,1 0 28-16,-1 0-20 0,0-1-8 15,0 3 26-15,-1-2-27 16,-3 3 12-16,4-2 4 16,-6 2-14-16,-2 2 28 15,3 1-29-15,-4-1 0 16,0 2 35-16,1-1-36 15,-1 0 7-15,-2 0-7 16,2 2 9-16,-2 2-10 16,-3 4 1-16,-2 2 0 15,-4 2 12-15,0 1-12 16,-2 3 12-16,0 0-12 16,0 0 11-16,0 0-14 15,0 0 3-15,0 0 0 0,0 0 3 16,0 0-2-16,0 0-1 15,0 0 0-15,0 0 0 16,0 0 0-16,0 0 0 16,0 0 0-16,0 0-7 15,0 0 7-15,0 0-11 16,0 0-28-16,0 0-53 16,-8 3-45-16,-15 13-250 15,-6 0-446-15</inkml:trace>
  <inkml:trace contextRef="#ctx0" brushRef="#br0" timeOffset="33320.3">8403 6090 798 0,'0'0'259'0,"0"0"-60"16,0 0-26-16,0 0 9 15,0 0-37-15,0 0-14 16,-3-40-18-16,3 37-30 16,0 2 17-16,0-2 15 15,0 3-30-15,0-1 17 16,0 1-29-16,0 0-30 16,0 0 6-16,0 0-48 0,0 0 10 15,0 0-11-15,-2 0 7 16,0 0-7-16,2 0 0 15,-4 0-3-15,-1 0-4 16,-6 0-1-16,-4 0 8 16,-8 4 4-16,-4 2 2 15,-2-1 9-15,0 2-7 16,0-4-7-16,4 2 10 16,2-4-11-16,0-1 0 15,1 2-7-15,-1 1 17 16,1-2-9-16,4 2 5 15,3-1-4-15,3 0 1 16,6-2-3-16,2 2-2 16,1-2-4-16,1 2 5 15,-2 0 1-15,-1 2 0 0,-4 2 6 16,-1 1-8-16,-3 0 2 16,3 5-5-16,-3 0 4 15,1 2-4 1,1 2 5-16,3 2 0 0,-2 4 2 15,1 2-5-15,1 3 3 16,1 4 0-16,0 1-9 16,-2 3 14-16,1 3-5 15,-2 0 1-15,-1-1-1 16,0 4 7-16,0 1-7 16,0 2-1-16,1-2 0 15,2 2 2-15,-1 0-1 16,2-1 0-16,3-2 0 15,-2 0-6 1,-2-1 6-16,0 0 0 0,-1 0 0 16,-1 2 5-16,-3 1-5 0,0 1 0 15,0 0 2-15,0 0-2 16,-1-6 0-16,3 0 0 16,0-4-1-16,2 0 2 15,-2 0 1 1,2 0-2-16,2-1 1 0,-2 3-1 15,3-2 0-15,-1-2 0 16,0-1-6-16,-2 2 12 16,3-5-6-16,-11 28 0 15,8-32-16 1,3 2 16-16,0-2 0 16,2 2-8-16,-2-2 14 0,2 2-6 15,-3 1 0-15,3-2 1 16,-2 4-7-16,-4-2 6 15,1 1 0-15,1 1-1 16,1 1 2-16,3 0-1 16,1-3 0-16,3 4 1 15,0-3-13-15,0 1-3 16,0 0 3-16,0-3 11 16,0-1-7-16,0-3 8 15,-4 0 0-15,-1 0 0 16,1 2-10-16,-3-2 6 0,3 2 4 15,-1-4 0-15,3-4 8 16,2-2-8-16,0-5 0 16,0 0-32-16,0-6 31 15,2 4-19-15,4-3 17 16,4 0-3-16,-1-2 8 16,0 2-4-16,2 0 2 15,0-2 0-15,1 2-6 16,0-1 6-16,5 0 0 15,-1 1-1-15,5-2 9 16,2-1-8 0,6-1 0-16,2 0 0 0,4 0 2 15,1 0-2-15,-1 0 0 16,1 0 0-16,-1-3 10 0,1-1-8 16,3 1 1-16,3-1 4 15,5-3 4 1,6-1-11-16,4 2 0 0,4 0 0 15,-3 0 12-15,-2 3-12 16,-6 2 0-16,-2-1 1 16,-4 2-4-16,1-3 3 15,1 2 0-15,1 0-2 16,5-4 11-16,0 3-10 16,2-2 1-16,-2 2 0 15,-4 0-6-15,0 0 7 16,-4 0-1-16,1 2 0 15,-3 0 10-15,1 0-13 0,1 0 3 16,0 0 0-16,3 0-6 16,0 0 6-16,2 0 0 15,3 0 0-15,0 0 11 16,6 0-11-16,-2-4 0 16,2 2 0-16,3-2-8 15,-6 2 8-15,-2 2 0 16,-1 0 0-16,-1 0 13 15,-2 0-19-15,5 0 6 16,1 0 0-16,3 0-5 16,3 0 5-16,-1 0 0 15,-2 0 0-15,-3 0 0 0,-4 0-1 16,1 0 1 0,-4 0-5-16,2-2-2 15,-6-1 7-15,-1 2 0 0,-5-4 0 16,-5 2 4-16,-5-2-5 15,-7-2 1-15,-3 1 0 16,-7 0-2 0,0-2 2-16,-2 2 0 0,0 0 0 15,0 0 8-15,0-1-9 16,-1 2 1-16,2-4 0 16,-2 1-6-16,1-4 13 15,-1-1-7-15,0-4 10 16,1-3-2-16,2-1 16 15,-2-3-24-15,2-3 6 16,0-1 10-16,1-4-10 0,-2-2 7 16,2-4-2-16,-1-4-5 15,2-3 16-15,1-5-22 16,1-2 1-16,1-2-7 16,-1-2 18-16,3-4-12 15,-3 0 2-15,1-1-1 16,0-1-1-16,0 2 9 15,-1 0-7-15,-2-2 16 16,1 1-18-16,-3-4 0 16,0-2 28-16,0 2-27 15,-1-1 28-15,0 8-29 16,-3 3 6-16,2 3 2 16,-4 3-2-1,1 4-6-15,-4 0 3 0,3 4 7 16,-1 0-10-16,0 2 0 0,4 4 1 15,-6 1-8-15,2 2 7 16,-2 1 0-16,-2 6 1 16,3 0 12-16,-3 3-23 15,0 3 10-15,0 0-6 16,0 2 4-16,0 0 2 16,0 1 0-16,-5 2-10 15,1-2-4-15,-4 2 7 16,2 0 5-16,-3 0 2 15,-1 1-13-15,-7 0 5 16,2 1-4-16,-5 1 11 16,-3 2-22-16,-3 1 23 15,-1 0-29-15,1 0 17 0,-5 0-1 16,-4-1 13 0,0 2 0-16,-5 0 0 0,-4-2 1 15,-3 2-1-15,-5 4 0 16,-3 1-20-16,-3 2 14 15,-4 0-7-15,2 0 1 16,-3-2 12-16,3 2-15 16,2-2 9-16,4-3 6 15,6 4-2-15,-2-4 1 16,6 1 2-16,-3 2-1 16,0-1 1-16,-2 0 5 15,-2 2-7-15,-5-2 1 16,1 0-6-16,-3 1 5 0,-5-3 1 15,3 4 0-15,0-3-2 16,2 1 8-16,2-1-1 16,2 1-5-16,2 0-8 15,1-3 7-15,6 3 1 16,2-3 0-16,5-1 8 16,3 2 1-16,4 0-9 15,4 1 0 1,2 0 0-1,-2 3 3-15,0-2-2 0,-4 3 0 0,-4 0 6 16,-7 0 1-16,-4 0-10 16,0 0 2-16,-3 4-10 15,0 0 8-15,4-2 4 0,6 0-2 16,3 0 10-16,5 1-9 16,4-3-1-16,4 0 0 15,6 1 2-15,3-1 4 16,1 0-5-16,2 0 8 15,2 0 8-15,0 0-15 16,0 0 4-16,0 3-6 16,3-3-7-16,-1 0 6 15,-2 0 2-15,2 0 4 16,1 0 13-16,0 0-18 16,3 0 15-16,1 0-15 15,2 0 6-15,0 0-4 0,0 0-2 16,0 0 7-16,0 0 15 15,0 0-22 1,0 0 23-16,0 0-15 0,0 0-7 16,0 0 16-16,0 0-17 15,0 0-2-15,-14 4-53 16,1 2-212-16,-10-6-463 0</inkml:trace>
  <inkml:trace contextRef="#ctx0" brushRef="#br0" timeOffset="41997.68">5680 8618 1096 0,'0'0'365'0,"0"0"-252"0,0 0-69 16,0 0 14-16,0 0-4 16,-3 135 18-16,-1-67 26 15,-5 12 10-15,1 22 30 16,-2 25-32-16,1 21-3 15,1 5-4-15,-1-27-50 16,2-30-3-16,2-36-21 16,-1-4-17-16,2 4 10 15,-3 7-18-15,0 0 10 16,0-8-4-16,-1-9-6 0,1-12-15 16,1-10-68-1,0-8-91-15,-4-20-100 0,1-4-57 16,1-19-397-16</inkml:trace>
  <inkml:trace contextRef="#ctx0" brushRef="#br0" timeOffset="43700.4">5691 8560 705 0,'0'0'171'0,"0"0"-75"0,0 0 17 16,0 0 23-16,0 0-39 16,0 0-8-16,0 0-14 15,17-23-8-15,-14 23-4 16,0-3-20-1,1 1 10-15,2-2-8 0,3 0-16 16,5 0 24-16,3-2-33 0,6-1 4 16,4 1 36-16,4 4-51 15,0-3 5-15,0 4-11 16,0 1 3-16,-2 0 4 16,3 0-2-1,-1-3-1-15,0 3 31 0,2 0-32 16,3 0 14-16,-1 0-18 15,1 0 5-15,2 0 6 16,0 0-13-16,0 0 1 16,1 0 18-16,2 0-19 15,-3 0 6-15,2 0-6 16,-5 0 7 0,2 0 0-16,-2 0-7 0,-1 0 0 15,-3 0 14-15,2 0-13 16,-2 0 4-16,0 0-5 0,1 0 1 15,-3 0-2 1,-2 0 1-16,-3 0 0 0,0 0 7 16,1 0-1-16,-1 0-6 15,1 0 0-15,2 0 2 16,4 3-2-16,-2-3 0 16,4 0 0-16,-1 1 6 15,1-1-5-15,0 0-1 16,-1 0 0-16,1 0 1 15,-4 0-2-15,2 0 1 16,-2 0 0-16,0 0 0 16,0 0 7-16,2 0-6 15,-3-1-1-15,5-2 0 16,-4 1-1-16,0 0 1 0,-4 0 0 16,2 0 0-16,-2 0 1 15,0 0-1-15,-5 0 0 16,2 2 5-16,-2 0-7 15,0 0 2 1,4 0-1-16,3 0-1 0,0 0 3 16,4 0-1-16,0 0 1 15,0 0 0-15,-1 0 4 16,1 0-5-16,-2 0-4 16,0 0 2-16,2 0 4 15,0 0-1 1,4 0 0-16,3-2-1 0,3 2 2 15,-1-2-2-15,2 2 0 0,1-2-6 16,-1 0 13-16,1 0-7 16,-4-1 0-16,3 2 2 15,-2-4-4-15,5 4 2 16,2-4 0-16,4 3-1 16,3-3 2-16,4 3 3 15,-2 2-4-15,-1 0-10 16,-5 0 8-16,1 0-18 15,-5 0 17-15,-1 0-8 16,-3 0 22-16,0 0-10 16,-3-2 8-16,-2 2-9 15,-1 0-1-15,-1 0-13 16,1 0 12-16,5 0 2 16,3 0-1-16,0 0 1 0,1 0 9 15,-5 4-8-15,-9 1-2 16,-8-3-12-16,-12 1 1 15,-4-3 11-15,-5 2 0 16,0-2 1-16,-2 0 0 16,0 1 1-16,0 2-7 15,0 3-7-15,0 4 7 16,0 7 5-16,0 4 2 16,0 9 11-16,0 8 10 15,0 8 8-15,-7 8 14 0,-4 7-25 16,-2 1-4-1,1 4 1-15,-1 0-15 0,1 0 27 16,2 2-7 0,0 1 4-16,2-3 9 0,-1-2-16 15,0 0 7-15,3-5 17 16,1-3-33-16,0-2 22 16,3-6-15-16,0-2-15 15,2-6 24-15,-2-2-24 16,2-4 11-16,0-4 6 15,0-4-18-15,0-6 23 16,0-4-8-16,0-5-14 16,0-5 9-16,0-5-10 15,0 1-34-15,-3-2-64 0,-5 0-141 16,-6-2-270 0</inkml:trace>
  <inkml:trace contextRef="#ctx0" brushRef="#br0" timeOffset="45778.04">5537 10167 697 0,'0'0'393'0,"0"0"-222"16,0 0-76-16,0 0-50 0,0 0-14 16,0 0-2-16,0 0-19 15,0 0 26-15,0 0 5 16,0 0 4-16,0 0 16 15,0 0-42-15,0 0 0 16,0 0-9-16,0 0-2 16,0 0 8-16,0 1 10 15,0 7 9-15,0 3 15 16,0-2-37-16,0 3 12 16,0 2 3-16,-2 1-28 15,0 1 22-15,0 0-22 16,2-3 2-16,-2-2 12 15,0-3-13-15,2-2-1 16,0-4 10-16,0 0 0 16,0-2 1-16,0 0-11 0,0 0 1 15,0 0 57-15,0 0-39 16,0 0-7-16,0 0-3 16,0 0-1-16,0 0-3 15,0 2-5-15,2 0 0 16,4 0 18-16,5 0-18 15,1-2 12-15,3 0 11 16,1 0-21-16,1 0 13 16,4 0-15-16,3 0 2 15,2 0 22-15,5 0-11 0,4 0 6 16,4 0 3 0,3-4-10-16,4-2-5 15,0 2-7-15,-1-2 1 0,-1 1 5 16,-4 4-5-1,-1-1-1-15,-4-1 3 0,-2 3 7 16,-1 0-7-16,1-1-3 16,0 1 0-16,3 0-4 15,-1-3 5-15,4 3-1 16,3-2 16-16,0-1-8 16,5-1 4-1,-1 3-12-15,-1-4 0 16,-5 1-2-16,-2 0 4 0,-4 1-2 15,2 3 6-15,-5 0 5 16,-2 0-8-16,2 0-3 16,2 0-3-16,1-1-3 15,3 1 8-15,5-3-2 0,3 0 6 16,4 1 1-16,0-3-6 16,3 1-1-16,-4 1 0 15,0-2 2-15,-4 4-2 16,-4 1 0-16,-2-2 1 15,-2 2 0-15,-3 0 7 16,-2 0-8-16,0 0-5 16,-4 0-7-16,2-3 13 15,2 3-1-15,5 0 13 16,2-1-11-16,4 1 8 16,3 0-10-16,4-3 2 0,2 3-1 15,0 0-1 1,-1-1 1-16,0-2 9 0,0 0-4 15,0-1-2 1,0 0-4-16,1 0-8 16,2-3 7-16,-1 4 1 0,0-2 0 15,0 1 8-15,-3 2-1 16,-1 1-11-16,-2 1 4 16,0 0-5-16,1 0 4 15,-2 0 1-15,2 0 0 16,-2 0 7-16,-3 0-6 15,-2 0-2-15,0 0-4 16,-6 0-1-16,-1 0 6 16,-2-3 1-16,-2 3-1 15,-2-2 4-15,2 2 4 0,-1-1-10 16,1 1 2 0,6-3 0-16,-2 3-1 0,2 0 1 15,-1 0 0 1,-1 0-6-16,-4 0 7 0,-2 0-2 15,-8 0 1-15,-3 0-15 16,-5 0 15-16,-4 0 0 16,-2 0 0-16,-5 0 8 15,2 0-2-15,-2 0-7 16,2 0 1-16,0 0-9 16,1 0 9-16,-1-1 0 15,-2-2 0-15,0 3 18 16,2-1-6-16,-2-2 53 15,0-3-14-15,2-2-50 0,-2-2 23 16,0-4-24-16,2-4 6 16,0-2 12-1,3-2-18-15,-3-4 12 0,3-2 11 16,-3-4-8-16,1-2 26 16,-3 0-26-16,0 0 27 15,0 2 0-15,0 1-36 16,2 3 5-16,-2 3-11 15,2-2-36-15,-2 4-14 16,0-2-132-16,-14 6-162 16,-8 4-688-16</inkml:trace>
  <inkml:trace contextRef="#ctx0" brushRef="#br0" timeOffset="55291.43">7580 9593 484 0,'0'0'948'0,"0"0"-761"0,0 0-144 16,0 0 92-16,0 0 28 15,0 0-100-15,-4-6-12 16,4 6-4-16,0 0 31 15,0 0 12-15,0 0-32 16,0 0 16-16,0 0-13 16,0 0-34-16,0 0 13 15,0 0-22-15,0 0-5 16,2 0 10-16,16 0-22 16,7 0 17-1,8 0 0-15,14 0-16 0,11 0 50 16,8 0-24-16,13 0-8 15,2 0 13-15,9 0-26 16,-1 0 14-16,-2 0-21 16,-4 0 9-16,-12 0 1 0,-9 0-9 15,-12-2 11-15,-17-1 0 16,-12 2-3-16,-9 1-9 16,-7-2 1-16,-5 2 8 15,0 0 31-15,0 0-16 16,0 0-1-16,0 0-2 15,0 0-20-15,0 0-2 16,0 0 1-16,0 0-37 16,0 0-8-16,0 0-94 15,0 0-221-15,-11 0-615 0</inkml:trace>
  <inkml:trace contextRef="#ctx0" brushRef="#br0" timeOffset="57181.62">7661 11392 1227 0,'0'0'332'16,"0"0"-223"-16,0 0-34 16,0 0 74-16,0 0-49 15,0 0-46-15,0 0-37 16,-9 0 26-16,9 0 16 16,0 0-36-16,0 0 22 15,0 0-1-15,0 0 3 0,0 0 19 16,0 0-31-1,4 0-5-15,12 0 7 0,8 0-15 16,10 2 1-16,9 1-5 16,7 1-17-16,8 1 16 15,2-4-8 1,3 1-3-16,1 1 12 0,-1-1-17 16,-1 0 8-16,-6 0-9 15,-7-1-3-15,-7 2 2 16,-8-2 1-1,-10-1 0-15,-9 0 9 16,-3 0-1-16,-10 0-5 0,0 0-3 16,-2 0-2-16,0 0 1 15,0 0 1-15,0 0 0 0,0 0 13 16,-13 0-12-16,-5 0-2 16,-9 0 1-16,-4 0-11 15,-9 0 5 1,-7 0 6-16,-7 0 0 0,0 0 3 15,-2 3-2-15,0-3-1 16,0 2 0-16,7 2 1 16,0 0 2-16,5 0-3 15,3 2 1-15,1-2 10 16,7-1-5-16,4 2-6 31,4-1 0-31,8-4 1 0,5 0-2 0,4 0 1 16,2 0 0-16,5 0 12 15,1 0-11-15,0 0-1 16,0 0 0-16,0 0-13 0,0 0 11 16,0 0-11-16,0 0 8 15,0 0-2-15,0 0 5 16,0 0-9-16,0 0 3 16,9 0-19-16,11 0 26 15,4 0 1-15,9 0 0 16,8 0-3-16,5 0 4 15,8 0-1-15,6 0 5 16,7 0 4-16,2 0-10 16,5 0 1-16,1 0 0 15,1 0 8-15,-2 2-7 16,-6-2-1-16,-3 0 4 16,-11 0-3-16,-15 0-1 0,-7 0 0 15,-14 0 0 1,-10 0 3-16,-3 0 3 0,-5 0 7 15,0 0 15-15,0 0-28 16,0 0 15-16,0 0-15 16,0 0-17-16,0 0 2 15,-5 2-84-15,-18 2-78 16,-2 2-163-16,-4-4-328 16</inkml:trace>
  <inkml:trace contextRef="#ctx0" brushRef="#br0" timeOffset="69428.74">5841 12079 990 0,'0'0'344'0,"0"0"-152"16,0 0-60-16,0 0 19 16,0 0-37-16,-5-6-81 0,5 6-15 15,0 0 3-15,0 6 15 16,0 18 79-16,0 13 15 16,0 13 9-16,0 12-1 15,0 12-50-15,0 4 1 16,0 2-32-16,0-3-39 15,2-5 6-15,3-6-9 16,-5-9-8-16,0-10 5 16,0-9-12-16,0-10-22 15,0-11-57-15,0-13-115 16,0-4-165-16,0 0-209 0</inkml:trace>
  <inkml:trace contextRef="#ctx0" brushRef="#br0" timeOffset="71631.35">5793 12102 818 0,'0'0'230'0,"0"0"-118"16,0 0-45-16,0 0 71 16,0 0 0-16,0 0-80 15,0 0-22-15,0-6 22 16,0 6 4-16,0 0 54 16,0-3-44-16,0-1 3 15,0 1-5-15,0-1-14 0,5 0-16 16,0-1 8-16,-1 3-8 15,5-1 22-15,-1 0-22 16,6 0-13-16,1 0 6 16,8 0 2-16,4 0 8 15,0 2-16-15,4-2-21 16,-2 1 15-16,0 2-15 16,-1 0 1-16,3 0 20 15,-2 0-21-15,2 0 19 16,-2 0-8-16,3 0-7 15,1 0 12-15,3 0-10 16,4 0 0-16,4 0 15 16,4 0-20-16,-2 0 10 15,1 0-8-15,-5-1-8 16,-1-2 10-16,-6 1-11 0,1-2 0 16,-3 4 0-1,3-2 1-15,-1-2 11 0,4 2 1 16,3-2-12-16,0 0 3 15,3 2-4-15,1-2 0 16,-1 4-6-16,-1 0 12 16,-4 0 1-16,-1 0-2 15,-4 0-4-15,1 0 1 16,-1-1-2-16,1 1 0 16,5 0 0-16,-2-2 6 15,3-1 1-15,3 0-7 16,-3 0 1-16,4 3 5 0,-2 0-6 15,1 0-18-15,-1 0 17 16,2 0 2-16,4-2 5 16,0 2-4-16,4-2-2 15,-1-2 4-15,-1 2-4 16,2-2-10-16,-6 0 8 16,2 0 4-16,-2 2 2 15,2 2 3-15,1 0-6 16,0 0 2-16,3 0-3 15,-1 0-8-15,0 0 7 16,-1 0 2-16,1 2 4 16,1 2-5-16,-5 0 1 0,0 0-2 15,-7 0-4 1,-4-2-1-16,-4 2-6 0,-3-1 23 16,-5-3-11-1,1 2 0-15,-2-2 1 16,-6 1-10-16,-3-1-5 15,-4 0 8-15,-8 3 6 0,-2-3-7 16,-2 0-1-16,0 0 8 16,0 2 0-16,0-1-4 15,0 3 4-15,0 2 0 16,0 4-6-16,0 4 12 16,0 1-6-16,0 4 0 15,0 1 6-15,0 6-18 16,0 4 13-16,0 2-1 15,0 7 10-15,0 1 1 0,0 2-4 16,0 2-7 0,0 3 10-16,0-4-8 0,0 1-1 15,0-1-1-15,0-5 13 16,0-2-5-16,0-2 5 16,5-3-13-16,-1 2 1 15,0-3-3-15,-2-1 2 16,3-2 0-16,0 1 6 15,-3-4-5-15,0-3-2 16,-2-6 1-16,0-3-3 16,0 0-3-16,0-3 7 15,0 1-1-15,0-2 7 16,0-1 2-16,-6 3-12 16,-4-4 3-16,-1 3-16 15,-3-3 15-15,-1-2 1 0,-7 2 0 16,-3-2 7-16,-4-2-1 15,-4 3-12-15,-3-5 3 16,-1 0-3-16,-3 0 4 16,-1 0 3-16,-3 0-1 15,-1 0 9-15,-1 0-1 16,-4 0-10-16,4 0 2 16,1 0-9-16,1 0 9 15,2 0 0-15,-3 0 0 16,3 0 7-16,-4 0-1 15,5 0-7-15,-5 0 1 16,2 0-5-16,-4 0 5 0,1 0 0 16,-5 0 12-1,1 0-6-15,-4 0 7 0,-4 0-14 16,1 0 1 0,-4 0-5-16,0 0 5 15,-5 0 0-15,3 0 1 0,-1 0-2 16,0 0-1-16,2-3 2 15,4 1 0-15,1-2 7 16,2 2-7-16,2 0 0 16,3 2 0-16,2 0 9 15,2 0-3-15,3 0-3 16,-1 0-3-16,3 0 7 16,2 0-5-16,-3 0-2 15,1 0 1-15,-2 0 17 0,-5 2-17 16,-1 2-1-1,-3 3 18-15,2-5-16 0,-3 4 11 16,1 0-13-16,1 1 1 16,3-1 16-16,3 0-16 15,1-2 8-15,3 3 8 16,4-1-16-16,0-1 14 16,3-2-5-16,5 2-9 15,1 1 20-15,5-2-20 16,0-2 11-16,3 2 1 15,4-2-4-15,3 0 3 16,5 0-12-16,3-2-3 0,2 2 3 16,1-2 1-1,-1 0-1-15,4 0 8 0,-1 0-1 16,-1 0-7-16,-2 0 0 16,-1 2-6-16,-3-2 6 15,-2 2 1 1,-1 1 1-16,1-2 20 0,-2-1-22 15,3 0 15-15,5 2-7 16,-1-2 1-16,5 0 3 16,0 0-12-16,0 0 1 15,0 0 2-15,0 0-2 16,0 0-1-16,0 0 0 0,0 0 3 16,0 0-16-1,0 0 5-15,0 0-20 16,0 0-16-16,0 0-53 0,0 0-94 15,0-2-279-15,0-6-304 0</inkml:trace>
  <inkml:trace contextRef="#ctx0" brushRef="#br0" timeOffset="72193.71">5793 12887 704 0,'0'0'326'16,"0"0"-136"-16,0 0-108 16,0 0 18-16,0 0 28 15,0 0-68-15,0 0 10 16,7-1 48-16,-4 1 28 15,-1 10 34-15,-2 3-53 16,0 1-41-16,0 3-24 16,0-1-54-16,0 2-8 0,-10 5-42 15,-7-2-229 1,-5-6-560-16</inkml:trace>
  <inkml:trace contextRef="#ctx0" brushRef="#br0" timeOffset="73284.78">3537 11966 666 0,'0'0'1099'0,"0"0"-891"16,0 0-131-16,0 0 26 15,0 0-11-15,-127-23-20 16,98 23-39-16,-5 6-10 15,-3 9 59-15,-4-3-5 16,-1 7 18-16,-5 0-20 16,0 0-35-16,-2 6 27 15,5 0-25-15,-1 10-24 0,5 5 15 16,7 8-33-16,6 8 17 16,9 8 0-1,11 1-16-15,7 6 27 16,0-2-27-16,14-1 0 0,13-1 25 15,6-2-25-15,7-5 6 16,4-1-7-16,8-6-11 16,-1-4 10-16,5-7 1 15,-1-3 0-15,3-8-5 16,2-6 5-16,0-8-1 16,3-7 1-16,1-6-18 15,3-4 17-15,-2 0-1 16,-2-4 2-16,-1-12-1 15,-2-6 1-15,1-4 0 16,-7-4 0-16,-2-2-15 0,-2-6 9 16,-9 0-3-16,-3-4-6 15,-7-2 14 1,-6-3 2-16,-7 1-1 0,-7 0 4 16,-7 2 7-16,-4 0-11 15,0 0 16-15,-2 2-10 16,-13-1 39-1,-7 2-24-15,-3-1 16 0,-2 0 4 16,-2 1-40-16,0 3 8 16,0 2 0-16,0 4-7 15,0 4 26-15,-2 3-16 16,-1 6 2-16,-1 0 16 16,0 3-20-16,-1 1 8 15,1 1-16-15,0 2 5 0,-1-1-2 16,-1 3-5-16,-3 4-5 15,-5-1 4-15,-5 7-23 16,-10 0-14-16,-43 30-67 16,15 3-179-16,-1-3-641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36:16.3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48 3096 530 0,'0'0'202'0,"0"0"-96"0,0 0 5 16,0 0-48-16,0 0 13 15,0 0 25-15,-2 0-32 16,2 0-3-16,0 0-4 16,0 0-8-16,0 0 39 15,0 0-22-15,0 0-4 16,-2 0 7-16,2 0-11 15,0 0 13-15,0 0-16 16,0 0-16-16,0 0 15 16,0 0-27-16,0 0 3 15,-2 0 11-15,-2 0-28 16,1 0 17-16,0 0-10 16,1 0-1-16,0 0 19 0,0 0-21 15,-3 0-3-15,3 0 12 16,-2 0-19-16,-1 0-11 15,2 0 18-15,1 0-18 16,2 0 29-16,-2 0-7 16,2 0 10-16,0 0 21 15,0 0-46-15,0 0 15 16,0 0-7-16,0 0 1 16,0 0 11-16,0 0-7 15,0 0 6-15,0 0 8 16,0 0-33-16,0 0 14 15,0 0-16-15,0-2 2 0,0 2 8 0,4 0-9 0,4-2 5 16,3 2 9-16,5 0-14 16,1-2-1-16,3 0 0 15,5 0 8-15,-3-1-5 16,0 2-2-16,3-2 0 16,-3 1 5-16,2 2 0 15,-1-1-6-15,-1-2 0 16,3 1 1-16,-4 1 2 15,2 0-3-15,2-2 0 16,1 1-1-16,-1 0 9 16,6 0-1-16,-2 2-7 15,2-3-1-15,0 2 1 16,0-1-6-16,1 2 6 16,2-2 5-16,-3 2-4 15,-2-2-1-15,-1 2 2 0,1-2-1 16,0 0 1-1,-2 2-1-15,0 0-1 16,-3 0 7-16,3 0-7 0,-2 0-1 16,-1 0 0-16,-2-2 1 15,1 2 8-15,-2 0-8 16,0 0-2-16,-3 0 1 16,1-2 1-16,1 2 3 15,3-3-3-15,-3 2 0 16,2-1-2-16,1 2-1 15,-1-3-6-15,1 3 9 16,1 0 6-16,-2 0-4 16,1 0 14-16,-6 0-16 0,1 0 0 15,-5 0 0-15,1 0-8 16,-1 0 7-16,-4 0-3 16,0 0 4-16,0 0 6 15,-3 0-6-15,-1 0 0 16,-2 0-2-16,3 0-1 15,-4 0 2-15,1 0 2 16,-1 0 11-16,0 0-11 16,-2 0-1-16,0 0 0 15,0 0-2-15,0 0 2 16,0 0 0 0,0 0 1-16,0 0 15 0,0 0-1 15,0 0-15-15,0 0 10 16,0 0-10-16,0 0-2 0,0 0-9 15,-7 3-61-15,-13 0-127 16,-7 0-572-16</inkml:trace>
  <inkml:trace contextRef="#ctx0" brushRef="#br0" timeOffset="3905.33">16816 3060 459 0,'0'0'189'15,"0"0"-27"-15,0 0-47 16,0 0-24-16,0 0-8 16,0 0-18-16,0 0 4 15,-3 0-12-15,1 0 4 0,2 0 10 16,-2 0-23-16,0 0 4 15,2 0 6-15,-2 0-32 16,2 0 12-16,0 0-16 16,-2 0-7-16,0 0 14 15,-1 0-16-15,3 0 4 16,0 0 13-16,0 0-16 16,0 0 23-16,0 0-8 15,-3 0-1-15,3 0 10 16,0 0-16-16,0 0 6 15,0 0-11-15,0 0-15 0,0 0 26 16,0 0-18 0,0 0 16-16,0 0 14 0,0 0-14 15,6 0-7-15,6 0 2 16,5 0-14-16,2 0 17 16,6 0-8-16,2 0 2 15,2 0 9-15,4 0-17 16,0 0-4-16,5 0 17 15,3 0-14-15,3 0 12 16,0-3-20-16,1 2 6 16,1-1 20-16,2 0-21 15,1 2 10-15,-1 0-15 16,2 0 8-16,0 0-2 16,4 0 1-16,0 0-4 15,0-2 6-15,1 0-9 0,3 2 6 16,-3-2-1-1,4 2-6-15,-4 0 0 0,1 0-2 16,-3 0 2-16,-4 0 4 16,-2 0-4-16,-4 0 0 15,-1 0 0-15,-5 0 0 16,0 0 1-16,-4-2 0 16,-2 2-1-16,0 0 0 15,-4 0 0-15,-3 0 0 16,-1 0 6-16,-5 0 2 15,1 0-8-15,0 0-6 16,-2 0 6-16,-1 0-6 16,-1 0 12-16,1 0 0 15,-3 0 4-15,-1 0 0 0,-4 0-5 16,3 0-5-16,-3 0 0 16,0 0 8-16,-1 0 2 15,-1 0-4-15,-2 0 19 16,2 0-25-16,-2 0 18 15,-2 0-18-15,0 0 0 16,-2 0 11-16,0 0-10 16,0 0 28-16,3 0-17 15,-3 0-12-15,0 0 3 16,0 0-3-16,0 0 0 16,0 0 1-16,0 0 7 15,0 0 7-15,0 0-4 16,0 0-11-16,0 0 8 0,0 0-8 15,0 0-6-15,0 0-2 16,0 0-50-16,0 0 6 16,0 0-77-16,0 0-141 15,-3 0-51-15,-7 0-390 0</inkml:trace>
  <inkml:trace contextRef="#ctx0" brushRef="#br0" timeOffset="5982.97">20129 2977 772 0,'0'0'212'0,"0"0"-49"16,0 0-57-16,0 0-31 15,0 0 36-15,0 0-43 16,0 0 3-16,0 0 5 16,0 0-21-16,0 0 14 15,0 0 7-15,0 0-12 16,0 0-14-16,0 0-12 16,2 0-19-16,3 0 21 0,1 0-27 15,1 0 16-15,4-1-1 16,0-2-17-16,5 1 3 15,-1 2 12-15,6-1-12 16,0-2 23-16,4 2-18 16,2-2 12-16,-1 2 9 15,6-2-17-15,-1 0-7 16,5 0 15-16,1 2-29 16,4 1 26-16,-3 0-21 15,1 0-7-15,2-3 16 16,-3 3-15-16,-1 0 13 15,-1-1 10-15,2 1-18 16,-2-3 11-16,0 3-11 16,1-1 17-16,5 1 6 15,0 0-9-15,3 0-7 0,3 0 6 16,0 0-5-16,-1 0 1 16,2 0-9-16,2 0-5 15,1 0 7 1,-1 0-1-16,0 0 15 0,1 0-20 15,-4 0-2-15,4 1 12 16,-6 2-12-16,3-2 0 16,-1 2 0-16,-2-2 12 15,3 2-12-15,0-2 5 16,2-1 4 0,-1 2-18-16,0 1 9 0,0-2-1 15,0 2 0-15,4-2 2 16,2-1 6-16,0 3 1 15,0-3-7-15,-4 0 8 0,2 0-9 16,0 0-13-16,-2 0 12 16,0 0 2-16,2 0 6 15,2 0 8-15,0 0-6 16,6 0 17-16,1 0-26 16,5 0 0-16,3 0 12 15,6 0-12-15,-2 0 28 16,3 0-22-16,0 0 2 15,-4 0-10-15,-1 1 2 16,-4 4 0-16,0-2-1 16,0 3 3-16,0 1 7 15,0 0 7-15,-4 0-15 16,-5-3 20-16,-6 0-21 16,-8-2 0-16,-5-2 11 0,-8 0-10 15,-8 0 34 1,-6 0-8-16,-5 0-12 0,-7 0 17 15,-1 0-32-15,-4 0 0 16,3 0 0-16,0 0 7 16,-1 0-5-16,3 0 4 15,-5 0-5-15,2 0-1 16,-2 0-29-16,-2 0-79 16,0 1-81-16,-39 11-117 15,-7 1-81-15,-4-5-479 0</inkml:trace>
  <inkml:trace contextRef="#ctx0" brushRef="#br0" timeOffset="8185.58">2786 3626 1028 0,'0'0'257'15,"0"0"-84"-15,0 0-63 16,0 0 0-16,0 0 12 16,0 0-13-16,0 0-57 15,0 0 1-15,0-3-11 16,2 1 48-16,-2 0 9 16,0 2-16-16,1-2-28 15,5 0-21-15,2-2-24 0,4 0 14 16,5-2-23-16,6 0 17 15,2 2-5-15,6-2-2 16,4 3-1-16,3-4-3 16,4 1-6-1,1 2 21-15,-1 0-14 16,1 0-2-16,-1 2 2 0,0-1-6 16,1 3 14-16,-4-1-16 15,1 1 0-15,3-2 6 16,-1-1-4-16,4 2 16 15,2-2-15-15,2 0 6 16,1 2-15-16,6-3 7 16,-1-1-1-16,2 1 0 15,2 0 9-15,0 2-5 16,-2 0 3-16,-3 0-7 0,1 2 0 16,0 0-6-16,0 0-4 15,0-2 9-15,-2 0 2 16,2 0 5-16,5-2-5 15,-1 0 1-15,4-2 3 16,3 0-5-16,5 1-7 16,-1-2 5-16,-2-1 1 15,1 2 1-15,-6 0 0 16,-2 1 0-16,-1 4 2 16,-3-2-2-16,2 1-10 0,2 2 10 31,1-1 0-31,3-1 0 0,1 0 0 15,2-2 2-15,2 2-2 16,1-2 0-16,-3 2-6 0,2 0 4 16,-2 0-4-16,0 2 6 15,0-2 0-15,0 2 0 16,1-2-3 0,0 0 3-16,0 0 0 0,-2-1-1 15,0 2 0-15,1 1 1 16,0-2 0-16,0 2 1 15,3 0 0-15,1 0-1 16,2 0 0-16,-1 0 0 16,4 0 6-16,-2 0-6 15,1 3 0-15,0 2 1 16,-4-1 4-16,1 0-5 16,-5 0 0-16,-3-3 0 0,3 4-1 15,-2-3 0-15,1 0 1 16,0 0 0-16,1 1-9 15,-2-1 9-15,2 1 0 16,-2-2 0-16,0 1 9 16,0 1-9-16,-5-1 0 15,-4 0 0-15,-9 0-8 16,-4 0 9-16,-8 0-1 16,-3-2 3-16,-5 2 4 15,-2-2 9-15,-5 0-16 16,-5 0 8-16,-1 0 5 15,-5 0-11-15,-2 0 5 0,-2 0 19 16,-2 0-20-16,-3 0 23 16,-2 0-29-16,0 0 2 15,0 0-13-15,0 0-17 16,0 0-182-16,0 0-334 16,0 0-1017-16</inkml:trace>
  <inkml:trace contextRef="#ctx0" brushRef="#br0" timeOffset="8357.41">8794 3445 2147 0,'0'0'330'0,"0"0"-330"0,0 0-144 15,0 0-177-15,0 0-201 0</inkml:trace>
  <inkml:trace contextRef="#ctx0" brushRef="#br0" timeOffset="-205852.02">6050 4931 401 0,'0'0'851'15,"0"0"-639"-15,0 0-17 0,0 0-41 16,0 0 2-16,0 0-11 15,-16-28-61-15,16 26 16 16,0 2-23-16,0 0-10 16,0 0 42-16,0 0-47 15,0 0 2-15,0 0 18 16,0 0-67-16,0-3 42 16,0 3-57-16,0-3 10 15,9-6-2-15,13-3 1 16,7-6-8-16,5-2 19 15,3-6-7-15,-1-2-22 16,-2-3 9-16,-5-4-22 16,-7 3 10-16,-6 1 22 15,-8 4-10-15,-3 7 5 0,-3 2 14 16,-2 8-26 0,0 4 7-16,0 6-17 15,0 0 2-15,-2 0-18 0,-9 12 33 16,-1 18-3-16,1 12 11 15,3 16 25-15,6 10-33 16,2 9 13-16,0 5 20 16,17 0-26-16,5 0 10 15,3-2 4-15,0-4-6 16,-4-5-26-16,0-7 11 16,-5-6 0-16,-6-6-10 15,-5-8 19-15,-5-10-9 16,0-5 9-16,0-11-2 0,-13-8-7 15,-12-10 0 1,-10 0 2-16,-8-18 1 0,-3-17 12 16,-2-5-8-1,6-5 40-15,7 1-19 0,10-1 50 16,11 4-78-16,14 4 22 16,0-3-38-16,18 1 28 15,18-1-12-15,7 2 0 16,5 2-26-16,4 2 8 15,-4 4-94-15,0 2-81 16,5-14-72-16,-11 8-382 16,-11 0-456-16</inkml:trace>
  <inkml:trace contextRef="#ctx0" brushRef="#br0" timeOffset="-205164.69">6576 4328 1891 0,'0'0'487'0,"0"0"-282"0,0 0-80 0,0 0-79 0,0 0 8 16,0 0-38-16,0 0 4 15,29 43 36-15,-10-11-54 16,2 4 58-16,-4 3-60 15,1-1 6-15,0 0 13 0,-5-2-19 16,0-4 0-16,-1-6 0 16,-3-7-57-16,-3-4-32 15,-4-15-154-15,2 0-325 16,-4 0 195-16</inkml:trace>
  <inkml:trace contextRef="#ctx0" brushRef="#br0" timeOffset="-205102.21">6560 4478 1094 0,'0'0'617'16,"0"0"-285"-16,0 0-44 0,0 0-83 16,0 0-42-16,0 0-120 15,0 0-42-15,14-17 41 16,15 19-36-16,4 7-12 16,3-5-19-16,-5-4-185 15,2 0-79-15,-8-6-109 16,-8-11-301-16</inkml:trace>
  <inkml:trace contextRef="#ctx0" brushRef="#br0" timeOffset="-205055.35">6759 4336 1280 0,'0'0'520'15,"0"0"-210"-15,0 0-11 16,0 0-159-16,0 0-30 16,0 0-19-1,0 0-75-15,-121 125 35 0,97-79-51 16,-3 20-46-16,4-9-139 15,8-14-436-15</inkml:trace>
  <inkml:trace contextRef="#ctx0" brushRef="#br0" timeOffset="-204227.4">7391 4963 1568 0,'0'0'473'15,"0"0"-395"-15,0 0 24 16,0 0-65-16,0 0-21 16,105-103 36-16,-65 61-52 15,-2-6 1-15,-5-6 16 16,-8-1-16-16,-7 3 29 15,-9 3-17-15,-7 9 5 16,-2 8 53-16,0 10-17 16,-14 8 11-16,-1 5-11 15,-4 9-53-15,0 0 27 16,-3 6 13-16,1 18-21 16,0 13 47-16,2 9-52 15,4 7 7-15,3 2 19 0,10 5-40 16,2 0 30-1,2-2-31-15,19-3 12 0,10-7-24 16,9-7-42-16,31-10-106 16,-9-12-128-16,2-13-413 15</inkml:trace>
  <inkml:trace contextRef="#ctx0" brushRef="#br0" timeOffset="-203849.22">8073 4809 1980 0,'0'0'562'0,"0"0"-373"16,0 0-71-1,0 0-18-15,-125 5-42 16,110 8-50-16,5 2-8 0,8 3-9 16,2-1-12-16,0-3 6 15,0-4-48-15,12-4 17 16,3-6-38-16,3 0-7 15,-1 0 61-15,2-10-50 16,-4-6 31-16,-1 2 48 16,-4 0 1-16,-2 3 5 15,-2 5-4-15,-1 2 26 16,-3 4 44-16,0 0-36 16,2 0-23-16,3 9 37 0,4 10-3 15,4 6 8 1,2 0-41-16,-2 4-7 15,3-3 5-15,-3-5-11 16,-1-6-59 0,1-15-81-16,-5-3-357 15,-4-18-10-15</inkml:trace>
  <inkml:trace contextRef="#ctx0" brushRef="#br0" timeOffset="-203677.39">7991 4457 1482 0,'0'0'870'0,"0"0"-628"0,0 0-60 0,0 0-24 16,0 0-75-16,0 0-62 16,0 0-21-16,42-29-9 15,20 42-20-15,-6 3-211 16,-10-3-499-16</inkml:trace>
  <inkml:trace contextRef="#ctx0" brushRef="#br0" timeOffset="-202240.22">9163 4856 1438 0,'0'0'529'15,"0"0"-370"-15,0 0-38 16,0 0-15-16,0 0-70 16,0 0 1-16,69-74-21 15,-32 45-1-15,1-7-4 16,-3-1-11-16,-8-3 0 0,-4-2 24 16,-12 1-17-16,-10 4 6 15,-1 5-13-15,0 7 12 16,-8 7-24-16,-9 7 12 15,-1 6-22-15,-5 5 22 16,1 0 1-16,-4 12 18 16,-1 14 31-16,2 10-30 15,2 7 35-15,8 9-33 16,5 4 11 0,6 4 7-16,4 2-38 0,6-2 26 15,15-4-28-15,6-6 0 16,6-6 13-16,3-5-12 15,0-13-1-15,2-6 12 16,0-12 10-16,-1-8-23 16,1 0 1-16,3-18-46 0,-6-14 13 15,1-6-82-15,-7-5 24 16,-7 2 29-16,-4 1-5 16,-4 1 66-16,-6 8-14 31,-3 4-7-31,-1 8 22 0,-4 6 0 15,0 5 40-15,0 8 58 0,0 0-53 16,0 0 1-16,0 12-45 16,0 10 31-16,0 6 36 15,0 4-37-15,7 0 1 16,4 1 8-16,7-5-39 31,0-3 23-31,2-4-24 0,2-7-3 0,2-7-12 16,3-7 15-16,4 0-27 0,1-21-76 15,-1-7-102-15,-2-3 46 16,-7 1 69-16,-7 4 62 16,-3 5 28-16,-8 5 28 15,-4 8 74-15,3 3 61 16,-3 5-63-16,0 0-20 16,0 0-80-16,2 11 0 15,3 8 42-15,3 6-29 16,1 0 5-16,4 1-18 15,3-1-15-15,13-9-76 16,-5-8-180-16,1-7-374 16</inkml:trace>
  <inkml:trace contextRef="#ctx0" brushRef="#br0" timeOffset="-201396.68">10488 4794 1540 0,'0'0'397'0,"0"0"-274"16,0 0-60-16,0 0 17 15,0 0-36-15,0 0-4 16,0 0-12-16,-74 10-21 0,66 0 26 15,1 0-3-15,1 2-4 16,4 3-8-16,2-2-18 16,0 4 0-16,0-3 31 15,0 1-20-15,4 0 10 16,4-4-21-16,1-2-5 16,-2-1-23-16,2-4 41 15,-2-4-13-15,-1 0 2 16,1 0 20-16,-2 0-20 15,1 0-2-15,1-6-18 0,-3-3 0 16,3 3-10-16,-3 1 10 16,-1-1 18-16,1-1-18 15,-1 3 6-15,-1 0 12 16,0 1 0-16,0 0-13 16,-2 3 22-16,0-1-9 15,2 1 4-15,-2 0 20 16,0 0-26-16,0 0 2 15,0 0 0-15,0 0 29 16,0 0-23-16,0 0 8 16,0 0 15-16,0 0-19 15,0 0 21-15,0 0-29 0,0 0 8 16,0 0 4 0,0 0 3-16,0 0-8 0,0 0 18 15,0 0-19-15,0 0 30 16,0 0-38-16,0 0 6 15,0 0 3-15,0 0-3 16,0 0-6-16,0 0 5 16,0-2 17-16,0-2-9 15,2-2-13-15,0 0 1 16,-2-2 23-16,0-1-9 16,0 1-15-16,0 2 0 15,0 0 28-15,0 3-9 16,0 0-19-16,0 2 9 15,0 1-1-15,0 0-8 16,0 0-15-16,0 0-3 0,0 0-79 16,0 0 18-16,0 0-86 15,0 0-131-15,0 0 73 16,0-3-124-16,0-3-407 16</inkml:trace>
  <inkml:trace contextRef="#ctx0" brushRef="#br0" timeOffset="-200787.44">10720 4851 692 0,'0'0'865'0,"0"0"-708"16,0 0-58-16,0 0-17 16,0 0-49-16,0 0-29 15,0 0 27-15,-16 0-31 16,16 0 54-16,0 2-37 15,0-2 48-15,0 0 47 0,0 1-44 16,0 1 34 0,0 1-35-16,0 1-36 0,0 1 42 15,0 1-66-15,0 1 7 16,3-3 10-16,-1 3-24 16,2-1 50-16,0 3-18 15,1 1-12-15,-1 0 16 16,1-1-28-16,0 0-7 15,-1-3 18-15,-2 0-18 16,0-2 30-16,0-4-13 16,-2 0-10-16,0 0 28 15,3 0-35-15,-1 0 5 16,2-4 6-16,4-14-6 16,-2-3 6-16,3-2-12 15,1 1-23-15,2 0 12 16,1 5-35-16,1 3 29 15,-1 4 11-15,1 4-1 0,-1 3 7 16,0 0 10-16,0 3-8 16,1 0-4-1,0 0-10-15,-1 5-4 16,-3 3 16-16,0 5-9 0,-4-1 0 16,1 0 9-16,2 3-92 15,11-5-88-15,-2-2-298 16,2-7-138-16</inkml:trace>
  <inkml:trace contextRef="#ctx0" brushRef="#br0" timeOffset="-200334.42">11147 4816 1776 0,'0'0'571'0,"0"0"-437"0,0 0-39 0,0 0-15 16,0 0-40-1,0 0-40-15,0 0 0 0,-64 102 0 16,64-81-9-16,13-6-27 16,-1-4-78-16,1-9-16 15,1-2 30-15,-4 0-41 16,3-14-89-16,-3-8-13 16,-4 0 57-16,-1 2 84 15,-3 4 85-15,-2 3 17 16,0 9 99-16,0 4 55 15,0 0-46-15,0 8-70 0,0 19 60 16,0 9 61 0,0 10-60-16,0 9 4 0,6 3-14 15,2 5-33-15,-2 1 11 16,-1-4-23-16,-3-5-20 16,-2-10 46-16,0-8-21 15,-5-11 17-15,-11-9 29 16,-1-11-26-16,-6-6 25 15,-1 0-64-15,-1-23-21 16,1-4-18-16,0-6-24 16,5-5-49-16,2-12-118 15,5 5-364-15,4 9 174 16</inkml:trace>
  <inkml:trace contextRef="#ctx0" brushRef="#br0" timeOffset="-199850.17">10254 4520 1953 0,'0'0'496'0,"0"0"-374"0,0 0 34 16,0 0-38-16,0 0-64 15,0 0 16-15,0 0-50 16,-9-4-1-16,16 2 13 31,1-1-26-31,0 2 27 0,1 1-33 0,-1 0 0 16,6 0 17-16,-3 0 3 16,2 0-16-16,1 0-4 15,-3 0-4-15,-1 1-11 16,2 10 15-16,-1 2-12 0,-1 4-9 15,0-2-15-15,1 2-55 16,7-5-105-16,-3-6-414 16,-1-6-14-16</inkml:trace>
  <inkml:trace contextRef="#ctx0" brushRef="#br0" timeOffset="-199693.95">10522 4323 1714 0,'0'0'619'16,"0"0"-394"-16,0 0-79 0,0 0-110 16,0 0 4-16,160-27-40 0,-77 32-63 15,-14 9-265 1,-10 3-782-16</inkml:trace>
  <inkml:trace contextRef="#ctx0" brushRef="#br0" timeOffset="-198834.78">11825 4778 1669 0,'0'0'553'16,"0"0"-358"-16,0 0-45 15,0 0-50-15,0 0 18 16,-125 28-66-16,121-3-31 16,4 3-11-16,0 2-9 15,19-1 26-15,8 1-27 16,4-5 3-16,0-6-20 16,1-8-25-16,-1-9-5 0,-4-2-14 15,-1-4-61-15,1-18-15 16,-4-6-63-1,-4-6-27-15,-1-2 94 0,-4 2 26 16,-7 3 107-16,-2 9 13 16,-5 8 36-16,0 6 129 15,0 4-23 1,0 4-52-16,0 0-26 0,0 4-68 16,0 12 64-16,0 5 22 15,0 2-49-15,0 4 21 16,6-1-49-16,2-2-18 15,6-4 35-15,1-2-33 16,4-6 11-16,0-8-13 16,4-4-46-16,1 0-51 15,3-9-108-15,2-13-155 0,-2-1-17 16,-3-4-103 0,-4 4 370-16,-6 5 110 0,-5 4 150 15,-3 3 62-15,-6 6 8 16,0 5 12-16,0 0-23 15,0 0-129-15,2 3-57 16,3 11 3-16,2 5-26 16,13 2-58-16,0 0-209 15,-3-9-381-15</inkml:trace>
  <inkml:trace contextRef="#ctx0" brushRef="#br0" timeOffset="-198616.06">12544 4806 1778 0,'0'0'627'0,"0"0"-428"15,0 0 4-15,0 0-145 16,0 0-22 0,0 0-36-16,0 0-9 0,-31 28 9 15,31-6 0-15,10 0 1 31,5-2-16-31,3-1-48 0,-3-5-62 0,5-9-104 16,-5-5-288-16,-3 0-37 0</inkml:trace>
  <inkml:trace contextRef="#ctx0" brushRef="#br0" timeOffset="-198475.48">12159 4556 1903 0,'0'0'480'0,"0"0"-422"0,0 0 87 16,0 0-145-16,0 0-73 0,0 0-72 15,0 0-453-15</inkml:trace>
  <inkml:trace contextRef="#ctx0" brushRef="#br0" timeOffset="-198288.03">12217 5296 2201 0,'0'0'375'0,"0"0"-302"0,0 0-73 16,0 0-469-16,0 0-179 16</inkml:trace>
  <inkml:trace contextRef="#ctx0" brushRef="#br0" timeOffset="-197913.12">13425 4682 1298 0,'0'0'327'16,"0"0"-196"-16,0 0-59 0,0 0 73 15,0 0 49-15,0 0-45 16,-129 16 8-16,106 8-51 15,5 7 6-15,5 0-54 16,6 5-57-16,7-2 41 16,0-2-41-16,18-4 11 0,6-3 2 15,9-13-7 1,3-10 4-16,3-2-11 0,1-22-66 16,-5-18-129-1,-6-15-168-15,-11-51 32 16,-9 12-20-16,-7 0-578 0</inkml:trace>
  <inkml:trace contextRef="#ctx0" brushRef="#br0" timeOffset="-197710.04">13495 4173 514 0,'0'0'896'0,"0"0"-560"15,0 0-69-15,0 0-67 16,0 0-110-16,0 0 40 16,0 0 1-16,-60 148-54 15,60-76-20-15,0 5 18 0,8 3-5 16,9-2 1-16,4-3-29 15,1-8-41-15,2-9-1 16,-4-12-4-16,-4-11-114 16,-3-23-101-16,-4-10-267 15,-5-2 1-15</inkml:trace>
  <inkml:trace contextRef="#ctx0" brushRef="#br0" timeOffset="-196975.84">13284 4448 1743 0,'0'0'378'0,"0"0"-226"16,0 0-99-16,0 0-53 15,0 0 0-15,0 0 27 0,0 0-21 16,151 37-6 0,-86-15-42-16,3 0-22 0,-2 1 47 15,-1-5 15-15,-3-2 2 16,-9-4 3-16,-10-1 12 15,-14-6-13-15,-13-3-1 16,-12-1 17-16,-4 2 144 16,0-1-2-16,-15-1-60 15,-3 6 18-15,-7 1-78 16,0 2 39-16,5 6-38 16,5 2-23-16,3 4-12 0,10 4 6 15,2 1-23 1,0-2 11-16,2 2 0 15,12-5 11-15,3-6-10 16,6-4 11-16,2-8-12 0,2-4-24 16,4 0-5-16,0-12-50 15,-4-11-26-15,-8-1 4 16,-3 0 18-16,-9 4 62 16,-5 2 13-16,-2 4-1 15,0 6 8-15,0 4 0 16,0 4-9-16,0 0-6 15,-4 0 32-15,-3 10 9 16,2 8 57-16,4 4-73 16,1 0 22-16,0 0-31 15,0-1 1-15,4-4 19 16,9-5-19-16,3-1 17 16,1-8-4-16,1-3-4 0,3 0 1 15,-2-1-11-15,2-18-41 16,-2-3 29-16,-3-1-61 15,-3-2 32-15,-4 5 35 16,-6 4 6-16,-3 4 12 16,0 6 41-16,0 2 16 15,0 4 26-15,0 0-69 16,-3 0-5-16,2 8 19 16,-2 12-31-16,0 4 28 15,3 4-26-15,0 0-10 16,0-2 22-16,7 0-12 15,4-5-5-15,-2-7-6 16,1-6-23-16,-2-8-2 16,7-11-102-16,-1-18-180 0,0-7-765 15</inkml:trace>
  <inkml:trace contextRef="#ctx0" brushRef="#br0" timeOffset="-196804">14269 4191 1920 0,'0'0'412'0,"0"0"-412"0,0 0-103 16,0 0-506-16</inkml:trace>
  <inkml:trace contextRef="#ctx0" brushRef="#br0" timeOffset="-196647.79">14191 5472 2522 0,'0'0'370'16,"0"0"-297"-16,0 0-73 16,0 0-136-16,0 0-249 15,0 0-867-15</inkml:trace>
  <inkml:trace contextRef="#ctx0" brushRef="#br0" timeOffset="-195663.63">12226 4546 1247 0,'0'0'357'15,"0"0"-116"-15,0 0 8 16,0 0-117-16,0 0 15 16,0 0-69-16,0 0-55 15,2-17 35-15,10 17-48 16,1 0 27-16,2 0 12 15,3 0-32-15,0 0 41 16,2 10-25-16,-2 7-8 16,-1 0 24-16,-1 8-48 15,-7 0-1-15,-3 2 0 16,-6-4 18-16,0 2-18 16,-2-6 0-1,-31 6-136 1,3-6-162-16,4-6-911 0</inkml:trace>
  <inkml:trace contextRef="#ctx0" brushRef="#br0" timeOffset="-192242.58">6977 5600 385 0,'0'0'928'0,"0"0"-678"16,0 0-133-16,0 0-37 0,0 0 34 16,0 0-28-16,0 0-1 15,0-53 20-15,0 42-35 16,-2 1 43-16,-6 2-15 15,0 1-14-15,-1 2 9 16,-6 3-47-16,3 1-12 16,-6 1-10-16,-4 0-24 15,0 0 8-15,-3 6-1 16,0 7 19-16,2 6 14 16,-2 0-22-16,2 2 13 0,5 2-7 15,3 1-24 1,6 1 0-16,5-3-6 15,4-2-12-15,0-2-5 16,7 0 46-16,10-2-22 0,5-2 10 16,5-2 11-16,4 1-26 15,5-1 4-15,-1 1-8 16,3 1-10-16,-5 2 13 16,0 0 5-16,-7 2 0 15,-4 4-10-15,-4 0-5 16,-7 2 13-16,-4-1 2 15,-5 0 2-15,-2-2 10 16,0-2-5-16,-5-5 16 16,-10-1-5-16,-7-3 65 15,-3-4-27-15,0-5-19 16,-2-1 25-16,4 0-61 16,-2 0 37-16,7-13-38 0,3-4-50 31,3-1 13-31,8-4-45 0,4-3-45 0,2-18-91 15,20 7-149-15,1 4-230 16</inkml:trace>
  <inkml:trace contextRef="#ctx0" brushRef="#br0" timeOffset="-191883.28">7164 5320 704 0,'0'0'1061'0,"0"0"-772"0,0 0-70 15,0 0-74-15,0 0-72 16,0 0-35-16,0 0-29 15,-2 2 54-15,15 16-23 16,1 1-16-16,1 0 46 16,1 3-40-1,-1 0 7-15,3 0 5 0,-3-5-41 16,4 2 13-16,-4-5-14 16,-1-2-33-16,-4-4 3 0,-1-4-95 15,-2-4-100-15,-7 0-137 16,0-4 82-16,0-7-361 0</inkml:trace>
  <inkml:trace contextRef="#ctx0" brushRef="#br0" timeOffset="-191711.45">7197 5432 925 0,'0'0'386'0,"0"0"-92"0,0 0-59 16,0 0-29-16,0 0-42 16,0 0-55-16,0 0-60 15,-31-22-16-15,51 22 24 16,4-1-51-16,1-2 14 15,0 0-20-15,-1-2-92 16,-4 1-95-16,0-8-133 0,-5 2-71 16,-5-2-509-16</inkml:trace>
  <inkml:trace contextRef="#ctx0" brushRef="#br0" timeOffset="-191570.85">7197 5432 1205 0,'129'-136'484'15,"-133"136"-177"-15,-2 0-33 16,-5 0-52-16,3 0-127 15,-7 14-61-15,-3 8 39 16,0 6-71-16,-2 4-4 16,0 2-24-16,7 10-175 15,3-5-298-15,4-12-839 0</inkml:trace>
  <inkml:trace contextRef="#ctx0" brushRef="#br0" timeOffset="-190914.76">7852 5831 1425 0,'0'0'495'0,"0"0"-337"0,0 0-17 15,0 0-71-15,0 0-9 16,0 0 59-16,0 0-71 15,-17 105 16-15,3-69 25 16,-6-5-25-16,-2-2 37 16,-3-5-13-16,1-7-53 0,3-4 2 15,8-7-38-15,7-2 0 16,6-4-20-16,0 0-84 16,0-21-193-16,2 0-352 15,9-4-950-15</inkml:trace>
  <inkml:trace contextRef="#ctx0" brushRef="#br0" timeOffset="-190492.99">8271 5566 1726 0,'0'0'355'16,"0"0"-218"-16,0 0-57 0,0 0-37 15,0 0-16-15,0 0-12 16,0 0 47-16,13 57 44 15,-4-26-8-15,-4 1 26 16,2 3-35-16,-3 1-17 16,3-2 18-16,-1 3-49 0,4-2 6 15,-2-1-7 1,1-3-40-16,-1-4 12 16,0-4-12-16,-2-6 0 15,-1-2-4-15,-1-9 4 16,-2-2-15-16,-2-4-35 0,2 0-53 15,-2 0-16-15,0-23-134 16,0-1-429-16,0-2-278 16</inkml:trace>
  <inkml:trace contextRef="#ctx0" brushRef="#br0" timeOffset="-190227.4">8113 5582 1657 0,'0'0'716'0,"0"0"-522"16,0 0-15-16,0 0-19 15,0 0-105-15,0 0-2 16,0 0-35-16,69-78 1 16,-38 68 25-16,-2 4-43 15,-2 0 34-15,-3 4-35 16,-4 0 0-16,-1 2-1 15,-6 0 1-15,-1 0-22 16,2 0 1-16,5 0-114 16,-4 0-174-16,-2 0-391 0</inkml:trace>
  <inkml:trace contextRef="#ctx0" brushRef="#br0" timeOffset="-189821.27">8723 5316 1262 0,'0'0'685'0,"0"0"-434"0,0 0-133 0,0 0-14 0,0 0 4 15,0 0-80-15,0 0 39 16,27-6 17-16,-5 16-47 16,0 2 56-16,1 2-40 15,1 4-24-15,-3 0 44 16,1 3-71-16,-2-1 31 15,-2 1-23-15,-1-4 15 16,1 0-31-16,-5-5 6 16,-4 1-61-16,-2-6-8 15,-4-1-108-15,-3-2-65 16,-5-2-297-16,-11-2-115 0</inkml:trace>
  <inkml:trace contextRef="#ctx0" brushRef="#br0" timeOffset="-189602.57">8783 5438 1177 0,'0'0'590'0,"0"0"-287"0,0 0 7 0,0 0-101 15,0 0-66-15,0 0-56 16,0 0-62-16,50-44 41 16,-26 42-66-16,1 0 15 15,-1 2-6-15,-3 0 0 16,-1 0-9-16,-7 0 0 0,-3 0-100 15,-1 0-54 1,-4 0-210-16,-3 0-315 0</inkml:trace>
  <inkml:trace contextRef="#ctx0" brushRef="#br0" timeOffset="-189399.46">8966 5238 1901 0,'0'0'575'0,"0"0"-384"0,0 0-108 0,0 0-44 15,0 0-6-15,0 0-23 16,0 0 34-16,-62 102-30 16,42-75-12-16,0-2 7 15,1-1-9-15,5-6-8 16,2-2-69-16,12-5-188 0,0-2-363 15,3-5-371-15</inkml:trace>
  <inkml:trace contextRef="#ctx0" brushRef="#br0" timeOffset="-188587.19">9429 5317 1227 0,'0'0'511'0,"0"0"-412"16,0 0-58-16,0 0 47 15,0 0-2-15,92 103 28 16,-63-59-49-16,-2 6 1 16,-3 4 5-16,-10 2-44 15,-3 1 41-15,-9-3-23 0,-2-4-14 16,-4-4 23-16,-19-4-4 15,-6-2 8-15,-2-4 14 16,0-6-65-16,3-3 8 16,7-8-15-1,1-1-128-15,-7 0-131 0,5-6-361 16,-1-6-275-16</inkml:trace>
  <inkml:trace contextRef="#ctx0" brushRef="#br0" timeOffset="-187681.14">6757 5296 929 0,'0'0'403'0,"0"0"-208"16,0 0-42-16,0 0-6 15,0 0-15-15,0 0 32 16,0 0-89-16,-27-17-11 15,11 26 50-15,-5 10-24 0,0 12 34 16,-6 9-16-16,-4 10-63 16,-1 10 54-16,1 8-40 15,4 7-20-15,7-2 50 16,9 4-52-16,9-3 2 16,2-1-32-1,11-4 22-15,16 0-27 0,10-7-2 16,4-6 0-16,-1-8 9 15,0-6 2-15,-7-7-11 16,-7-10 0-16,-5-6 21 16,-8-9-23-16,-1-3 2 15,-6 0-45-15,3-3 45 16,3 0-133-16,12-3-89 16,-2 2-156-16,1-3-326 0</inkml:trace>
  <inkml:trace contextRef="#ctx0" brushRef="#br0" timeOffset="-186728.24">10078 5791 1400 0,'0'0'618'16,"0"0"-455"-16,0 0-64 16,0 0-59-16,0 0 61 15,0 0-24-15,0 0-59 16,82-73 0-16,-44 46-18 16,-2-7-10-16,-5-6 9 15,-9-3-20-15,-6-1-6 0,-9 2 18 16,-7 7-9-16,0 5 18 15,0 11 0-15,-11 7 9 16,-6 8 8-16,-2 4-16 16,-1 0 42-16,0 15 29 15,3 12-37-15,-2 9 25 16,9 8-14-16,2 5-17 16,8 5 41-16,0 0-45 15,0-3 4 1,12 0-29-16,9-9 0 0,6-6-1 15,9-8-9-15,5-8-59 16,7-10-36-16,6-10-119 16,24-2-128-16,-13-17-31 15,-7-4-504-15</inkml:trace>
  <inkml:trace contextRef="#ctx0" brushRef="#br0" timeOffset="-186368.95">10757 5707 1371 0,'0'0'550'0,"0"0"-263"0,0 0-21 15,0 0-102-15,0 0-24 16,-122-16-58-16,100 20-3 16,2 10-37-16,1 2-34 15,7 4-1-15,3 2-7 16,7-3-11-16,2 0-8 16,0-5 13-16,0-2 6 15,11-7-12-15,5 0-11 0,3-5-4 16,1 0-7-16,3-2-14 15,-1-9 48-15,-4-4-17 16,-1 3 17-16,-3 0 0 16,-1 2-1-16,-1 2-5 15,-4 2 12-15,1 4-3 16,1 2 39-16,-2 0-42 16,1 0 43-16,-1 15-18 15,0 2-23-15,0 3 19 16,1 0-15-16,-2-4-6 15,0-2 0-15,-3-6-82 16,-4-8-141-16,0-6-330 16,0-12 10-16</inkml:trace>
  <inkml:trace contextRef="#ctx0" brushRef="#br0" timeOffset="-186165.87">10541 5459 1938 0,'0'0'642'0,"0"0"-451"15,0 0-78-15,0 0-14 16,0 0-87-16,0 0 0 16,0 0-12-16,159-29-23 15,-100 29-131-15,26 12-172 16,-16 5-310-16,-12-4-351 0</inkml:trace>
  <inkml:trace contextRef="#ctx0" brushRef="#br0" timeOffset="-185790.96">11567 5825 1827 0,'0'0'761'0,"0"0"-665"15,0 0-61-15,0 0-35 16,0 0 6-16,0 0-22 16,108-107 16-16,-70 70-64 15,-9-8-11-15,-11 1-39 0,-9-1 98 16,-9 2-5-16,0 6 21 16,-11 10 90-1,-7 9-44-15,3 6 36 0,-1 6-15 16,3 6-44-16,4 0 26 15,-3 5-33-15,4 20-5 16,-1 8 49-16,2 10-44 16,7 6 0-16,0 1-8 15,0 0-1-15,20-2-7 16,7-7 0-16,6-5-65 16,7-9-20-16,28-13-207 15,-9-10-214-15,-5-4-260 16</inkml:trace>
  <inkml:trace contextRef="#ctx0" brushRef="#br0" timeOffset="-185181.73">12172 5664 1542 0,'0'0'825'16,"0"0"-584"-16,0 0-46 16,0 0-83-16,-140-23-25 15,113 23-24-15,5 13-63 16,2 8 44-16,4 1-37 15,8 2 2-15,1-3-18 16,7-2-7-16,0-2-7 16,0-6 22-16,9-5-72 15,5-4 27-15,7-2-8 0,2 0-31 16,4-11 12 0,-1-6-94-16,-2-4-40 0,-3 2-17 15,-8 3 118 1,-4 1 106-16,-6 8 61 0,-3 2 90 15,0 4 53-15,0 1-56 16,0 0-72-16,0 6-50 16,0 10-14-16,0 6 44 15,4 4-24-15,4 0-15 16,3-2-8 0,5-4-9-16,3-6 0 0,2-6-1 15,0-6-7-15,3-2-11 16,1-2-69-16,-1-17-80 15,-2-8-24-15,-1-5-102 0,-6-2 82 16,-4-4 40-16,-2 1 140 16,0 4 32-16,-5 4 100 15,0 5 19 1,0 6 78-16,-4 9-49 16,2 4 2-16,-2 4-32 0,0 1-75 15,0 0-6-15,2 7-25 16,0 11 30-16,2 8 47 15,3 5-44-15,-1 0-8 16,4 1 6-16,1 0-35 16,-1-3 16-16,1-3-24 15,1-4 1-15,-6-6-12 16,-3-6-52-16,-3-3-75 16,0-7-186-16,-16-5-44 15,-4-11-267-15</inkml:trace>
  <inkml:trace contextRef="#ctx0" brushRef="#br0" timeOffset="-185041.14">12309 5677 1144 0,'0'0'545'0,"0"0"-318"0,0 0 25 16,0 0-120-16,0 0-117 15,0 0 16-15,129-59-31 16,-78 58-12-16,-11 1-219 16,-11 0-292-16</inkml:trace>
  <inkml:trace contextRef="#ctx0" brushRef="#br0" timeOffset="-184884.93">12143 5366 2008 0,'0'0'573'0,"0"0"-482"15,0 0-42-15,0 0 30 16,-140 32-65-16,109-4-5 15,-9 22-9-15,8-8-292 16,4-4-564-16</inkml:trace>
  <inkml:trace contextRef="#ctx0" brushRef="#br0" timeOffset="-184416.28">13275 5645 1739 0,'0'0'473'0,"0"0"-379"0,0 0-52 15,0 0 84-15,0 0 11 16,-120 62-14-16,111-40-27 16,7 2-95-16,2 1 12 15,0-5-13-15,17 1-20 16,12-5-36-16,14-6-120 16,39-10-93-16,-10 0-252 15,-5-6-630-15</inkml:trace>
  <inkml:trace contextRef="#ctx0" brushRef="#br0" timeOffset="-183994.51">13745 5647 1722 0,'0'0'657'0,"0"0"-471"0,0 0 2 16,-129-12-47-16,96 12-66 15,4 12 6-15,6 8-81 16,6 2 10-16,8 4-27 15,4-2 17-15,5 0 0 16,0-2-1-16,3-4-15 16,14-4-13-16,6-6-83 15,6-5-21-15,0-3 41 16,2 0-122-16,-2-19-72 0,-2 1 28 16,-9-2 79-16,-3 2 146 15,-6 1 33-15,-3 6 32 16,-3 3 91-16,-3 2 17 15,0 4 36-15,0 2-26 16,0 0-84-16,0 0 13 16,0 6-18-16,2 10 3 15,7 0 40-15,0 2-104 16,6-2 16-16,1-5-16 16,5-2 20-16,0-9-43 15,4 0-35-15,0 0-93 16,-1-22-24-16,-2-6-149 15,5-37-2-15,-7 10-233 16,-3 1-188-16</inkml:trace>
  <inkml:trace contextRef="#ctx0" brushRef="#br0" timeOffset="-183791.43">14029 5417 1174 0,'0'0'346'0,"0"0"-111"0,0 0 38 0,0 0-72 16,0 0-47-16,0 0-114 15,0 0 9-15,-6 37 59 16,4 3-59-16,2 7-5 15,0 0 17-15,0 4-60 16,0-5 44-16,0-4-28 16,6-8-16-16,0-6-2 0,-2-6-27 15,-4-10-81 1,0-7-67-16,0-5-144 0,0-11-10 16,-6-8-659-16</inkml:trace>
  <inkml:trace contextRef="#ctx0" brushRef="#br0" timeOffset="-183635.22">14002 5713 1016 0,'0'0'501'0,"0"0"-241"0,0 0-55 0,0 0-82 16,0 0-55-16,0 0-68 15,135-40-1-15,-92 40-126 16,-11 0-59-16,-11 0-174 0</inkml:trace>
  <inkml:trace contextRef="#ctx0" brushRef="#br0" timeOffset="-183385.28">13587 5440 1313 0,'0'0'368'0,"0"0"-155"15,0 0 35-15,0 0-81 16,0 0-59-16,0 0 5 16,0 0-41-16,-9-10-14 15,9 10 3-15,5 4-6 16,6 10 35-16,0 4-29 16,4 0-60-16,4 2 36 0,3-6-36 15,5-2 8 1,4-8-9-16,22-4-150 15,-4-20-204-15,-5-6-627 0</inkml:trace>
  <inkml:trace contextRef="#ctx0" brushRef="#br0" timeOffset="-183182.19">14042 5129 1891 0,'0'0'841'0,"0"0"-593"16,0 0-158-16,0 0-17 15,0 0-46-15,0 0-25 16,0 0 20-16,-76 69-22 0,57-38-31 16,0 10-67-16,2-7-220 15,3-10-493-15</inkml:trace>
  <inkml:trace contextRef="#ctx0" brushRef="#br0" timeOffset="-181666.92">15296 5578 1553 0,'0'0'314'0,"0"0"-220"15,0 0 2-15,0 0-75 16,0 0-2-1,82-132 6-15,-55 90-18 0,-2-6-14 16,-5-2 6-16,-9-3-30 16,-7 6 25-16,-4 4 12 15,0 14 13-15,-4 6 78 16,-11 7-60-16,-3 10 18 16,-1 3-14-16,4 3 35 15,1 3 20-15,1 19-55 16,3 12 20-16,5 10 0 0,0 9-41 15,5 7 45 1,0 4-40-16,0 0-25 0,10 0 49 16,0-2-41-16,1-8 2 15,3-7-4-15,-5-13 15 16,-1-10-9-16,-2-8-12 16,-2-11 0-16,0-2-10 15,1-3 10-15,1 0 0 16,6-21 0-16,3-6-17 15,5-11 5-15,3-2-37 16,1 0-30-16,2 3-9 16,4 10-79-16,-4 4 77 0,1 11 78 15,-4 4-10 1,-6 6 22-16,-5 2 0 0,-4 0 0 16,-3 12 47-16,-3 12-28 15,2 4 30-15,3 3 18 16,2 2-58-16,4-1 49 15,1-2-34-15,3-2-12 16,4-7 25-16,0-6-36 16,4-6-1-16,2-7 2 15,4-2 14-15,0 0 5 16,-2-11-8-16,3-10-13 16,-6-5 0-16,-1-6-8 15,-5-3-8-15,-4-1 16 16,-3 2-19-16,-6 3 13 15,-7 4 6 1,0 5 0-16,0 4-1 0,0 8-15 16,-14 1 1-16,1 8 5 0,-1 1 10 15,-1 0 38-15,1 1-6 16,1 16 1-16,2 3 12 16,3 8-45-16,5 1 13 15,3 7-13-15,0-2 11 16,6-1-10-16,15 0 13 15,3-9-13-15,3-4-1 16,2-11-3-16,0-9-62 16,2 0-10-16,-2-5-103 15,-3-19-102-15,-1-6-10 16,-5-5 21-16,-5 2 24 0,-3 2 104 31,-5 9 141-31,-3 6 106 16,-4 9 93-16,2 4 3 0,-2 3-66 0,2 0-86 15,3 22 59-15,0 9 10 16,1 8-29-16,5 6-6 16,1 3-36-16,1 0 20 15,0 3-14 1,3-4-19-16,-3 0 13 0,3-3-41 16,-3-5 1-16,-1-6 14 15,-4-10-16-15,-1-6 3 16,-5-11-9-16,-2-6 1 15,2 0 44-15,-2-9-20 16,0-14-24-16,0-9-1 0,0-9-36 16,0-3-5-1,-4-7-22-15,-5-10-57 0,1-3 51 16,-5-4 35 0,3 0 34-16,1 6 11 0,0 12-5 15,2 12 32-15,3 13 29 16,4 9-39-16,0 6 30 15,0 5-58-15,6 5 1 32,13 0-1-32,-2 5-5 0,3 15 5 0,-1 8-1 15,-4 5 1-15,-2 4 3 16,-2 5-2-16,-6 4-1 16,-5 3-9-16,0 15-172 0,-21-13-204 15,0-7-371-15</inkml:trace>
  <inkml:trace contextRef="#ctx0" brushRef="#br0" timeOffset="-181479.47">16003 6003 2112 0,'0'0'712'0,"0"0"-507"16,0 0-128-16,0 0-9 15,0 0-59-15,0 0-9 16,0 0-54-16,-14-72-259 15,43 66-682-15</inkml:trace>
  <inkml:trace contextRef="#ctx0" brushRef="#br0" timeOffset="-180136.04">17297 5448 1425 0,'0'0'363'0,"0"0"-224"0,0 0-62 15,0 0 19-15,0 0 29 16,22 120-73 0,-13-90-11-16,-2-4 12 0,-3-3-53 15,1-10 39-15,-4-5-9 16,2-3-7-16,0-5 34 15,-1 0-7-15,0-14 8 16,5-13-58-16,1-5-53 0,4-4 53 16,1 2-25-1,2 4-9-15,1 6 33 16,-3 8-47-16,3 4 25 16,-1 6 21-16,1 4-2 0,-3 2 4 15,1 0 7-15,-3 19 0 16,3 4 37-16,-1 6-33 15,0 7 4-15,3-1 6 16,-1-3-20-16,-1-1 22 16,1-9-9-16,-1-8-14 15,1-6 10-15,3-8-1 16,3 0-7-16,0-10 21 16,6-19-22-16,0-12 27 15,0-12-26-15,0-13-2 16,-2-8-21-16,-4-6-42 0,0-3 5 15,-6 8 48 1,-4 8 4-16,-4 13 6 0,-7 12 4 16,0 13 2-16,0 10 26 15,-4 9-10-15,-13 6-13 16,0 4-8-16,-1 4 18 16,-1 18 35-16,2 12-8 15,7 6-34-15,5 10 22 16,5 4-28-16,0 2 14 15,7 3 13-15,10-3-32 16,6-2 16-16,-1-2-17 16,-2-4 7-16,2-6 1 15,-4-6-1-15,-2-8-5 16,-5-7 4-16,-2-7-5 16,-6-9-1-16,-3-2 0 0,3-3 0 15,0 0 17-15,3-7-17 16,6-8-1-16,3-8-11 15,5-2-42-15,9 0 2 16,0 0-66-16,2 4 40 16,1 3 76-16,-5 5 4 15,-1 4-1-15,0 7 21 16,1 2-20-16,2 0 22 16,0 13-11-16,-2 8-13 15,-4 3 41-15,-4 2-41 0,-3 1 13 16,2-4-13-1,0-1-52-15,17-6-189 16,-2-8-242-16,1-5-1300 0</inkml:trace>
  <inkml:trace contextRef="#ctx0" brushRef="#br0" timeOffset="-179386.21">18761 5344 1382 0,'0'0'833'16,"0"0"-560"-16,-121-22-68 16,79 22-104-16,11 0-4 15,11 1-50-15,7 18-46 16,6 0 5-16,7 6-6 0,0-1-24 16,0 0 23-1,7-2-46-15,11-6-2 0,3-4-50 16,4-6-38-16,0-6 45 15,0 0-3-15,-6 0-4 16,-1-2 37-16,-7-4 62 16,-7 2 1-16,-1 2 107 15,-3 2-11-15,0 0 4 16,3 0-75-16,1 0 1 16,5 10 22-16,1 4-29 15,6 2 6-15,7-2-26 16,-1-2 1-16,7-6 14 15,0-6-14-15,2 0 16 16,0-6-17-16,2-18-24 16,-4-10-43-16,-2-6-35 15,0-10-10-15,-4-6 93 0,-4 0-6 16,-3 0 25 0,-5 9 26-16,-7 9 0 0,-3 14 84 15,-1 8-15-15,0 10-16 16,0 6-11-16,0 0-68 15,0 16 0-15,-3 14 43 16,-1 13-37 0,2 7 49-16,2 8-55 0,0 0 0 15,2 3 25-15,14 0-16 16,-1-5-9-16,1-10 0 16,-4-11-12-16,-2-13 1 15,-8-14-53-15,-2-8-9 0,0-3 30 16,-2-24-247-16,-18-14-62 15,-2-9 141 1,-5-4 27-16,0 1 111 0,4 3 73 16,8 11 136-16,6 6 141 15,9 10-67-15,0 5-21 16,9 5-55-16,16 7-122 16,6 5 30-16,5 1-38 15,3 0 3-15,-1 7-14 16,-1 11 0-16,-14 5-114 15,-9 3-187-15,-7-6-216 16,-7-4-1047-16</inkml:trace>
  <inkml:trace contextRef="#ctx0" brushRef="#br0" timeOffset="-179105.04">18422 5105 1416 0,'0'0'1200'0,"0"0"-984"16,0 0-105-16,0 0-14 31,41-104-64-15,3 84-26-16,5-2-7 0,4 4-27 0,-4 0-95 0,5-4-123 0,-14 2-362 15,-10 2-240-15</inkml:trace>
  <inkml:trace contextRef="#ctx0" brushRef="#br0" timeOffset="-178901.96">19001 4538 1987 0,'0'0'534'0,"0"0"-458"15,0 0-35-15,-133 66-41 16,88 0-55-16,12-6-210 16,8-6-652-16</inkml:trace>
  <inkml:trace contextRef="#ctx0" brushRef="#br0" timeOffset="-178370.82">18741 5270 765 0,'0'0'657'0,"0"0"-426"15,0 0-100-15,0 0 10 16,0 0-5-16,0 0-79 16,0 0 1-16,4 6-41 15,1 2 14-15,-3 4 74 16,2 6-16-16,-2 4-3 0,1 6-29 15,-3 2-57-15,0 12 0 16,0-6-131-16,0-5-445 16</inkml:trace>
  <inkml:trace contextRef="#ctx0" brushRef="#br0" timeOffset="-173653.17">2193 7361 170 0,'0'0'653'0,"0"0"-474"0,0 0-67 16,0 0 12-16,0 0 4 15,0 0-53-15,0-6-1 16,0 6 6-16,0-2 6 15,0 0 31-15,0-2-12 16,0 2 21-16,0-2-5 16,0-1-37-16,0 1 7 15,0 1-39-15,0 2-12 16,0-3 51-16,0 1-60 0,0-1 11 16,0 2 8-1,2 2-42-15,3 0 34 0,2 0-42 16,1 13 0-16,8 8 55 15,2 9-46-15,2 6 28 16,5 2-11-16,-4-2-5 16,4 0-11-1,-3-5-10-15,-2-8 1 0,-4-6 14 16,-5-6-1-16,-2-7-14 16,0-4 1-16,-3 0 20 15,8-1 3-15,-1-19-14 16,8-10-4-16,-2-6 15 15,1-7-21 1,3-3 0-16,-4 2 0 0,2 4 12 16,-3 4-12-16,-1 6 0 15,-5 6 6-15,-3 7-15 0,-5 6 4 16,0 5-34 0,-1 6-35-16,-1 0-131 15,4 2-21-15,6 22-109 16,1-3-57-16,-1-3-336 0</inkml:trace>
  <inkml:trace contextRef="#ctx0" brushRef="#br0" timeOffset="-172825.23">3009 7415 1096 0,'0'0'304'0,"0"0"-143"16,0 0-11-16,0 0-33 16,0 0 53-16,0 0 6 15,0 0-49-15,2-54-53 16,-11 54-16-16,-5 0-43 16,-5 0 58-16,-6 13-26 15,-2 6-2-15,-2 7 24 16,0 7-41-16,7-2 11 15,4 2 8-15,7-3-46 16,6-4 3-16,5-5-4 16,0-4-34-16,0-8 28 15,14-4-6-15,1-5 12 16,8 0-1-16,4-8-46 16,2-15-32-16,2-4-34 0,0-6-58 15,-4 2 22-15,-3 3-54 16,-4 3 111-16,-7 7 76 15,-1 4 1-15,-8 8 15 16,0 2 0-16,-4 4 0 16,3 0 10-16,-3 0 8 15,0 6 58-15,1 9 18 16,4 4-47-16,3 3 18 16,0 2-12-16,3-1-27 15,3-1 31-15,1-4-32 16,3-5 6-16,-1-7-17 15,6-6-13-15,2 0 25 16,2-6-23-16,4-16 4 16,2-6 8-16,-1-6-13 0,1-8 7 15,-2-6-9-15,0-6-2 16,-4-8-8-16,-2-4 2 16,-6 0 2-16,-5 1 5 15,-10 13 2-15,-4 8 12 16,0 14 13-16,0 10-17 15,-8 10 18-15,-6 7-27 16,-1 3-39-16,-6 3 39 16,1 21 38-16,-2 10 33 15,-3 12-5-15,3 8-18 16,2 9 28-16,3 3-30 16,12 0 12-16,5 0-10 15,0-4-41-15,15-2-14 0,14-5-1 16,2-10 8-16,0-5 8 15,-4-11 7-15,-4-11-5 16,-6-9-8-16,-1-6-2 16,-1-3-43-16,12-22-105 15,-4-9-229-15,-3-4-423 16</inkml:trace>
  <inkml:trace contextRef="#ctx0" brushRef="#br0" timeOffset="-172325.38">4116 7024 1035 0,'0'0'592'0,"0"0"-442"16,0 0 98-16,0 0-103 16,0 0-32-16,0 0 29 15,0 0-74-15,-116 89 23 16,95-38 10-16,6 10-25 16,7 2 48-16,5 4-60 15,3 2-38-15,3-1 16 16,18-4-42-16,6-4 0 0,4-4-8 15,-2-10 17 1,-2-8 2-16,-4-12-11 16,-6-8-36-16,-4-10-63 0,1-8-198 15,-2-9-283 1,-8-12-612-16</inkml:trace>
  <inkml:trace contextRef="#ctx0" brushRef="#br0" timeOffset="-169029.27">4376 7436 1295 0,'0'0'269'0,"0"0"-151"15,0 0-35-15,0 0-67 16,0 0 10-16,156-108-26 16,-111 83 9-16,-7-1-10 15,-5 2 1-15,-8 0 0 16,-8 2 29-16,-9 6-28 16,-8 0 17-16,0 5-18 0,0 4-25 15,-6 3 24-15,-2 4-30 16,-3 0 31-16,-1 0 22 15,-1 11 20-15,5 13 17 16,-2 10 24-16,6 9-23 16,4 7 56-16,0 9-61 15,0 3 3-15,9 8 10 16,6 2-38-16,4 0 21 16,-2 2-51-16,0-4 11 15,1-1-1-15,1-7-1 16,-4-8-9-16,-1-9 0 15,-8-14-4-15,-6-10 4 16,0-6-69-16,-2-11 6 16,-21-4 39-16,-2-2 34 0,-10-22-10 15,0-9 0-15,6-4 18 16,5-8 1-16,6 1 20 16,11 2 8-16,7 4 10 15,0 2-50-15,17 3-7 16,10 4 0-16,7 3 14 15,-3 0-4-15,0 3-4 16,-6 4-4-16,-7-1 9 16,-7-1-11-16,-7 3 0 15,-4 2 0-15,0 0-30 16,0 4 24-16,0 5-40 0,-6 1-24 16,1 3 2-16,1 1-151 15,2 1 8 1,2 1-27-16,-3-3-437 0</inkml:trace>
  <inkml:trace contextRef="#ctx0" brushRef="#br0" timeOffset="-168497.06">4920 6920 793 0,'0'0'786'0,"0"0"-540"15,0 0-25-15,0 0-97 16,0 0-49-16,0 0-34 15,0 0-30-15,54-22 63 16,-33 44-19-16,2 11 13 16,4 6 11-16,-2 9-43 15,2 6 13-15,-4 6-14 16,2 4-26-16,-3 1 38 0,-1-3-28 31,-8 2 14-31,-2-4 10 0,-9-1-26 16,-2-5 27-16,0-6-21 15,0-8 1-15,-11-6 33 0,-2-8-21 16,-1-6 31 0,5-9 3-1,3-2-50-15,2-7 35 0,1 0-39 0,3-2-15 16,0 0 30-16,0 0-22 16,0 0-6-16,0 0-3 15,0 0-27-15,0 0 26 16,0 0-59-16,0 0-67 15,-3 0-157-15,-3 0-1240 16</inkml:trace>
  <inkml:trace contextRef="#ctx0" brushRef="#br0" timeOffset="-167217.04">6259 7034 796 0,'0'0'256'0,"0"0"-119"16,0 0 8-16,0 0-13 16,0 0-46-16,0 0 4 15,27-20-18-15,-25 20 15 16,2-3 93-16,-4 3-48 16,0 0-23-16,0 0-12 15,0 0-43-15,0 0 32 0,0 0-77 16,-2 5 5-1,-9 9 20-15,-9 9 0 0,-2 6 32 16,-9 6-22-16,-8 5-36 16,-3 0 20-16,-2 1-22 15,-1-2 0-15,1-5 37 16,5-4-34 0,6-6 21-16,9-4-30 0,8-6 3 15,8-6-9-15,3-2 6 16,5-4 0-16,0-2 0 15,0 0-16-15,0 2 16 16,0 3 0-16,11 1 0 16,0 1 19-16,7 3-18 15,3 2 23-15,4 3 11 16,7 1-29-16,2 3 13 16,1 3-19-16,1 2 0 15,-1 1-10-15,-1 1 16 16,-3-4-6-16,-6 2 0 0,-3-4 0 15,-7-2-1-15,-3-2-93 16,-5-2-88-16,-7-2-80 16,0-6-273-1,0-4-491-15</inkml:trace>
  <inkml:trace contextRef="#ctx0" brushRef="#br0" timeOffset="-166920.24">5831 7642 1729 0,'0'0'323'0,"0"0"-163"16,0 0-61-16,0 0-77 16,0 0 138-16,0 0-75 15,0 0-27-15,81 98 3 16,-52-72-22-16,2-2 44 15,-4 0-45-15,-1 0-26 16,-4-2 7-16,-4-5-19 16,-2-3-10-16,-5-5-52 15,2-5-121-15,-3-4-356 16,-4 0-375-16</inkml:trace>
  <inkml:trace contextRef="#ctx0" brushRef="#br0" timeOffset="-165170.66">6905 7211 1328 0,'0'0'371'0,"0"0"-200"16,0 0 47-16,0 0-38 15,0 0-35-15,0 0-76 16,-4-25-53-16,22 30 17 16,1 11-8-16,4 6-25 15,-3 6 69-15,3 6-45 16,-6 4 7-16,1 2 21 15,-3 0-44-15,-1 0 16 16,-1-6-24-16,-2-7 0 0,-1-8 3 16,-6-6-3-16,-2-9 0 15,0-3 27-15,0-1-26 16,1 0 36-16,1-5-34 16,0-15 6-16,6-9 15 15,1-9-18-15,5-8 0 16,1-2-6-16,1-2 22 15,2 6-24-15,-2 4 2 16,-3 10 0 0,-3 5-10-16,-1 7 10 0,0 8-2 15,0 7-46-15,4 3-86 16,6 0-6-16,12 8-101 0,-4 6-137 16,-2 1-139-1</inkml:trace>
  <inkml:trace contextRef="#ctx0" brushRef="#br0" timeOffset="-164498.95">7643 7251 1066 0,'0'0'506'16,"0"0"-295"-16,0 0 61 16,0 0-65-16,0 0-115 15,0 0-33-15,0 0 20 16,-121 28-32-16,92-4 51 15,1 4-22-15,1 0-34 0,5 2 33 16,3-2-75-16,11-4-6 16,6-2 5-16,2-6-37 15,0-6 38-15,6-4 0 16,12-6-43-16,4 0 27 16,5-10-69-16,2-12-46 15,0-6-49-15,-2-4-66 16,-5 1 91-16,-5 0 71 15,-5 9 42-15,-3 4 42 16,-5 8 0-16,-4 4 31 16,2 4 51-16,-2 2-14 15,0 0-14-15,0 0-10 16,2 16 22-16,4 6 30 16,-1-1-40-16,9 4-22 15,2-3 11-15,2-4-36 0,6-6 19 16,5-6-28-1,2-6 1-15,3 0 41 16,3-12-36 0,-1-12 11-16,3-8-10 0,-6-8-6 15,-4-8-2-15,-4-8-20 0,-6-7-34 16,-5 1 55-16,-10 6-4 16,-2 6 4-16,-2 14 27 15,0 10-27-15,-6 10 40 16,-6 6-40-16,-1 8-32 15,-3 2 32-15,1 0 15 16,-5 19 34-16,-1 10 33 16,2 7-20-16,1 12 19 15,5 6-36-15,2 4 10 16,11 5 25-16,0-4-51 0,6 0-8 16,16-4-21 15,2-8 10-31,6-5-19 0,-6-6 10 0,-1-9-2 0,-4-9-6 15,13-14-135-15,-8-4-98 16,-1 0-343-16</inkml:trace>
  <inkml:trace contextRef="#ctx0" brushRef="#br0" timeOffset="-164124.03">8546 6934 1594 0,'0'0'350'0,"0"0"-228"16,0 0 66-16,0 0-51 15,-106 132 57-15,86-76-60 16,5 4-52-16,4 2 42 16,7 1-82-16,4-1-1 15,0 0-1-15,0-1-27 0,13-3 14 16,0-6-27-16,3-5 8 16,-1-10-20-16,-1-7 1 15,0-10-77-15,14-20-117 16,-4 0-327-16,-1-6-44 15</inkml:trace>
  <inkml:trace contextRef="#ctx0" brushRef="#br0" timeOffset="-163499.17">8785 7422 1408 0,'0'0'192'15,"0"0"-135"-15,0 0-25 0,116-90-26 16,-78 55 27-16,-5-7-2 15,-6-4-14-15,-6 0 27 16,-13 3 12-16,-8 9 67 16,0 12 66-16,0 11-53 15,-10 7-39-15,-3 4-41 0,-3 5-10 16,-1 21 27-16,2 14-19 16,2 11-4-1,4 9 16-15,7 4-39 16,2 4 0-16,0 4-15 0,14 3-3 15,7 1 9-15,4-1-8 16,0 2 17-16,-3-5-11 16,-5-5-2-16,-3-9-16 15,-7-11 2-15,-3-12 0 16,-4-11-16-16,0-10 26 16,0-10-10-16,-6-4 12 15,-13 0-6-15,-8-16 8 16,-2-8-14-16,0-7 0 15,6 0 21-15,1-4-14 16,10 4 7-16,5 0-7 16,7 3 8-16,0 2-13 15,2 0-2-15,19-1 0 0,5-2-1 16,6 1-12-16,-3-2-7 16,2 2-83-16,4-18-130 15,-8 7-132 1,-4 3-199-16</inkml:trace>
  <inkml:trace contextRef="#ctx0" brushRef="#br0" timeOffset="-163155.5">9325 6711 1243 0,'0'0'634'16,"0"0"-315"-16,0 0-99 16,0 0-98-16,0 0-25 15,0 0-81-15,0 0 44 16,0 0-5-16,27 85-55 15,-16-49 60-15,1 1-29 0,-2 3-20 16,1-3 15-16,-3-1-26 16,0-4 0-1,-4-8 0-15,1-3-18 0,-3-10 9 16,-2-3-45-16,0-8-95 16,0 0-89-16,0-18-263 15,-9-4-336-15</inkml:trace>
  <inkml:trace contextRef="#ctx0" brushRef="#br0" timeOffset="-162936.8">9240 6829 1450 0,'0'0'546'0,"0"0"-292"0,0 0-61 16,0 0-80 0,0 0-21-16,0 0-34 15,0 0-28-15,131 23-3 0,-92-15-27 16,-6-2 21-16,-4-3-21 15,-7 0-106-15,-6-3-59 16,-7 0-115-16,-5-11-93 16,-2-4-309-16</inkml:trace>
  <inkml:trace contextRef="#ctx0" brushRef="#br0" timeOffset="-162671.24">9470 6738 1311 0,'0'0'479'0,"0"0"-204"0,0 0-48 0,0 0-6 16,0 0-73-16,0 0-7 0,0 0-53 16,-112 128-64-16,92-90 5 15,-2 0-29-15,2-2-25 16,-7 2-59 0,7-10-275-16,3-12-774 15</inkml:trace>
  <inkml:trace contextRef="#ctx0" brushRef="#br0" timeOffset="-161577.75">9944 6745 1355 0,'0'0'307'0,"0"0"-104"15,0 0 65 1,0 0-70-16,0 0-94 0,0 0-84 16,0 0-12-16,29 0 60 15,-4 21-28-15,4 2-20 16,2 10 45-16,-2 4-28 16,0 7 17-16,-3 3-17 15,1 7-37-15,-2 6 29 16,-3 3-28-16,-4 2-1 15,-4-2 18-15,-8-3-9 16,-4-1-10-16,-2-5 1 16,0-1-3-16,-15 1 3 15,-10-3 0-15,-2-4 30 0,-6-2 44 16,0-10-50 0,-3-4 48-16,5-5-36 0,4-8-29 15,9-2 26 1,7-6-24-16,5-4-9 0,4-2 2 15,2-4 25 1,0 0-42-16,0 0 15 0,0 0-3 16,0 0-30-16,0 0 33 15,0 0-27-15,0 0-40 16,0 0-171-16,0 0-495 0</inkml:trace>
  <inkml:trace contextRef="#ctx0" brushRef="#br0" timeOffset="-151189.56">10241 4638 730 0,'0'0'604'0,"0"0"-394"16,0 0-114-16,0 0-4 16,0 0 3-16,0 0-50 15,0 0 43-15,0 0-15 16,0 0-6-16,0 0 30 16,0 0-29-16,0 0 6 15,0 0-3-15,0 0-30 0,0 0 17 16,0 0-25-1,0 0-17-15,0 0 6 0,0 0-21 16,0 0 11-16,0 0 31 16,0 0-11-16,0-2 30 15,0-2-10-15,0-2-44 16,0-3 13-16,4 1-21 16,1-1 0-16,-1-1 12 15,0-1-4-15,3 4-4 16,-2-1-4-16,2 0 8 15,1 0-9-15,-1-1 1 16,2 2 0-16,-4 3 11 16,-1-1-4-16,-2 4-14 15,-2 1-4-15,0 0-89 16,0 0-168-16,0 0-467 0</inkml:trace>
  <inkml:trace contextRef="#ctx0" brushRef="#br0" timeOffset="-142925.86">5365 2832 633 0,'0'0'332'16,"0"0"-120"-1,0 0-80-15,0 0-20 0,0 0-35 16,0 0-18-16,-2 0 36 16,2 0-18-16,0 0 27 15,0 0 3-15,0 0-25 16,0-3 21-16,0 3-36 15,0 0-15-15,0 0 4 16,0 0-55-16,2 0-1 0,10 0 26 16,3 0-26-16,8 0 36 15,1 0-27-15,3 0-8 16,2 0 14-16,-5 0-15 16,-1 3-3-16,-7-2-4 15,-5-1-8-15,-7 0 3 16,-2 2 6-16,-2-2 6 15,0 0-18-15,0 0-5 16,-11 0 5-16,-7 3 16 16,-7-2 2-16,-4 1 21 15,-2 2-4-15,-2-3-3 16,4 4 26-16,3-3-31 16,3-2 7-16,9 0 15 15,8 0-20-15,4 0 48 16,2 0-41-16,0 0-18 0,0 0 0 15,6 0-12-15,10 0 12 16,2 0 18-16,4 0-17 16,-2 0 21-16,0-2-15 15,-3 0-7-15,-3 2-32 16,-2 0-59-16,-6 0-33 16,-6 0-108-16,0 2-7 15,0 4-316-15</inkml:trace>
  <inkml:trace contextRef="#ctx0" brushRef="#br0" timeOffset="-125492.47">11403 6860 1094 0,'0'0'328'0,"0"0"-132"16,0 0-59-16,0 0 5 0,0 0-17 15,0 0-55 1,32-26 33-16,-29 24-10 0,-1 2 6 16,-2 0 18-1,0 0-47-15,0 0 5 0,0 0-19 16,0 0-41-16,0 0 18 16,0 0-25-16,0 0-2 15,0 0-6-15,-5 0-2 16,-4 0-1-16,-6 4 3 15,-8 7 19-15,-6 3 29 16,-4 3-47-16,-5 1 12 16,0-3 10-16,-2 4-7 15,0-1 5-15,0 1-21 16,2 0 15-16,2-1-6 16,5-2-8-16,8-2 11 15,10-4-6-15,5-4 4 16,0 0-19-16,5-3 9 0,2-2-1 15,1 0 0-15,-2 2 2 16,0-1 4-16,2-2 2 16,-2 0 5-16,2 2-24 15,0-2 3-15,0 0-3 16,0 0-9-16,0 0 18 16,0 0 3-16,0 0 27 15,0 0-25-15,0 0 29 16,2 0-31-16,2 0 0 15,3 6 54-15,6 4-39 16,2 0 10-16,4 5-2 16,5 0-17-16,3 5 22 15,2 3-28-15,3 1 0 0,-1 0 28 16,0-3-28 0,-2 1 0-16,-3-3-1 0,-4-5 13 15,-3-4-12-15,-6-2 0 31,-4-2-12-31,-2-2 11 16,-5-2-95-16,-2 1-71 0,0-3-145 0,0 0-332 16,0 0-245-16</inkml:trace>
  <inkml:trace contextRef="#ctx0" brushRef="#br0" timeOffset="-125070.7">10947 7299 1200 0,'0'0'328'16,"0"0"-187"-16,0 0 84 0,0 0-14 15,0 0-85-15,0 0-57 16,0 0-12-16,0-7-1 16,0 7 29-16,5 0 2 15,6 5 0-15,2 11 11 16,3 3-25-16,2 6-13 15,1 0 1-15,4 4-47 16,-3-4 2-16,-3 2-16 16,0-2 2-16,-2-6-16 15,-4-4 14-15,4-2-73 16,-4-5-146-16,-1-4-507 0</inkml:trace>
  <inkml:trace contextRef="#ctx0" brushRef="#br0" timeOffset="-123243">12413 6898 1458 0,'0'0'533'16,"0"0"-416"-1,0 0 27-15,0 0-30 0,0 0-29 16,0 0 13-16,-111-22-64 15,86 26 12-15,-4 12 24 16,-2 4-32-16,0 8 51 16,2 4-36-16,4 3-36 15,10 8 28-15,6 0-44 16,9 1-1-16,0-3 14 16,4-5 1-16,14-3 0 15,9-9-14-15,4-8 5 16,5-6-12-16,8-8-9 15,5-2-73-15,5 0-72 0,17-24-189 16,-13 2-183-16,-9 0-200 16</inkml:trace>
  <inkml:trace contextRef="#ctx0" brushRef="#br0" timeOffset="-122774.36">12852 6974 1564 0,'0'0'625'0,"0"0"-466"15,0 0-24-15,0 0-24 0,-125-15 1 16,103 15-69-16,0 4 3 16,-1 13-29-16,2 3-7 15,2 4 8-15,3 2-18 16,6 2-11-16,3 0 10 15,7-2-1-15,0 1 2 16,0-5 1-16,17-6 0 16,6-6-1-16,6-8-44 15,4-2-11-15,3-5-10 16,-3-14-109-16,0-7-34 16,-6-5 35-16,-6 2 74 15,-8 2 94-15,-4 4 5 16,-4 2 36-16,-5 9 54 15,2 5 9-15,-2 2 6 16,0 5-25-16,0 0-64 16,0 0 23-16,0 18 37 15,0 7 29-15,0 5-2 0,2-1-51 16,2 1-10 0,3-2-39-16,4-4 17 0,2-3-40 15,3-8 11-15,6-6-97 16,14-7-123-16,-2-18-483 15,-5-7-508-15</inkml:trace>
  <inkml:trace contextRef="#ctx0" brushRef="#br0" timeOffset="-122508.8">13227 6978 1106 0,'0'0'945'0,"0"0"-673"15,0 0-170-15,0 0 13 16,0 108-8-16,0-62-60 16,0 8 4-16,0 2-21 15,8 3-30-15,1 1 34 16,0-2-23-16,0-2-4 16,-4-2 14-16,1-5-13 15,-4-9-4-15,0-6-4 16,0-8-101-16,-2-10-124 15,3-10-334-15,-3-6 16 0</inkml:trace>
  <inkml:trace contextRef="#ctx0" brushRef="#br0" timeOffset="-122227.61">13260 6978 1378 0,'0'0'381'16,"0"0"-227"-16,0 0-44 16,0 0-34-16,0 0-36 15,0 0 16-15,133-75-25 16,-110 75-3-16,-4 8 36 16,-3 15-8-16,-7 4 30 0,-5 9 5 15,-4 1-39-15,0 3 41 16,-6 0-57-16,-17 0 5 15,-6-6-33-15,-2-1 18 32,-4-5-52-32,-12-8-42 0,12-8-274 0,4-8-482 15</inkml:trace>
  <inkml:trace contextRef="#ctx0" brushRef="#br0" timeOffset="-121102.86">14042 6567 1352 0,'0'0'477'16,"0"0"-290"-16,0 0-49 15,0 0-48-15,0 0-12 16,0 0-11-16,0 0 15 15,-100 52 25-15,69-16-39 16,-1 11 31-16,-1 7-16 16,4 7-30-16,2 8 36 15,5 5-53-15,11 4 6 16,7 1-5-16,4-2-29 16,0-2 1-16,17-6-9 15,5-6 0-15,3-9 4 16,2-6 4-16,0-8-8 15,-4-8 0-15,2-5 3 16,-4-10-12-16,-4-4-58 16,1-7-114-16,-7-4-280 0,-5-2-542 15</inkml:trace>
  <inkml:trace contextRef="#ctx0" brushRef="#br0" timeOffset="-119150.21">14597 6779 1149 0,'0'0'284'16,"0"0"-116"-16,0 0 53 0,0 0-62 15,0 0 3 1,0 0-41-16,6-63-50 16,-6 54 22-16,0 4-36 0,-4-2 15 15,-9 3-24-15,-6 2-26 16,-5 2 2-16,-3 0 34 15,-4 0-58-15,0 10 33 16,1 4-23-16,5 1 4 16,4 0-14-16,5 2 14 15,5-2-14-15,7 2 0 16,2 1-17-16,2 0 8 16,0 1-7-16,2 1 16 0,16 1-1 15,6-3-10 1,5 2-5-16,3-2-1 15,8-1-41-15,0 0 27 16,0 2-2-16,5 0-8 16,-3 1 33-16,-2 3-24 0,-7-2 30 15,-4 2-13 1,-7-2-6-16,-8-3 10 0,-9 3 18 16,-5 1-7-16,0 0 36 15,-8 0-11-15,-9 0 36 16,-8-2-9-16,-4-3-19 15,-2-2 50-15,-2-3-34 16,2-3 20-16,-3-4-12 16,3-3-11-16,2-2-14 15,0 0-32-15,6 0 1 16,4-2 15-16,5-10-16 0,5 0-11 16,7-2-91-16,2-3-57 15,14-21-100 1,14 9-364-16,1-3-415 15</inkml:trace>
  <inkml:trace contextRef="#ctx0" brushRef="#br0" timeOffset="-118697.18">14875 6529 1343 0,'0'0'535'0,"0"0"-396"16,0 0-10-16,0 0 23 16,0 0-106-16,0 0-31 15,0 0 40-15,18 7-3 16,-1 8 21-16,6 3-5 16,2 4-31-16,1 0 23 0,-2 1-44 15,1 2 10-15,-2-2-16 16,-3-2 1-16,-3-4-1 15,-3-4-10-15,-3-3 0 16,-5-3-22-16,-1-3 4 16,-5-3-45-16,0 2-25 15,0-3-59-15,-18 0-69 16,-6 0-267-16,-3 0-99 0</inkml:trace>
  <inkml:trace contextRef="#ctx0" brushRef="#br0" timeOffset="-118447.25">14806 6699 371 0,'0'0'1002'0,"0"0"-667"0,0 0-109 16,0 0-3-16,0 0-98 0,0 0-78 15,0 0 58-15,112-27-51 16,-77 22-35-16,-4 4 14 16,-1-2-33-16,-7 1-6 15,-2-2-9-15,-3 0-110 16,-5-2-48-16,1-7-163 15,-6-2-189-15,-3 1-477 0</inkml:trace>
  <inkml:trace contextRef="#ctx0" brushRef="#br0" timeOffset="-118197.3">15095 6494 1122 0,'0'0'495'0,"0"0"-184"15,0 0-88-15,0 0-66 0,0 0-39 16,0 0 35-16,0 0-63 15,-71 92-26-15,53-59-58 16,5-1-5-16,2 1-1 16,4-4-33-16,7 11-134 15,0-8-225-15,0-7-300 0</inkml:trace>
  <inkml:trace contextRef="#ctx0" brushRef="#br0" timeOffset="-117775.53">15588 7167 1731 0,'0'0'539'0,"0"0"-465"16,0 0 28-16,0 0-8 15,-38 119-7-15,20-81-60 0,1-3-1 16,3-3-26-16,0-6-14 16,4-4 13-16,6-6-160 15,1-4-162 1,3-7-264-16</inkml:trace>
  <inkml:trace contextRef="#ctx0" brushRef="#br0" timeOffset="-117322.52">16109 6811 656 0,'0'0'949'0,"0"0"-630"16,0 0-174-16,0 0-53 15,0 0-55-15,0 0 101 16,0 0-42-16,21 83-4 16,-17-41 8-16,0 6-39 15,-4 0 57-15,2 4-43 16,-2-1-38-16,0-4 26 0,0-2-62 16,0-9 7-16,3-7-8 15,-3-4 6-15,0-10 9 16,2-5-15-16,-2-5-4 15,0-3-4-15,2-2-110 16,-2 0-24-16,0-20-59 16,0-4-460-16,0-4-190 0</inkml:trace>
  <inkml:trace contextRef="#ctx0" brushRef="#br0" timeOffset="-117088.2">15889 6876 1545 0,'0'0'557'16,"0"0"-384"-16,0 0 20 0,0 0-31 15,0 0-70-15,0 0-5 16,0 0-59-16,145-84-5 16,-99 76 23-16,-2-1-34 15,-1 3 24-15,-7 3-17 16,-8-2-10-16,-5 1-18 15,-4 3 3-15,-6-3-48 16,-3 1-31-16,-2-3-138 16,-4 1-361-16,0 1-299 0</inkml:trace>
  <inkml:trace contextRef="#ctx0" brushRef="#br0" timeOffset="-116432.1">16570 6400 411 0,'0'0'838'0,"0"0"-539"15,0 0-97-15,0 0 57 16,0 0-90-16,0 0-34 16,0 0-27-16,17 0-68 15,-9 0 48-15,3 0-16 16,3 13-34-16,1 1 27 16,3 3-5-16,-1 4-3 15,0 3 4-15,1 2-39 16,-3 0 15-16,0 0-37 0,-3-4 0 15,-1-4-9 1,-2-6 20-16,-4-2-11 0,-1-4 0 16,-4-2-36-16,2-4-21 15,-2 2-59-15,0-2-66 16,0 0-33-16,-9 0-275 16,-5-7 14-16</inkml:trace>
  <inkml:trace contextRef="#ctx0" brushRef="#br0" timeOffset="-116166.53">16575 6523 1245 0,'0'0'407'0,"0"0"-146"0,0 0-30 16,0 0-4-16,0 0-126 0,0 0-37 16,0 0 12-1,64-18-48-15,-37 18 47 16,2 0-42-16,-2 0-26 0,-4 0 16 15,-6 0-23-15,-3 0-20 16,-6 0-41-16,-3 0-121 16,1 0-43-16,0 0-250 15,-4 0-75-15</inkml:trace>
  <inkml:trace contextRef="#ctx0" brushRef="#br0" timeOffset="-115916.59">16820 6429 1084 0,'0'0'526'0,"0"0"-232"16,0 0 1-16,0 0-97 16,0 0-23-16,0 0-66 0,0 0-75 15,-36-4 51-15,16 18-26 16,-2 1-16-16,-2 6-3 16,1-2-31-16,4 4 27 15,0-4-24-15,7 0-10 16,2-3-4-16,6-2-47 15,2-2-90-15,2-2-82 16,0-2-249-16,2-4-181 0</inkml:trace>
  <inkml:trace contextRef="#ctx0" brushRef="#br0" timeOffset="-115166.77">17163 6332 1156 0,'0'0'597'0,"0"0"-377"15,0 0-133-15,0 0-57 16,0 0 91-16,0 0-28 16,0 0-21-16,51 131 19 15,-26-89-45-15,0 4 13 16,2 4-30-16,-3 0-23 15,-2 4 17-15,-2 1-21 16,-2 1 14-16,-4 0 13 0,-8 0-28 16,-2-2 31-1,-4 0-23-15,0-2-8 16,-15-2 66-16,-7-3-30 16,-5-3 20-16,-4-8 12 0,-3-6-36 15,1-4 34 1,2-9-57-16,4-2 19 0,4-3 47 15,8-5-53-15,6-1 8 16,4-5-7-16,3-1-13 16,2 0 14-16,0 0-25 15,0 0 0-15,0 0 8 16,0 0-8-16,0 0 0 16,0 0 0-16,0 0-28 15,0 0 4-15,0 0-56 16,2 0-114-16,-2 0-570 0</inkml:trace>
  <inkml:trace contextRef="#ctx0" brushRef="#br0" timeOffset="-102372.9">18558 6573 1250 0,'0'0'546'0,"0"0"-326"16,0 0-85-16,0 0-29 15,0 0 8-15,0 0-84 16,3-6 1-16,-3 6-13 15,0 0 6-15,0 0 32 16,0 0 2-16,0 0 6 0,0 0 3 16,-12 0-34-16,-5 6 25 15,-4 5-10-15,-6 0-30 16,-2 3 4-16,-6 0 4 16,-5 2-25-16,0 0 22 15,-3 1-23 1,3-3 0-16,5 2 14 0,4-5-2 15,6-1-3-15,7 1-9 16,5-3 1-16,6-3 2 16,1 0-2-16,3-1-1 15,1 0 0-15,2-3-3 16,0 4 3-16,0 1-6 16,0 1 6-16,7 6 17 15,4-2-11-15,4 5 6 0,3 5 28 16,3-1-33-16,-2 2-14 15,6 0 5-15,-1-3 2 16,3 0 17-16,-2-2-16 16,-1-4 10-16,-4-3-11 15,-4-2-8-15,-3-1 1 16,-6-4-21-16,-3 0-37 16,-4-2-14-16,0 4-106 15,-13 2-166-15,-11 1-193 16,-2-2-109-1</inkml:trace>
  <inkml:trace contextRef="#ctx0" brushRef="#br0" timeOffset="-102122.95">18035 7000 1159 0,'0'0'351'0,"0"0"-96"15,0 0-11-15,0 0-63 16,0 0-39-16,0 0-93 15,0 0 16-15,31-6 33 16,-12 6-37-16,2 6 18 16,-1 4-34-16,-3 4-39 15,0 0 24-15,-6 4-24 16,4 0 8-16,-6-1-14 0,0 1-7 16,-3-3-36-1,6-3-132-15,-1-1-320 0,3-9-284 16</inkml:trace>
  <inkml:trace contextRef="#ctx0" brushRef="#br0" timeOffset="-101560.24">19140 6711 1124 0,'0'0'783'0,"0"0"-565"16,0 0-76-16,0 0 24 0,0 0-33 15,-114-33-10 1,94 33-37-16,0 1-43 0,1 11 29 31,0 2-36-31,-1 4 27 0,0 2 8 0,3 4-33 16,-2 1 17-16,9 2-17 16,2 1-37-16,8 1 11 15,0-5-12-15,0-1 0 16,18-4-6-16,9-2 6 15,7-6-9-15,5-5-32 16,6-4-62-16,4-2-20 0,20 0-144 16,-11-6-353-1,-9-5-174-15</inkml:trace>
  <inkml:trace contextRef="#ctx0" brushRef="#br0" timeOffset="-101075.99">19525 6807 1485 0,'0'0'636'0,"0"0"-392"15,0 0-167-15,0 0 87 16,0 0-60-16,0 0-83 16,-129-15 29-16,111 26-36 0,3 5 7 15,1 1 16-15,5 1-37 16,0 1 6-16,7 2-6 15,2-4 0-15,0 4 8 16,2-5-8-16,16-4 0 16,6-2-22-16,3-8-69 15,4-2-29-15,-2 0-97 16,-2-16-136-16,-2-6 80 16,-8-2 84-16,-3-2 117 15,-5 1 66-15,-3 2 6 16,-1 4 58-16,-1 5 19 15,-1 4 30-15,-1 5 51 16,-2 2-49-16,0 3-23 16,2 0-33-16,-2 0-25 15,0 0 50-15,0 11 17 16,0 3 25-16,0 4-19 0,3 1-65 16,-2 1 7-16,6-1-41 15,0-1 11-15,-1-6-20 16,6-2 7-16,-1-6-44 15,3-4-60-15,1 0-86 16,1-7-157 0,5-16 19-16,-5 1-192 0,-3 0 8 15</inkml:trace>
  <inkml:trace contextRef="#ctx0" brushRef="#br0" timeOffset="-100669.83">19959 6867 880 0,'0'0'944'0,"0"0"-793"15,0 0-110-15,0 0 39 16,0 0-30-16,-24 133 31 16,24-86-32-16,0 0-18 15,0 3 31-15,5 0-30 0,-3-3 9 16,0-3 10-16,0-1-41 15,0-6 29-15,1-3-22 16,-1-5-11-16,2-8-6 16,1-9-4-16,-1-7-90 15,1-5-44-15,-3-3-89 16,3-32-149-16,-3 0-156 16,-2 1-215-16</inkml:trace>
  <inkml:trace contextRef="#ctx0" brushRef="#br0" timeOffset="-100410.1">19946 6828 1026 0,'0'0'351'0,"0"0"-138"0,0 0 41 15,0 0-53-15,25-105-81 16,-3 99-46-16,2 6-16 31,3 0 10-31,-2 0-21 16,-6 17 11-16,2 5 17 0,-10 6-37 15,-4 1 5-15,-7 5-5 16,0 1-28-16,-4-4 27 0,-19 0-20 16,-8-5-7-16,-10-2-10 15,-5-7-27-15,-21 4-123 32,11-6-226-17,7-6-472-15</inkml:trace>
  <inkml:trace contextRef="#ctx0" brushRef="#br0" timeOffset="-99425.87">20651 6409 1375 0,'0'0'563'0,"0"0"-447"16,0 0 73-16,0 0-40 16,0 0-42-16,-121 75-15 15,97-34-47-15,1 5 26 16,4 5 22-16,2 5-30 15,5 1 10 1,4 5-18-16,4 1-40 0,4-1 14 0,0 0-20 16,0-8-1-16,2-4-6 15,10-7-2 1,1-11-19-16,3-9-56 0,13-15-118 16,-3-5-173-16,-2-3-457 15</inkml:trace>
  <inkml:trace contextRef="#ctx0" brushRef="#br0" timeOffset="-98754.14">21194 6584 780 0,'0'0'769'0,"0"0"-501"15,0 0-82 1,0 0-36-16,0 0-4 16,0 0-56-16,0 0-39 0,-115-25 20 15,88 25-19-15,0 10 21 16,-2 0 24 0,0 2-45-16,0 0 12 0,4 2-64 15,6 3 23-15,0-2-34 16,9-1 22-16,2 2-11 15,6-4 6-15,2 0-5 16,0-2-2-16,18-1-14 16,9-2-30-16,6-1 31 15,5 1-27-15,1 0 12 0,3 0 17 16,-7 3-32-16,-2-1 42 16,-6 5-17-1,-7 0 16-15,-6 5-9 16,-8-1 19-16,-6 3-7 0,0 2 33 15,-4 2-18 1,-17 0 54-16,-5 1-11 0,-3 0-24 16,-3-2 53-16,-1-2-62 15,1-4 10-15,7-4-13 16,-1-1-11-16,9-8 12 16,4-1-23-16,3-4-23 15,4 0 7-15,4-2-134 16,2-14-25-16,0-14-140 15,11 3-333-15,7 4-978 0</inkml:trace>
  <inkml:trace contextRef="#ctx0" brushRef="#br0" timeOffset="-98466.73">21640 6916 1898 0,'0'0'564'16,"0"0"-451"-16,0 0-5 16,0 0 12-16,0 0-5 0,0 0-62 15,-50 128-26-15,40-95 4 16,-4-1-29-16,3-5 17 15,2-3-19-15,3-2-18 16,3-7-13-16,3-5-104 16,0-10-95-1,3 0-258-15,10 0-207 0</inkml:trace>
  <inkml:trace contextRef="#ctx0" brushRef="#br0" timeOffset="-98060.58">22089 6623 1397 0,'0'0'355'0,"0"0"-206"0,0 0-76 15,0 0 34-15,0 0 5 16,0 0 8-16,0 0 19 16,10 28-62-16,-8-6 29 15,-2 4-12-15,0 4-24 16,0 4 22-16,0 6-51 16,0 3 23-16,0 1-20 15,0 2-34-15,0 0 23 16,0-4-20-16,0-2-1 15,0-7 27-15,0-8-38 16,0-5 18-16,0-8-19 16,0-3-9-16,0-5-9 0,0-4 6 15,0 0-47 1,0 0-30-16,0-31-152 0,0 4-387 16,0-2-259-16</inkml:trace>
  <inkml:trace contextRef="#ctx0" brushRef="#br0" timeOffset="-97655.03">21782 6705 1555 0,'0'0'355'16,"0"0"-158"-16,0 0-136 15,0 0 132-15,0 0-43 16,0 0-66-16,0 0-5 16,18-27-54-16,7 22 42 15,4-1 12-15,2 0-52 16,2-2 27-16,-2 2-29 16,-2 2-8-16,-2 0 55 15,-3 0-64-15,-1 3 15 16,-3-2 8-16,3 3-22 15,-6-2 30-15,-1 2-22 16,-3-1-8-16,-2-2 28 0,-6 3-36 16,-1-2-1-16,-2 2 0 15,-2 0 14-15,0 0-10 16,0 0-4-16,0 0-28 16,0 0 20-16,3-4-91 15,3-2-25-15,7-8-161 16,-1 1-482-16,-3 0-844 15</inkml:trace>
  <inkml:trace contextRef="#ctx0" brushRef="#br0" timeOffset="-97077.05">22749 6260 1463 0,'0'0'401'0,"0"0"-158"16,0 0-135-16,0 0 34 16,0 0-26-16,0 0-76 15,0 0 24-15,13 46-2 16,3-10-50-16,2 8 52 0,3 6-29 16,5 11 3-1,-1 3 15-15,-4 6-8 0,0 2-2 16,-9 4-43-16,-4 1 1 15,-8-3 35-15,0-4-25 16,-14-6 16-16,-15-8 25 16,-9-8-51-16,-6-9 68 15,-5-10-37-15,-1-4-5 16,6-9 39-16,7-5-42 16,10-4 22-16,11-1-40 15,11-4 1-15,5-2-14 0,0 2 3 16,0-2-26-16,0 0 28 15,0 0-46-15,0 0 17 16,0 0-7-16,0 0-52 16,0 2-19-16,-2 8-182 15,-13-2-462 1,-7 3-385-16</inkml:trace>
  <inkml:trace contextRef="#ctx0" brushRef="#br0" timeOffset="-90144.38">20757 6353 831 0,'0'0'338'15,"0"0"-166"-15,0 0-41 16,0 0-41-16,0 0-13 16,0 0-34-16,0-3-6 15,0 3 26-15,0 0 13 16,0 0 5-16,0 0 20 16,0 0-32-16,0 0 16 15,0 0-24-15,0 0-24 16,0 0 18-16,0 0-39 15,0 0 3-15,0 0 21 16,0 0-38-16,0 0 5 0,-2 0 10 16,-2 0-16-16,-3 0 58 15,0 0-29-15,0 0-7 16,1 0 9-16,-1 0-31 16,-1 0 7-16,0 4-8 15,-1 2 1-15,-1 1 8 16,0-2 1-16,-1 4 10 15,3-1-2-15,-5 1-12 16,3 2-7-16,2 1 1 16,-4-1 0-16,3 1 5 15,1 1-4-15,1-2 16 16,0 0-14-16,2-1 10 0,1-1-9 16,-2 2-3-1,-1-1 7-15,0 5 19 0,0-1-25 16,1 3 17-1,-1-3-19-15,3 2 0 16,-1-4-10-16,0 0 10 0,3 0 0 16,0-2 17-16,0 0-7 15,-1 0-3-15,-1-2-7 16,0 1 0-16,0-1 8 16,-2 1-7-16,2 1 12 15,0 2 20-15,-1 0-31 16,1 1 8-16,2 1-10 15,-2-1 1-15,2 2-1 16,-2-2 1-16,4 0 5 16,-2-1 9-16,2 0-3 15,0-3-11-15,-3 2-1 16,3-2 0-16,-1 4 9 0,-1-1-7 16,0 3 5-1,-1-1 7-15,1 5-2 0,0-1-12 16,0 2 0-16,2 0 0 15,0-4 1-15,-2 0 7 16,2 0-2-16,0-2 15 16,0 0-11-16,0 2 10 15,0 1-20-15,0 0 0 16,0 1 3-16,0 3-2 16,0-2-1-16,0 2 0 15,0 1 21-15,0-2-21 16,0-3 0-16,0 0 0 15,0-1 3-15,0-2-3 0,4 2 0 16,0 1 0 0,3 0 10-16,-1 0-5 0,4-4-5 15,-4-1 0-15,1 0 0 16,-3-4 0-16,2-1-4 16,-6-2 2-16,2-3-29 15,-2 0 19-15,0-2-48 16,2 0-96-16,0-11-126 15,5-6-565-15</inkml:trace>
  <inkml:trace contextRef="#ctx0" brushRef="#br0" timeOffset="-89055.55">22168 6625 616 0,'0'0'650'0,"0"0"-462"15,0 0-35-15,0 0-10 16,0 0-25-16,0 0-36 16,0 0-13-16,0 0 54 15,6 0-22-15,3 0-16 16,3 0 33-16,-1 0-65 0,7 0 5 16,1 0 0-16,4 0-45 15,3 0 28-15,3 0-41 16,0-2 6-16,0-2 10 15,-4 2-16-15,-5 0 0 16,-4 0-1-16,-9 0 14 16,-1 2-13-16,-6-2 0 15,0 2-6-15,0 0-5 16,0 0-101-16,-18 0-130 16,-2 4-34-16,-4 2-355 0</inkml:trace>
  <inkml:trace contextRef="#ctx0" brushRef="#br0" timeOffset="-86087.5">14557 3100 170 0,'0'0'690'0,"0"0"-475"0,0 0-108 15,0 0 13 1,0 0-28-16,0 0-24 0,-5 0-13 15,5 0-32-15,0 0 22 16,0 0-2-16,0 0-16 16,-2-2 35-16,2 2-27 15,-3 0 26-15,3 0 0 16,-2 0-34-16,2 0 21 16,0 0-10-16,0 0-19 15,0 0 4-15,0 0-14 16,0-2-9-16,0 2 38 15,0 0-10-15,0 0 23 0,0 0-12 16,0-2-19-16,2 2-9 16,6-2-11-16,4 2 0 15,7-2 8-15,2 0-7 16,7 0 15-16,2-1-5 16,2 3-11-16,-1 0 2 15,5 0-2 1,0 0-5-16,1 0 4 15,5 0 2-15,1 0 12 0,4 0-11 16,2-1-2-16,-1-2 3 16,4 0-3-16,2 0 0 15,-4 3 0-15,4 0 1 16,-2 0-1-16,0 0 0 16,2 0 9-1,-1 0-12-15,6 0 3 0,-3 0 0 0,4 0 12 16,-2 0-11-1,-1 0-1-15,-3 0 0 0,-3 3-8 16,-7-3 8 0,-6 0 0-16,-1 0 8 0,-6 0-1 15,-4 0-5-15,-4 0-2 16,-2 1 0-16,-5-1 1 16,-3 0-1-16,-2 2 1 15,-4-2 5-15,0 0 17 16,-3 0-15-16,-2 0-4 15,0 0-4-15,-2 0 15 16,2 0-12-16,-2 0 7 16,0 0 0-16,0 0-10 15,0 0-108-15,0 0-235 16,0 0-602-16</inkml:trace>
  <inkml:trace contextRef="#ctx0" brushRef="#br0" timeOffset="-83291.28">2294 8057 1058 0,'0'0'283'15,"0"0"-91"-15,0 0-4 0,0 0 27 16,0 0-70-16,0 0-92 16,-4 0 37-16,4 0-16 15,0 0-18-15,0 0 43 16,0 0-55-16,0 0-7 16,0 0 9-16,0 0-40 15,0 0 40-15,0 0-27 16,10 0-8-16,9 2 69 15,11 4-62-15,8-2 21 16,6 1 4-16,10-3-43 16,6 3 54-16,5-1-29 15,4-1-23-15,5 2 29 16,3-3-31-16,2 2 0 16,2 0 0-16,0-2 18 15,2-2-3-15,1 2 6 0,3-2-9 16,4 0 34-16,7 0-36 15,18 0-8-15,22 0 5 16,21-8 5-16,-1-5 11 16,-27 3-10-16,-33 5-7 15,-31-1-6-15,-3 2-6 16,12 0-6-16,11-2 11 16,11-2 2-16,-4 1 9 15,-7 0 8-15,-12-1-17 16,-8 2 1-16,-16-1-2 15,-13 2-2-15,-11 1-8 0,-9-1 20 16,-9 4 25 0,-3-1-14-16,-6 2-6 0,0 0 21 15,0 0-35-15,0 0 0 16,0 0-1 0,0 0-6-16,0 0-6 0,0 0-24 15,0 0-56-15,0 0-27 16,-8 3-195-16,-3 2-549 15</inkml:trace>
  <inkml:trace contextRef="#ctx0" brushRef="#br0" timeOffset="-81666.66">18603 7431 1137 0,'0'0'332'0,"0"0"-200"0,0 0 29 15,0 0 47-15,0 0-131 16,0 0-33-16,-5 0 5 15,5 0-15-15,0 0 25 16,0 0-15-16,0 0 11 16,9 0 26-16,5 0-27 15,5 4-5-15,8 4 10 16,4 1-23-16,10-4 31 16,5 4-47-16,8-3-19 0,6-3 37 15,5 1-32 1,8-2 27-16,5 0 8 15,7 0-41-15,0 2 40 0,8 0-40 16,2 2 0-16,4 2 23 16,16 4-22-16,22 1 12 15,23 1 5 1,7-3-5-16,-6-2-3 0,-13-1-10 16,-15-4 0-16,-9 0-8 15,-3 0 20-15,-3-4-12 16,-3 0 5-16,8 0 13 15,-1 0-17-15,3 0-1 16,2-3 0-16,-5-2 5 16,3-1-4-16,-20 0-1 15,-15 0 0-15,-22 2 20 0,-3 1-21 16,9 2 1 0,1-4 0-16,8 1-16 0,-14-1 28 15,-7-1-12-15,-10-1 3 16,-6 1 12-16,-10 0 3 15,-5 3-14 1,-4 0 2-16,-9 2 22 0,-3-2-27 16,-7 2-1-16,-2 1 0 15,-6 0 19-15,0 0-7 16,0 0-12-16,0 0 0 16,0 0-18-16,0 0-49 15,0 0-41-15,-20 0-98 16,-5 0-348-16,-4 5-9 0</inkml:trace>
  <inkml:trace contextRef="#ctx0" brushRef="#br0" timeOffset="-80135.77">5729 8159 1497 0,'0'0'607'0,"0"0"-442"16,0 0-34-16,0 0 11 15,0 0-94-15,0 0-24 16,0 0 10-16,27 0-13 0,-1 0 44 15,8 0-29-15,8-4-5 16,5 0 29-16,11 0-40 16,7-2 9-16,1 0 3 15,5-3-25-15,-4 5 2 16,-7 0-9-16,-6-3 0 16,-11 3 5-16,-10 2-5 15,-9 0-15-15,-6 0-38 16,-2 2-84-16,12-2-109 15,-3 0-363-15,3-2-444 0</inkml:trace>
  <inkml:trace contextRef="#ctx0" brushRef="#br0" timeOffset="-79417.17">10987 7810 1307 0,'0'0'366'0,"0"0"-211"16,0 0 101-16,0 0-23 15,0 0-105-15,0 0-17 16,0 0-71-16,-17-28-29 16,32 28 44-16,10 0 19 0,10 2 7 15,9 4 4-15,6 3-79 16,4-2 29-16,-4-2-35 16,0 2-26-16,-2 2 25 15,10-4-156 1,-11 1-313-16,-7-3-699 0</inkml:trace>
  <inkml:trace contextRef="#ctx0" brushRef="#br0" timeOffset="-78573.63">18046 7499 1413 0,'0'0'534'16,"0"0"-363"-16,0 0 18 16,0 0-45-16,0 0-89 15,0 0 7-15,0 0-20 16,60-14 1-16,-31 14 35 15,0 0-42-15,2 0-8 16,2 0-7-16,-1 0-14 16,-6 0 16-16,-5 0-23 15,-15 10-39-15,-6-2-122 16,0 0-561-16</inkml:trace>
  <inkml:trace contextRef="#ctx0" brushRef="#br0" timeOffset="-74621.44">807 9124 652 0,'0'0'768'16,"0"0"-620"-16,0 0-58 15,0 0 107-15,0 0-54 16,0 0-70-16,-11 0-60 16,11 0 3-16,-2 0 98 15,0 0 2-15,0 0-1 16,-1 0-10-16,3 0-50 16,0 0-9-16,0 4-46 15,0 6-7-15,0 6 6 16,0 2 2-16,0 0 8 15,0-2 26-15,5 0-35 0,-1-4 30 16,0 3-30-16,1-4 6 16,-3 1 3-16,0 0-9 15,0-2 11-15,1-4 12 16,-3-2-22-16,0-2 13 16,2-2-14-1,-2 0 1-15,0 0 31 0,0-7-17 16,0-14-3-16,5-6-12 15,-1-2-6-15,5-1 4 16,2 4-8-16,4 4-28 16,2 6 37-16,0 4-3 15,3 6 4-15,3 3 3 0,0 3 5 16,4 0-16-16,-2 11-6 16,-2 9-4-1,-2 4 7-15,0 2 17 16,-1-1-6-16,-2 0 33 15,6-6-33-15,-1-4 27 0,-1-5-27 16,2-5 0-16,0-5 6 16,3-3-4-1,-2-19 14-15,0-8 10 0,-8-10-20 16,-3-3-5-16,-8-9-1 16,-3 1-10-16,-3 2-4 15,0 7 20-15,0 8-6 16,0 8 6-16,-5 12 5 15,-1 7-22-15,-2 7-13 16,0 0-46 0,-3 1 43-16,-1 21 27 0,1 7 23 15,5 11 3-15,4 4-26 16,2-1 19-16,0 1-19 0,11 1-2 16,7-7-8-16,1-5 16 15,-1-6-6-15,-2-7 6 16,-3-8 4-16,0-6-20 15,1-6 1-15,-1 0 9 16,3-8-12-16,2-12 12 16,2-4 0-16,-3-1 4 15,1 2 8-15,1 2-24 16,-4 4 8-16,-1 5 0 16,-3 3-7-16,-1 3 12 15,-3 6-1-15,0 0 0 16,-1 0 16-16,1 5-11 0,2 9-5 15,0 0 0 1,0 3 22-16,0 2-20 0,2-1 19 16,0 0-21-1,2-4 18-15,3-2-29 0,3-6 11 16,0-5-37 0,1-1 31-16,0 0-52 15,-3 0-5-15,2-11 57 0,-6 1 2 16,0 0 2-16,-1 0 2 15,-6 4-6-15,3 3-4 16,-5 2 20-16,4 1-10 0,-2 0 14 16,3 0-2-16,3 0-6 15,-2 0-6-15,5 0 0 16,4 1-7 0,-1 4 8-16,1-4-1 0,-3-1 7 15,0 0 8-15,-3 0-8 16,-2 0-7-16,-2 0 0 15,0 0 42-15,0 0-41 16,2 0 21-16,1 5-3 16,1 3-5-16,-3 4 4 15,4 0-18-15,-3 4 0 16,-1 0 3-16,-4 1 4 16,-2-3 1-16,-1 1-8 15,-3-3-20-15,0 3 19 16,0-4-92-16,0-3-59 15,0 0-164-15,-3-8-709 32</inkml:trace>
  <inkml:trace contextRef="#ctx0" brushRef="#br0" timeOffset="-73512.33">2512 9051 168 0,'0'0'1328'0,"0"0"-1019"16,0 0-147-16,0 0-15 15,0 0 34-15,0 0-84 16,0 0-41-16,-116-4 33 16,89 13-29-16,0 4 17 15,0 8-4-15,6 1-47 16,5 4 24-16,7-1-50 15,9 0 3-15,0-1-19 16,9-6 22-16,11-2-6 16,1-8 0-16,6-6-30 0,0-2 18 15,-2 0 12-15,-5-7-22 16,-5-6 13-16,-4 5-11 16,-3 0 20-16,-2 6 0 15,1 2 6-15,4 0-5 16,4 0-1-16,8 20 0 15,2 8 40-15,-2 12-30 16,-2 8 20-16,-6 6 8 16,-5 3-32-16,-10-3 46 15,0-4-15-15,-12-6-19 16,-12-10 32-16,-7-7-35 16,-2-10-5-16,-5-9-10 15,-1-8-6-15,-17-28-31 16,8-12-187-16,5-12-651 0</inkml:trace>
  <inkml:trace contextRef="#ctx0" brushRef="#br0" timeOffset="-73246.76">1935 8841 2083 0,'0'0'601'0,"0"0"-487"16,0 0-58-16,0 0-22 15,0 0-34-15,0 0 0 16,0 0-6-16,44 135-58 16,-33-79-23-16,-2-13-187 15,-2-8-540-15</inkml:trace>
  <inkml:trace contextRef="#ctx0" brushRef="#br0" timeOffset="-72856.23">3028 9106 2119 0,'0'0'321'0,"0"0"-251"16,0 0 13-16,0 0-49 0,36 116-1 15,-16-81-15 1,0 1-6-16,-1-5 7 0,-5-6-9 16,-3-7-9-16,-1-7 8 15,-6-7-8-15,1-4-1 16,-1 0 21-16,0-6-2 16,3-14 27-16,2-6-46 15,-2 0 8-15,4-4-16 16,-2 5-36-16,4 2 20 15,0 7 15-15,1 5-9 16,-1 6 18-16,1 5 0 16,-1 0 0-16,-1 5 44 0,3 12-36 15,1 7 60-15,1 6 2 16,1 4-26 0,2 6 31-16,0 1-46 15,-2-1-20-15,-3-4 5 16,-1-9-14-16,-5-4-9 0,0-13 7 15,-3-7-80-15,2-26-8 16,-4-15-83-16,0-12-691 16</inkml:trace>
  <inkml:trace contextRef="#ctx0" brushRef="#br0" timeOffset="-72543.8">3437 8743 2179 0,'0'0'393'0,"0"0"-222"15,0 0-95-15,0 0-35 0,0 0-3 16,0 0-30-16,124-5-8 16,-90 22-33-16,-10 10-153 15,-11 2-389-15,-8-5-467 0</inkml:trace>
  <inkml:trace contextRef="#ctx0" brushRef="#br0" timeOffset="-72278.23">3269 8874 2338 0,'0'0'367'15,"0"0"-264"-15,0 0-103 16,0 0-329-16,0 0-580 0</inkml:trace>
  <inkml:trace contextRef="#ctx0" brushRef="#br0" timeOffset="-70356.81">4417 9078 1363 0,'0'0'698'0,"0"0"-559"0,0 0-85 0,0 0 81 16,0 0-89-16,0 0 25 0,0 0-4 16,33 82-13-1,-18-42 31-15,2 3-11 0,0-4-39 16,-1-5 17-16,-3-7-46 16,-1-10 2-16,-4-5-8 15,1-8 17-15,2-4 0 16,3 0 2-16,3-20 1 15,5-12 17-15,1-10-36 16,-1-6-1-16,-2-2 0 16,-3 6 18-16,-1 4-4 15,-2 8 8-15,-3 7-21 16,0 6 18-16,-2 5-19 16,-2 5-10-16,1 7 9 15,6 2-72-15,1 0-1 16,6 11-63-16,4 7-81 0,1 1-77 15,19 9-277-15,-8-7 59 16,-4-5-518-16</inkml:trace>
  <inkml:trace contextRef="#ctx0" brushRef="#br0" timeOffset="-69716.32">5122 9122 1121 0,'0'0'558'0,"0"0"-295"0,0 0-10 15,0 0-3-15,0 0-103 16,0 0-83-16,0 0 17 15,-102-29-26-15,77 40-7 0,-1 4 2 16,2 8-33 0,1 1 32-16,3 2-24 0,6 0-24 15,6 0-2-15,8-2-12 16,0-4-10-16,0-7 22 16,15-4-53-16,8-9 21 15,4 0-18-15,2-11-16 16,0-14-6 15,-3-5-59-31,-4-2 37 0,-3 4 56 0,-9 1 27 0,-1 10 12 16,-4 5 16-16,-2 6 5 15,-3 6 77-15,0 0-58 16,0 0-20-16,0 8 7 16,0 12-10-16,0 2 61 15,0 5-30-15,0-4-11 0,10-1 24 16,5-4-47-1,4-6-2-15,5-6 17 16,3-6-29-16,4 0 44 16,3-16-20-16,3-12-24 0,-1-12 11 15,-1-10-11-15,-3-8-14 16,-3-11 8-16,-3-1-51 16,-7 0 56-16,-6 10-11 15,-9 12 12-15,-4 12 4 16,0 14-4-16,0 9-13 15,-7 9 7-15,-8 4-48 16,-1 0 54-16,-4 22 18 16,0 9 8-16,-4 11 35 15,3 10-43-15,4 6 39 16,3 7-17-16,10 2-13 0,4 4 31 16,0-3-31-16,14 0-12 15,5-8 21 1,8-6-36-16,0-9 0 0,-2-13-1 15,-1-10-17-15,0-10 18 16,1-10-68-16,4-8-87 16,-7-20-199-16,-1-6-995 15</inkml:trace>
  <inkml:trace contextRef="#ctx0" brushRef="#br0" timeOffset="-68669.71">6150 8749 1185 0,'0'0'331'0,"0"0"-88"0,0 0 0 15,0 0-56-15,0 0-58 16,0 0-100-16,0 0 99 16,-69 48-5-16,46-10-32 15,-1 9 25-15,4 8-45 16,0 7-18-16,8 7 28 15,6 1-61-15,6 2-8 16,0 0 20-16,6-3-20 16,15-2 6-16,1-6-18 15,3-8-33-15,1-6 18 16,3-8-112-16,10-14-82 16,-10-11-154-16,-3-9-359 15</inkml:trace>
  <inkml:trace contextRef="#ctx0" brushRef="#br0" timeOffset="-67888.51">6275 9057 1041 0,'0'0'875'0,"0"0"-686"16,0 0-130-16,0 0 77 15,0 0-105-15,0 0 27 16,0 0-47-16,133-18-3 16,-83 3 4-16,-2-2-6 15,-7 2-6-15,-8-1 6 16,-13 3 2-16,-9 1-14 16,-8 4 6-16,-3 2-14 15,0 4 14-15,-9-1-9 16,-7 3 9-16,-1 0 47 15,-4 9-23-15,-21 45 53 16,24-11-63-16,4 9 45 16,5 8-21-1,7 6-7-15,2 5 8 16,0 0-3-16,5 2 13 16,11-3-46-16,-1-6 6 0,1-5 9 15,-3-14-11-15,-7-9-7 16,-4-10 14-16,-2-12-8 15,0-8-6-15,-15-6 0 16,-9-2 1-16,-3-22 38 16,-2-10-38-16,3-6 7 15,5-4 27-15,10 2-35 16,4 1 38-16,7 2-38 16,0 4-18-16,14 2-3 15,11 1 1-15,1-3-25 16,3-1-81-16,14-24-217 15,-10 7-233-15,-4 2-524 0</inkml:trace>
  <inkml:trace contextRef="#ctx0" brushRef="#br0" timeOffset="-67576.22">6769 8735 1564 0,'0'0'376'0,"0"0"-228"0,0 0 125 15,0 0-63-15,100 156-75 16,-73-94 3-16,-4 6-55 16,-10 1-17-16,-10-2 1 0,-3-2-53 15,-3-7 18-15,-14-6-32 16,-4-6 0-16,3-7-30 16,5-12 30-16,7-4-75 15,6-15-85-15,0-8-307 16,2 0-332-16</inkml:trace>
  <inkml:trace contextRef="#ctx0" brushRef="#br0" timeOffset="-67232.55">7324 9060 373 0,'0'0'1216'16,"0"0"-908"-16,0 0-168 15,0 0 105-15,0 0-31 16,0 0-110-16,0 0-34 15,-6-10 24-15,6 7 3 16,0 3-5-16,0 0-15 16,0-1-37-16,0 1 23 0,0-3-48 15,13 2-9 1,11-3 39-16,8-1-2 0,5 1-7 16,6 0 8-16,-3 0-44 15,-1 2 1 1,-3 2-1-16,-2 0-20 0,-3 0 19 15,-6 0-54-15,-7 0-45 16,-12 2-51-16,-4 9-339 16,-2-1-363-16</inkml:trace>
  <inkml:trace contextRef="#ctx0" brushRef="#br0" timeOffset="-66966.99">7302 9284 546 0,'0'0'1640'0,"0"0"-1333"0,0 0-227 15,0 0 67-15,0 0-36 16,0 0-46 0,140 0-14-16,-95 0-45 0,-5 0 14 15,-6 0-20-15,-13 0-26 16,-5 0 17-16,-7 0-106 15,-7 0-226-15,-2 0-679 0</inkml:trace>
  <inkml:trace contextRef="#ctx0" brushRef="#br0" timeOffset="-65811">8614 8932 773 0,'0'0'985'0,"0"0"-727"15,0 0-113-15,0 0 19 16,0 0-44-16,0 0-52 16,-131-20 7-16,102 33-4 15,2 5 13-15,-2 7 25 16,2 0-54-16,-2 6 24 0,5 1-40 16,4 4-19-16,6 2 23 15,8-5-42-15,6 3 13 16,0-7-14-16,9-3 0 15,15-4-9-15,5-5 1 16,9-10-50-16,7-3 1 16,28-4-118-16,-8 0-283 15,-7-5-234-15</inkml:trace>
  <inkml:trace contextRef="#ctx0" brushRef="#br0" timeOffset="-65357.99">9020 9119 1816 0,'0'0'551'0,"0"0"-432"0,0 0 23 16,0 0-42-16,0 0-50 16,-127-15 5-16,100 17-33 15,0 8 17-15,0 2 25 16,-2 2-31-16,2 0 9 15,4 2-9-15,0 0-32 16,5 2 35-16,5 0-36 0,6-2 0 16,7 1 0-1,0 0-12-15,0-3-5 0,20-6 10 16,5-3-39-16,8-5 23 16,2 0-37-16,4-7-10 15,-6-13-12-15,-4-4-16 16,-2-4 53-1,-7 0 20-15,-4 3 16 0,-5 6 9 16,-5 5 17-16,-2 6 16 16,-2 4 45-16,-2 2-34 15,4 2 6-15,-4 0-18 16,0 0-31-16,2 6 47 16,2 10 3-16,3 3-8 15,1 2 12-15,2 2-53 16,-4-2 10-16,3 0-12 15,-3-6-47-15,-1-3-7 16,2-8-118-16,0-4-510 16,-3 0-468-16</inkml:trace>
  <inkml:trace contextRef="#ctx0" brushRef="#br0" timeOffset="-64936.22">9334 9157 1422 0,'0'0'525'15,"0"0"-406"-15,0 0 37 16,0 0-88-16,0 0 40 16,0 0 24-16,11 115-38 15,-2-63 13-15,2 2-8 16,1 6-41-16,1 1 9 15,-3-1-49-15,4-1-7 0,-5-8-2 16,-3-2 1-16,-1-11-3 16,0-7-7-16,-3-11-56 15,2-8-59-15,-1-12-140 16,1-7-283-16,-2-16-69 0</inkml:trace>
  <inkml:trace contextRef="#ctx0" brushRef="#br0" timeOffset="-64623.78">9363 9132 1662 0,'0'0'474'0,"0"0"-322"0,0 0-40 16,0 0-50-16,0 0-21 15,0 0-18-15,145-66-9 16,-110 66-13-16,-1 9 35 15,-5 13 16-15,-5 7-3 16,-6 2 27-16,-9 4-19 16,-9 1-17-16,0-4 12 15,-14-4-40-15,-14-2 20 16,-2-3 16-16,-3-6-27 16,4-3 6-16,5-6-13 15,7-2-14-15,10-6-25 16,4 0-106-16,3-8-142 15,0-10-496-15</inkml:trace>
  <inkml:trace contextRef="#ctx0" brushRef="#br0" timeOffset="-64123.9">10223 8753 1280 0,'0'0'544'16,"0"0"-389"-16,0 0 31 15,0 0-16-15,0 0-51 16,0 0-12-16,0 0-22 16,-83-21-5-16,57 32 28 15,-8 7-49-15,-2 8-2 16,-1 8 6-16,-1 4-36 15,5 8 57-15,4 6-39 16,10 4-15-16,13 6 15 0,6 3-36 16,2 1 0-1,25-4-9-15,6-2 13 0,5-7-7 16,0-12-6-16,-2-5 0 16,-7-12-13-16,-5-5-76 15,-6-9-19-15,-5-10-104 16,-4 0-485-1,-4 0-1126-15</inkml:trace>
  <inkml:trace contextRef="#ctx0" brushRef="#br0" timeOffset="-63264.73">10562 8901 886 0,'0'0'574'0,"0"0"-376"16,0 0 11-1,0 0-3-15,0 0-78 0,0 0-17 16,0 0 23-16,-9-19-69 16,-7 19 26-16,-4 0-41 15,-6 0-17-15,-4 0 49 16,1 0-48-16,-2 9 4 16,2 3-2-16,2 3-35 15,3-1 20-15,9 5-21 16,3-1-11-16,8-2-1 15,4 2 6-15,0-3 6 16,4 0 8-16,14-1 13 16,7 1-40-16,4-2 19 0,2-2-26 15,0 0 13 1,0 2-5-16,-2-1 18 16,-2 4 0-16,-7 0 10 15,-6-1-20-15,-8 4 10 0,-6 0-3 16,0 2 3-1,-6 0 13-15,-17-4 26 0,-2 1 4 16,-2-3-31-16,-2-7 45 16,3 1-33-16,0-5-22 15,3-4 45-15,3 0-45 16,4 0 2-16,3 0-4 16,2 0-40-16,4-6-2 15,3-7-52-15,4 0-122 16,2-9-67-16,13 2-287 15,8 2-323-15</inkml:trace>
  <inkml:trace contextRef="#ctx0" brushRef="#br0" timeOffset="-62936.68">10885 9146 1397 0,'0'0'568'0,"0"0"-440"15,0 0 6-15,0 0 46 0,0 0-7 16,0 0-67-16,0 0 7 16,11 120-32-16,-11-93-35 15,0-4 18-15,0-1-34 16,0-4 9-16,-7-2 12 15,3-3-51-15,-3-2 18 16,2-3-18-16,1 1-17 16,0-4 4-16,-1 2-39 15,1-6-44-15,-1-1-66 16,3 0-294-16,2-5-248 0</inkml:trace>
  <inkml:trace contextRef="#ctx0" brushRef="#br0" timeOffset="-62389.93">11455 8937 1134 0,'0'0'352'16,"0"0"-228"-16,0 0 19 0,0 0-19 15,0 0-44-15,0 0-7 16,0 0-34-16,4-2 12 15,-2 2 8-15,-2 0 0 16,0 0 48-16,0 0-14 16,0 0 1-16,0 0-5 15,0 0-25-15,0 0 17 16,0 0-22-16,0 0-36 16,0 0 21-16,0 8-17 15,0 12 18-15,0 6 27 16,5 9-33-16,0 3 16 15,-1 4-23-15,3 4-31 16,-1 0 38-16,1-2-28 16,2-4 4-16,-2-6 16 0,-1-8-29 15,-1-8 11 1,-5-8-13-16,2-6 3 0,-2-2-12 16,2-2 9-16,-2 0-43 15,0 0 8-15,0-11-74 16,0-28-84-16,0 5-350 15,0 1-336-15</inkml:trace>
  <inkml:trace contextRef="#ctx0" brushRef="#br0" timeOffset="-62015.02">11224 8915 1528 0,'0'0'525'0,"0"0"-403"0,0 0 124 0,0 0-66 0,0 0-51 15,0 0-50-15,0 0-61 16,57-24 39-16,-30 22-3 16,2-2-8-16,6 0 36 15,6-1-41-15,1 3 2 16,0-3 22-16,1 4-41 15,-5-4 21-15,-3 3-24 16,-8 0-15-16,-5 0 29 16,-6 0-17-16,-7 0 6 0,-7 2-13 15,0 0-4 1,-2 0-8-16,0 0 1 0,0 0-33 16,0 0 1-16,0 0-57 15,0 0-9-15,0 0-15 16,0-8-95-16,-2-2-309 15,0-1-783-15</inkml:trace>
  <inkml:trace contextRef="#ctx0" brushRef="#br0" timeOffset="-61562">12026 8654 1483 0,'0'0'497'16,"0"0"-375"-16,0 0 58 16,0 0-33-16,0 0-49 15,0 0 15-15,0 0-39 16,40 61-14-16,-23-25-24 15,-1 4-14-15,-1 7 39 16,-1 4-34-16,-3 5 11 16,-2 5-1-16,-4-1-20 15,-5 2 20-15,0-2 2 0,0-2-17 16,-8-8 41-16,-11-3-34 16,-6-12 11-16,-2-5 14 15,0-6-31-15,6-6 6 16,5-7-29-16,7-4 15 15,5-4-10-15,4-3-5 16,0 0 0-16,0 0-1 16,0 0-53-16,0 0-5 15,0 0-23-15,2-3-81 16,0-7-197-16,-2-2-632 0</inkml:trace>
  <inkml:trace contextRef="#ctx0" brushRef="#br0" timeOffset="-55907.08">1571 10753 728 0,'0'0'257'15,"0"0"-122"-15,0 0-56 16,0 0-26-16,0 0-52 16,0 0 29-16,0 0 49 15,-51-61 12-15,44 55 87 0,-2 2 62 16,5 0-39 0,0 2 13-16,2 0-54 0,2 0-22 15,0 2-32-15,0-3-78 16,6 3 29-16,17-1 9 15,8-1-10 1,11 2 21-16,14 0-55 0,4 0-1 16,4 0-3-16,1 0-10 15,-5 0 0-15,-6 10-8 16,-8 0-7-16,-12 0-35 16,-8 1-95-16,-15 4-237 15,-9-1-296-15,-2-4-610 16</inkml:trace>
  <inkml:trace contextRef="#ctx0" brushRef="#br0" timeOffset="-55625.9">1737 10828 1803 0,'0'0'682'16,"0"0"-529"-16,0 0-23 15,0 0-62-15,0 0-4 16,0 0-35-16,0 0-20 15,156-28-9-15,-114 28-8 16,-5 0-60-16,-3 0-74 16,-8 0-190-16,3-10-133 0,-8-2 122 15,-8-2-209-15</inkml:trace>
  <inkml:trace contextRef="#ctx0" brushRef="#br0" timeOffset="-55297.85">2148 10612 1056 0,'0'0'523'0,"0"0"-302"0,0 0-21 16,0 0 16-16,0 0-63 16,0 0 30-16,0 0-36 15,117 101-62-15,-113-54 10 16,-4 3-82-16,0-2 14 16,-14 2-18-16,-10-5-8 15,2-5-2-15,3-12-159 16,9-10-539-16,8-16-1244 0</inkml:trace>
  <inkml:trace contextRef="#ctx0" brushRef="#br0" timeOffset="-54751.1">3198 10471 1431 0,'0'0'344'15,"0"0"-170"-15,0 0 91 16,0 0-37-16,0 0-96 15,0 0-105-15,0 0 10 16,29 4 9-16,-12 18-9 16,6 10 44-16,-3 7-33 15,3 5 4-15,-4 3 3 16,4 1-38-16,-3-4 10 16,-3-5-27-16,-1-11 1 0,-3-7 4 15,-4-11-5 1,1-10 0-16,-2 0 30 0,5-12-5 15,1-24 20-15,3-8-45 16,4-7 20-16,-3-6-26 16,-1 1 6-16,1 5 0 15,-3 4 13-15,-1 11-2 16,-1 8-11-16,-4 9 0 16,3 8-48-16,-4 7 23 15,6 4-71-15,6 0-56 16,4 0-76-16,21 18-253 15,-5-2-87-15,-2-2-939 16</inkml:trace>
  <inkml:trace contextRef="#ctx0" brushRef="#br0" timeOffset="-54126.25">3996 10479 599 0,'0'0'1077'0,"0"0"-833"15,0 0-43-15,0 0 75 16,0 0-108-16,0 0-71 15,0 0-41-15,-79 2-38 16,50 20 52-16,-4 6-17 16,3 4-15-16,2 2 37 15,8 1-37-15,4-1-8 16,10-1-30-16,6-6 10 16,0-7-12-16,2-4 2 15,15-10-41-15,8-6 18 0,1 0-26 16,4-22-20-16,-1-11-12 15,-4-2-60-15,-3-3 23 16,-9 1 45-16,-1 9 50 16,-6 9 23-16,-4 9 31 15,-2 3 34-15,0 5 1 16,0 2-47-16,0 0 8 16,0 6-26-16,3 10 34 15,5 4 54-15,4 2-41 16,3 1-24-16,8-1 13 15,3-9-18-15,4-4-11 16,5-9 1-16,5 0-2 16,0-18 8-16,3-13-15 0,-5-10 2 15,-3-9-13 1,-8-9 12-16,-9-3-1 16,-5-2 0-16,-9 3 2 0,-2 11-7 15,-2 12 6-15,0 15-1 16,0 10 30-1,-11 9-30-15,1 4 21 0,-4 0-21 16,-5 22 9-16,0 13 3 16,-1 8 1-16,0 10 33 15,4 8 23-15,5-3-34 16,9 5 4-16,2-5-15 16,0-4-23-16,11-5 7 15,7-9-8-15,2-8 0 16,2-10-15-16,3-10-79 15,10-12-12-15,-1-3-135 16,-5-16-502-16</inkml:trace>
  <inkml:trace contextRef="#ctx0" brushRef="#br0" timeOffset="-53782.57">4858 10054 1637 0,'0'0'629'0,"0"0"-444"0,0 0-79 16,0 0 28-16,-114 66-6 16,85-10-55-16,2 11-2 15,5 5-1-15,4 4-7 16,10 2 45-16,3 0-38 15,5-1-35-15,0-2-10 16,2-6-25-16,11-5-7 16,3-6 5-16,0-9-31 15,-3-12-10-15,0-10-64 16,8-23-74-16,-6-4-320 16,1-6-379-16</inkml:trace>
  <inkml:trace contextRef="#ctx0" brushRef="#br0" timeOffset="-53142.11">5003 10696 1610 0,'0'0'395'0,"0"0"-296"16,0 0 79-16,0 0 19 0,0 0-127 15,0 0-21-15,0 0-49 16,148-90 10-16,-102 53-17 15,-9-4 7-15,-3 0 0 16,-12 1 12-16,-11 6-1 16,-7 8 25-16,-4 7 40 15,0 6-49-15,-2 5 34 16,-11 6-28-16,-1 2-3 16,-1 10-17-16,2 20-4 15,-1 14 30-15,6 10-6 16,1 9-19-16,7 9 51 15,0 4-51-15,0 2 5 16,15 1-7-16,3 1 8 16,2-8-13-16,0-8-7 15,-2-9 0-15,-5-9-12 16,-6-19 12-16,-7-10 0 16,0-14-2-16,-4-3 4 0,-23-10-7 15,-4-19 5-15,-3-4 0 16,1-5-6-16,6 0 24 15,4 3-10-15,13 6 34 16,5 1-41-16,5 3 27 16,7 3-28-16,20 0-9 15,6-2 3-15,7 2 6 16,1 2-10-16,-4 0 4 16,-1 1-42-16,-7 2 7 15,-7 1-60-15,-4-6-80 0,-7 2-102 16,-6 1-445-16</inkml:trace>
  <inkml:trace contextRef="#ctx0" brushRef="#br0" timeOffset="-52517.25">5798 10120 918 0,'0'0'316'0,"0"0"-161"0,0 0 77 16,0 0 55-16,0 0-62 15,0 0-44-15,0 0-84 16,-5-21-9-16,7 22-6 16,12 19-8-16,1 13 41 15,8 10-22-15,0 14-35 16,0 11 42-16,0 6-49 15,-5 2 12-15,-5 3-9 16,-11-7-44-16,-2-4 20 16,0-7-3-16,-19-8-27 15,-6-11 48-15,0-7-36 0,5-10 4 16,5-6-16 0,6-7-28-16,7-9-42 0,2-3-52 15,15-19-38 1,12-15-113-16,2-9-842 0</inkml:trace>
  <inkml:trace contextRef="#ctx0" brushRef="#br0" timeOffset="-52189.2">6319 10476 1940 0,'0'0'520'0,"0"0"-436"15,0 0 78-15,0 0-55 16,0 0-77-16,0 0 9 16,0 0-21-16,145-2-11 15,-95 2 11-15,-3 0-18 16,1 0-12-16,-10 0-53 15,-9 2-222-15,-11 1-387 16,-9 1-203-16</inkml:trace>
  <inkml:trace contextRef="#ctx0" brushRef="#br0" timeOffset="-51798.66">6376 10651 1390 0,'0'0'1181'0,"0"0"-920"16,0 0-149-16,0 0-30 0,0 0 2 16,0 0-39-16,142 2-14 15,-84 1-14-15,-5-2-17 16,-4-1-39-16,-9 0-54 16,7 0-140-16,-11-6-488 15,-5-8-780-15</inkml:trace>
  <inkml:trace contextRef="#ctx0" brushRef="#br0" timeOffset="-50423.98">7150 10391 895 0,'0'0'725'0,"0"0"-478"0,0 0-86 16,0 0 47-16,0 0-13 15,0 0-95-15,0 0-42 16,-2-15-8-16,12 28 10 16,0 3 18-16,-1 4-19 15,3 4-9-15,-4 3 12 16,3 4-33-16,-2 1 2 16,5 0 6-16,-1-2-36 15,1-3 13-15,1-5-14 0,1-4 0 16,-1-4 22-16,1-4-21 15,-3-6 15 1,-1-1-16-16,-2-3 14 0,3 0-12 16,1-3-2-16,1-15 0 15,4-7 12-15,-2-4 1 16,1-8-8-16,0 0-5 16,0-1 0-16,0 2-9 15,-1 3 9-15,1 3 0 16,1 4 9-16,-2 2-9 15,1 4 1-15,-3 3 4 16,-3 6-5-16,-1 3-1 16,-3 2-16-16,2 4-26 15,-4 0 4-15,3 2-64 16,0 0-69-16,7 0-185 0,-3 0-242 16,3 4-31-16</inkml:trace>
  <inkml:trace contextRef="#ctx0" brushRef="#br0" timeOffset="-49424.22">7956 10338 1318 0,'0'0'489'16,"0"0"-358"-16,0 0 23 15,0 0-27-15,0 0-26 16,0 0-36-16,0 0-18 15,-40-4 27-15,30 4-13 0,-4 0 9 16,-3 0-6-16,-2 0-26 16,2 4 24-16,-1 5-23 15,3 1-12-15,-1 1 8 16,5 0-34-16,1-1 8 16,2 0-9-1,-1 3 9-15,1-1 3 0,-5 5 6 16,3 1 6-16,-2 4 17 15,1 0-26-15,1 3 5 16,3 0-1-16,0 0-18 16,5-3 11-16,2-4-12 15,0 0 0-15,0-5-13 16,0-6 7-16,0-4 5 16,4 0 1-16,5-3 0 0,2 0 0 15,7 0 1 1,2 0-1-16,2-13-2 0,3-7-29 15,-2-2 6-15,-2-2-5 16,0-3-5-16,-4 0 16 16,-3 1 1-1,-3 2 2-15,-2 4 10 16,-2 4 6-16,-1 2 14 0,-4 4-12 16,2 4-1-16,-1 5-2 15,-3-2-4-15,0 3 2 16,0 0 1-16,0 0 4 15,0 0 6-15,0 0-7 16,0 12 10-16,0 4 23 16,0 2-33-16,2 2 5 0,0 2 14 15,3-4-19-15,2 2 31 16,-1-4-16 0,3-2-10-16,1-1 8 0,0-4-14 15,1-4-2-15,5-4 2 16,2-1 0-16,4 0 22 15,5-7-7-15,6-14-14 16,5-5-1-16,1-6-5 16,0-10-10-16,1-10 14 15,-2-10-18-15,-3-8 19 16,-4-3 0-16,-8 3 9 16,-5 8-9-16,-7 12 0 15,-7 12 0-15,-4 7-8 16,0 12 20-16,0 5 9 0,0 3-18 15,-4 5 4-15,-5 6-14 16,-4 0-2 0,-3 0 9-16,-8 17-6 0,-3 9 16 15,-4 10 14-15,-1 4-6 16,1 10-9-16,7 2 26 31,5 7-35-31,10-2-5 16,3 4-2-16,6-3 14 0,0-3 7 15,10-8-14-15,9-3 6 0,2-6 13 16,1-3-19-16,0-8 0 16,-2-7-18-16,-2-3 38 15,-5-10-19-15,-4-1-1 16,1-6-9-16,-6 0 8 16,2 0-87-16,3-9-32 0,-5-8-210 15,4-3-480-15</inkml:trace>
  <inkml:trace contextRef="#ctx0" brushRef="#br0" timeOffset="-49018.07">9030 10124 1510 0,'0'0'522'15,"0"0"-377"-15,0 0-48 16,0 0 20-16,0 0 29 16,-126 60-8-16,93-18-45 15,3 7 16-15,1 7-36 16,2 2-9-16,6 2 29 15,5 3-44-15,5-1 5 16,7 0-3-16,4 1-49 16,0-6 42-16,0-6-44 0,6-2 0 15,9-6-21 1,1-10 1-16,2-8-46 0,0-7-37 16,13-18-99-16,-6 0-171 15,2-3-522-15</inkml:trace>
  <inkml:trace contextRef="#ctx0" brushRef="#br0" timeOffset="-48408.84">9252 10629 1147 0,'0'0'824'0,"0"0"-626"0,0 0-172 16,0 0 62-16,0 0 51 15,0 0-98-15,0 0-17 16,144-58-2-16,-101 29-20 16,-5-4 20-16,-5-5-22 15,-10-2 8-15,-8 0 0 16,-7 0-7-16,-8 10 26 15,0 6 42-15,0 11-39 16,-11 10 2-16,-4 3-15 16,-3 6-4-16,-2 20 5 15,0 12 25-15,2 8 4 0,3 10 26 16,1 6-34-16,5 6 10 16,5 5-31-16,2 3-9 15,2-1 8 1,0 0-17-16,0-3 0 0,9-2 15 15,1-10-2-15,2-3-13 16,-1-13 0-16,-5-10-1 16,-1-12-1-16,-3-10 2 15,-2-9 0-15,0-3-3 16,0-3 3-16,-9-17-1 16,-8-6 0-16,-3-6-13 15,-1-2 5-15,2-2 10 16,5 0-1-16,3-1 28 15,7 2-26-15,4-1-2 16,0 0 0-16,8 0 1 16,15-2-8-16,4 5 5 15,4 2-1-15,0 1-9 0,-2 5-7 16,-1 2-8-16,-3 2-30 16,6-11-94-1,-6 5-75-15,-5 1-542 16</inkml:trace>
  <inkml:trace contextRef="#ctx0" brushRef="#br0" timeOffset="-48080.79">9902 10030 1433 0,'0'0'575'0,"0"0"-293"16,0 0-92-16,0 0-53 15,0 0-42-15,0 0-25 16,0 0 4-16,24 84-27 16,-16-42-15-16,-4 6 38 15,2 2-37-15,-1 1 1 16,1-3-13-16,-1-4-21 16,0-9-1-16,-1-5-6 15,-2-9-51-15,0-9 8 0,-2-6-60 16,0-6-92-1,0-12-153-15,0-8-392 0</inkml:trace>
  <inkml:trace contextRef="#ctx0" brushRef="#br0" timeOffset="-47768.36">9838 10240 1247 0,'0'0'590'0,"0"0"-313"0,0 0 33 16,0 0-66-16,0 0-98 15,0 0-49-15,0 0-55 16,13-29-3-16,14 29 12 15,2 0-50-15,2 0 13 16,-2 4-14-16,2 3-16 16,-4-3-5-16,-3 1-103 0,-4-5-164 15,-6 0-222 1,-5-6 5-16,-8-16-41 0,-1 0-150 16,0 1 464-1,0 10 232-15,-4 2 707 0,-2 3-153 16,-4 0-212-16,2 2-15 15,-1 4-28-15,-6 0-92 16,-1 0-56-16,-7 13-18 16,-6 6-44-16,-2 6-18 15,0 2-13-15,2 2-48 16,3 1 5-16,10-3-15 16,2 0-55-16,10 1-50 15,2-6-192-15,2-11-519 0</inkml:trace>
  <inkml:trace contextRef="#ctx0" brushRef="#br0" timeOffset="-47330.97">10522 9890 1545 0,'0'0'561'15,"0"0"-443"-15,0 0 30 16,0 0-22-16,0 0 56 15,-3 154-65-15,19-81-39 0,2 9 16 16,-1 6-62-16,-3 0-1 16,-7 0 21-16,-7-4-51 15,0-5 38-15,-21-5-14 16,-14-4-17-16,-12-8-8 16,-11-4-48-16,-49 5-82 15,13-17-133-15,3-14-692 0</inkml:trace>
  <inkml:trace contextRef="#ctx0" brushRef="#br0" timeOffset="-39317.23">2940 10551 1016 0,'0'0'384'0,"0"0"-165"16,0 0 21-16,0 0-7 15,0 0-105-15,0 0-39 16,-12-16 4-16,8 16-28 15,-3 0 30-15,-5 0-26 16,0 0-17-16,-9 0 24 16,-3 0-65-16,-5 8 18 15,-2 6 6-15,-2 7-34 16,2 1 45-16,2 6-24 16,4 0-21-16,7 6 18 15,7 0-19-15,9 2 0 16,2 0-1-16,2 0 8 15,18-2-4-15,11 0-3 0,5-3 8 16,2-4-1-16,4-1-7 16,-2 1-4-16,-2-1 2 15,-5-2-26-15,-8-1 26 16,-10-2-21-16,-5-1-1 16,-10-2 13-16,0 1-19 15,-8-2 30-15,-19 1-12 16,-6 3 29-16,-7-2-5 15,-4 1-12-15,-3 1 6 16,5-3 6-16,1-5-2 0,6 1-10 16,8-4 0-1,6 0 9-15,8-3-4 0,9-4-5 16,4 1-39-16,0 1 39 16,0-2-17-16,16 4 17 15,2 3-15-15,6 2 30 16,3 3-7-16,2 8-8 15,2 4 0-15,-4 8 1 16,2 8 5-16,-7 4-6 16,-2 6 0-16,-2 6 11 15,-9 6-13-15,-5 2 2 16,-4 2 0-16,0-1 74 16,0 0-45-16,-10-4 13 31,-7-2 19-31,5-1-43 0,0-7 45 0,5-6-49 15,5-8-13-15,2-8 23 16,0-10-23-16,0-5 4 0,9-10-5 16,-2-1 6-16,0-4-26 15,3-2-8-15,4 0-75 16,22-32 17 0,-5-1-300-16,0-4-1364 0</inkml:trace>
  <inkml:trace contextRef="#ctx0" brushRef="#br0" timeOffset="-38676.75">3497 11758 1612 0,'0'0'382'0,"0"0"-249"15,0 0 89-15,-123 0-26 16,84 3-56-16,6 7-17 0,2 3-38 16,2 4 14-1,7 1-32-15,2 4-47 0,5 3 22 16,3 6-26-16,8 3 1 15,4 0-8-15,0 0-9 16,11-2-1-16,13-5-9 16,7-6 5-16,5-3-10 15,5-6 8-15,1-6-28 16,2-3-5-16,1-3-74 16,-1 0-62-16,16-16-148 15,-10-3-265-15,-10 1 0 0</inkml:trace>
  <inkml:trace contextRef="#ctx0" brushRef="#br0" timeOffset="-37989.42">4029 11803 780 0,'0'0'728'0,"0"0"-540"16,0 0-83-16,0 0 114 16,0 0-43-16,0 0-83 15,0 0 22-15,-136-6-8 16,110 16 14-16,-3 2-2 16,-3 3-53-16,5 6-2 15,3 2-24 1,1 4-14-16,8-1 29 0,6 2-55 15,6 0 11-15,3-1-11 0,6-6-15 16,13-3 9-16,8-6-11 16,6-8-58-1,5-4 47-15,5 0-39 16,-1-11-24-16,3-12-60 16,-5-4-76-1,-7-9-28 1,-4 1 16-16,-8-3 20 15,-6 0 113-15,-7 5 106 0,-6 12 25 0,2 5 142 0,-4 8 42 16,0 6-14-16,0 2-22 16,0 0-98-16,0 2 29 15,-4 13-37-15,0 8 27 16,0 3 0-16,2 3-33 16,2 3 8-16,0-1-23 15,0-4-30-15,0 0 7 0,0-5-23 16,10-6-12-1,4-1-15-15,5-8-81 0,2-7-66 16,17 0-93-16,-7-14-216 16,-2-4-83-16</inkml:trace>
  <inkml:trace contextRef="#ctx0" brushRef="#br0" timeOffset="-37505.15">4349 11926 814 0,'0'0'498'16,"0"0"-327"-16,0 0-25 15,0 0 108-15,0 0-51 16,14 113-60-16,-5-66-55 0,0 3 14 16,0 1-25-16,2 6-12 15,-2-4 8-15,0 2-41 16,0-7 6-16,-1-4-33 16,1-10 5-16,-1-5 1 15,-2-14-11-15,-3-4-1 16,0-10-13-16,0-1-33 15,-1 0 5-15,-2-19 6 16,0-13-62-16,0-11 25 16,0-7-14-16,-5-7 1 15,-7-6 8-15,-2-1 23 16,1 2 55-16,1 7 21 16,1 9 22-16,7 12 32 15,2 8-26-15,2 7-8 0,0 2 5 16,6 3-30-16,14 3-2 15,2 4 10 1,5 3-13-16,0 4 25 0,2 0 0 16,-4 4 5-16,-3 14 26 15,-9 7-26-15,-4 0 15 16,-9 4 8-16,0-4-16 16,0 2 1-16,-20-5-38 15,-4-2 1-15,-3-4-3 16,0-5-9-16,0-3-43 15,-4-8-128-15,4 0-347 16,7-13-806-16</inkml:trace>
  <inkml:trace contextRef="#ctx0" brushRef="#br0" timeOffset="-36364.8">5292 11562 1145 0,'0'0'519'0,"0"0"-396"16,0 0 58-16,0 0 13 15,0 0-103-15,0 0-8 16,0 0-28-16,-112 2 55 15,83 18 5-15,-2 8-44 16,0 8 48-16,-2 9-34 0,2 9-25 16,4 8 35-1,5 4-79-15,6 2 27 0,10-2-29 16,6-4 11 0,0-5-19-16,12-5-6 0,13-6 0 15,2-6-15-15,4-6 6 16,0-8-55-16,1-8-29 15,17-12-152-15,-7-6-88 16,-7 0-289 0</inkml:trace>
  <inkml:trace contextRef="#ctx0" brushRef="#br0" timeOffset="-35568.11">5673 11681 970 0,'0'0'711'0,"0"0"-515"0,0 0-4 0,0 0-4 15,0 0-90-15,0 0-22 16,0 0-42-16,-136-23 48 16,107 33 10-16,-2 5-22 15,0 0 19-15,4 1-29 16,2 3-33-16,8-4 6 16,5 2-32-16,8-1 10 15,4-3-11-15,0 2-17 16,10-2 17-16,11 2-41 15,6 1-10-15,1 2 40 16,4 0-11-16,-1 2 4 16,3 0 17-16,-5 2-32 15,2-2 20-15,-4 2-1 16,-5-1 7-16,-4-2 1 16,-9 1 7-16,-5-2-1 0,-4-2 26 15,0 0-14-15,-4-1 38 16,-14-5-5-16,-4-1-16 15,-5-2 35-15,3-4-36 16,-3 0-14-16,5-3 18 16,1 0-31-16,4 0 0 15,5 0-1-15,6-10-96 16,1-4-4-16,5-4-150 16,2-17-109-16,19 5-153 15,-2 1-371-15</inkml:trace>
  <inkml:trace contextRef="#ctx0" brushRef="#br0" timeOffset="-35177.58">5934 11447 1335 0,'0'0'590'16,"0"0"-390"-16,0 0-63 15,0 0-34-15,0 0 34 0,0 0-52 16,0 0-11-16,25 99 5 16,-17-69-36-16,1 0 19 15,0-2-23-15,2 0-39 16,0-3 16-16,-2-1-14 15,0-4 7-15,0-3-18 16,-2-4 4-16,-3-5-63 16,-2-5-75-16,-2-3-167 15,0 0-23-15,-4-14-225 16,-11-1-800-16</inkml:trace>
  <inkml:trace contextRef="#ctx0" brushRef="#br0" timeOffset="-34802.65">5824 11634 905 0,'0'0'515'0,"0"0"-291"16,0 0 49-16,0 0-28 0,0 0-78 16,0 0-121-16,0 0-3 15,48-20-19-15,-24 18-5 16,2 2 16-16,1-2-35 16,-2 0-55-16,-3-2-89 15,1-6-225-15,-8-1-130 16,-4 0-660-16</inkml:trace>
  <inkml:trace contextRef="#ctx0" brushRef="#br0" timeOffset="-34443.37">6036 11496 1324 0,'0'0'370'16,"0"0"-79"-16,0 0-38 0,0 0-78 16,0 0-73-16,0 0-33 15,0 0-5-15,-100 104-48 16,78-70-16-1,1 3 0-15,4-4-29 0,-1 6-164 16,7-7-347-16,2-10-417 0</inkml:trace>
  <inkml:trace contextRef="#ctx0" brushRef="#br0" timeOffset="-34052.83">6384 12164 1612 0,'0'0'566'0,"0"0"-473"0,0 0 79 16,0 0-58-16,-82 102-35 15,68-77-36-15,3-4-43 16,5-3-6-16,3-7-110 16,3-11-244-16,0 0-261 15,7-7-760-15</inkml:trace>
  <inkml:trace contextRef="#ctx0" brushRef="#br0" timeOffset="-33677.92">6740 11798 1617 0,'0'0'348'15,"0"0"-227"-15,0 0-22 0,0 0 10 16,0 0 37-16,0 0-60 16,0 0 18-16,11 128-18 15,-1-92-17-15,-2-3 15 16,3 1-53-16,-1 1 0 16,-2-3-11-16,1 0-19 0,-2-2 29 15,0-4-28-15,-3-4-2 16,1-4 0-16,-1-6-10 15,-2-7-38-15,0-2-58 16,-2-3-72-16,0-12-114 16,0-6-457-16</inkml:trace>
  <inkml:trace contextRef="#ctx0" brushRef="#br0" timeOffset="-33365.5">6543 11864 719 0,'0'0'1438'0,"0"0"-1135"16,0 0-164-1,0 0 10-15,0 0-85 0,0 0-19 16,0 0-17-16,131-70-19 16,-83 63 12-16,4-4-20 15,-3 2-1-15,-7-1 5 16,-9 1-5-16,-10 4-34 31,-10 2-41-31,-9 2-55 0,2-1-71 0,-2 2-359 16,-2-3-295-16</inkml:trace>
  <inkml:trace contextRef="#ctx0" brushRef="#br0" timeOffset="-33006.2">7244 11357 1189 0,'0'0'771'15,"0"0"-502"-15,0 0-127 16,0 0-41-16,0 0 3 16,0 0 26-16,0 0-58 0,43 115 8 15,-30-81-23-15,-2 3-12 16,2-2-13-16,-2 3-32 16,-1-4 0-16,-4-1 8 15,-2-5-7-15,1-5-2 16,-5-6-26-16,0-6-42 15,0-6-83-15,0-5-232 16,-9-13-228-16,-5-4-121 0</inkml:trace>
  <inkml:trace contextRef="#ctx0" brushRef="#br0" timeOffset="-32646.86">7150 11584 1169 0,'0'0'490'15,"0"0"-284"-15,0 0 65 0,0 0-27 16,0 0-135-1,0 0-54-15,0 0-55 0,101-40 0 16,-68 36 0-16,-1 1 1 16,-3 0-8-16,-6-3 2 15,-2 0-103-15,-5-2-40 16,-5-3-157-16,-5 1 56 16,-2-7 18-16,-4 3 97 15,0-1 134-15,0 5 108 16,0 3 50-16,0 3 126 15,-4 4-66-15,-2 0-10 16,-3 0-53-16,-5 6-68 16,-3 13 38-16,-4 6-16 0,-1 0-49 15,0 7-18-15,0-3-42 16,4-2-1-16,5-4 1 16,6-4-86-16,7-4-87 15,0-5-345 1,0-6-433-16</inkml:trace>
  <inkml:trace contextRef="#ctx0" brushRef="#br0" timeOffset="-32209.52">7779 11379 1382 0,'0'0'714'0,"0"0"-585"0,0 0-65 16,0 0 106-16,22 105-30 16,0-50-10-16,1 6-41 15,-1 3-20-15,-5 6 28 16,0 1-71-16,-4-1 4 15,-9-2 13-15,-4-2-43 16,0-2 54-16,-9-4-30 31,-16-3-22-31,-10-3 19 0,-9-4-21 0,-8-3-36 16,-24 8-67-16,9-12-257 16,11-16-1034-16</inkml:trace>
  <inkml:trace contextRef="#ctx0" brushRef="#br0" timeOffset="-30553.65">8289 11794 1901 0,'0'0'496'0,"0"0"-379"16,0 0 52-16,0 0-50 15,0 0-49-15,0 0-33 16,53-25-37-16,-21 21 31 15,1 0-13-15,0 1-6 16,2 2-7-16,-3 1 4 16,-3 0-18-16,-6 0-12 15,-3 0-87-15,-9 8-181 16,-5 3-428-16,-6 0-509 0</inkml:trace>
  <inkml:trace contextRef="#ctx0" brushRef="#br0" timeOffset="-30131.88">8436 11931 2045 0,'0'0'682'0,"0"0"-564"0,0 0-36 0,0 0-10 16,0 0-50-16,0 0 17 15,154-15-18-15,-115 15-20 16,-5 0-1-16,-9 0-42 0,-9 0-49 15,-10 0-41-15,-6 10-163 16,0-3-372-16,0-3-576 16</inkml:trace>
  <inkml:trace contextRef="#ctx0" brushRef="#br0" timeOffset="-29538.27">9666 11714 1358 0,'0'0'383'0,"0"0"-171"15,0 0 27-15,0 0-45 16,0 0-36-16,0 0-91 16,0 0 25-16,-121-11 14 15,97 11-24-15,-1 5 24 16,-1 8-25-16,-1 0-20 16,0 7 23-16,3 4-58 15,7 5-8-15,0 1 4 16,7 2-16-16,2-2 21 15,8 0-27-15,0-6 6 16,2-2-10-16,19-4 4 16,6-5-9-16,6-7 8 15,9-4-69-15,5-2 34 0,5 0-39 16,-2-13-43 0,15-16-47-16,-14 4-359 0,-9 0-182 15</inkml:trace>
  <inkml:trace contextRef="#ctx0" brushRef="#br0" timeOffset="-28335.43">10152 11776 1026 0,'0'0'297'0,"0"0"-149"16,0 0 70-16,0 0 2 16,0 0-98-16,0 0-1 15,0 0-7-15,-52-28-33 0,37 28 32 16,-3 0-58-16,-8 0 16 16,0 0 25-16,-1 0-29 15,2 9 33-15,-2 3-44 16,2 6-35-16,2 4 35 15,6 2-50-15,2 7 6 16,8 0-6-16,2 0 15 16,5 2-11-16,0-3-10 15,3-5 0-15,14-6-9 16,7-5 4-16,3-8-37 16,7-6 24-16,1 0-48 15,4-6 11-15,-2-13-70 16,-1-10-75-16,-7-4 90 15,-2-2-58-15,-8-1 26 0,-5 2 54 16,-3 7 63-16,-5 8 25 16,-2 7 45-16,-2 6 17 15,-2 3 50-15,0 3-72 16,0 0-19-16,0 9 10 16,0 9 30-16,-6 6 65 15,0 3-62-15,-1 4-30 16,3 1 36-16,2-5-61 15,2-4 7-15,0-2-16 16,0-8 3-16,2-4-28 16,11-8 17-16,5-1-62 15,5 0-13-15,-2-13-90 16,1-6 17-16,-1-2 89 16,-3 0 17-16,-7 1 50 0,-2 6 11 15,-2 4 32-15,-5 7 57 16,0 3-30-16,-2 0-2 15,4 0-30-15,0 18 5 16,2 11 52-16,0 7-60 16,1 6-7-16,-1 4 39 15,4 7-51-15,-4 2 17 16,3 5 6-16,-3 1-30 16,4-1 47-16,-1-1-32 15,-1-5-24-15,2-7 35 16,-4-6-34-16,2-11 7 0,-1-10-8 15,-2-6 2 1,2-8-13-16,-2-6 11 0,1 0 0 16,0-2-16-16,1-19 16 15,2-4-14-15,-4-11 14 16,-1-4-24-16,-4-9 14 16,0-5-5-16,0-6 15 15,0-2-16-15,0-2 16 16,0-3 0-16,-4 4-6 15,-3 0 24-15,2 9-4 16,3 6 7-16,2 10-9 16,0 10 33-16,0 8-39 15,7 8-6 1,4 5 0-16,0 7 0 0,3 0 0 16,-1 0 1-16,3 17 0 15,-1 5 54-15,-3 8-54 16,-6 4 26-16,-4 2 5 0,-2 0-26 15,-2-4 16-15,-18-3-20 16,-7-5 8-16,-6-4-5 16,-5-4-5-16,-18-6-75 15,8-5-146-15,7-5-534 16</inkml:trace>
  <inkml:trace contextRef="#ctx0" brushRef="#br0" timeOffset="-27835.54">10263 11784 1377 0,'0'0'543'0,"0"0"-353"16,0 0 14-16,0 0-65 15,0 0-73-15,0 0-66 16,-147 0-54-16,111 17-234 15,5-3-375-15</inkml:trace>
  <inkml:trace contextRef="#ctx0" brushRef="#br0" timeOffset="-27023.23">11085 11522 1460 0,'0'0'585'15,"0"0"-465"-15,0 0 53 16,0 0-24-16,0 0-26 15,-129 149-19-15,113-86-35 16,10 8 22-16,6 0-28 16,0 0-42-16,10-4 31 0,13-6-43 15,4-8 3-15,2-9-12 16,4-8-7-16,-2-10-80 16,14-16-204-16,-7-8-435 15,-7-2-1102-15</inkml:trace>
  <inkml:trace contextRef="#ctx0" brushRef="#br0" timeOffset="-26335.9">11559 11572 23 0,'0'0'1507'16,"0"0"-1111"-16,0 0-263 0,0 0 7 16,0 0-28-16,0 0-69 15,-115-8 0-15,90 18 51 16,1 0-20-16,-1 2 8 15,-1 0-11-15,6 2-38 16,-1 3 30-16,6 0-39 16,3-1-17-16,10 1-7 15,2-3 6-15,0-3-21 16,14 0-6-16,10-3-50 16,7-2 57-16,0-2-19 0,4 0 11 15,-4 2 10-15,-2-1 18 16,-1 8-12-1,-1-1 6-15,0 6-22 0,-5 0 22 16,-5 4 0 0,-3 2 0-16,-7 0 7 0,-5 1 1 15,-2-4 4-15,0-1 17 16,-13 0-6-16,-9-4 57 16,-3-1-33-16,0-6 5 15,1-1 15-15,2-6-31 16,1-2 12-16,4 0-48 15,1 0 7-15,3 0-23 16,4-6 16-16,2-4-24 16,3 2-7-16,4 0-75 15,0 2-18-15,4-5-155 0,14 4-363 16,5 0-247-16</inkml:trace>
  <inkml:trace contextRef="#ctx0" brushRef="#br0" timeOffset="-25898.5">12143 11883 1706 0,'0'0'497'0,"0"0"-402"15,0 0 84-15,0 0-12 16,0 0-67-16,0 0-18 16,0 0-2-16,-93 86-32 15,71-62 21-15,-1-3-36 16,3-2-15-16,3-3 11 15,1-1-28-15,5-4 21 16,2 0-22-16,2-6-59 16,5 1-35-16,2-6-146 15,0 0-456-15,0-8-208 0</inkml:trace>
  <inkml:trace contextRef="#ctx0" brushRef="#br0" timeOffset="-25383">12523 11576 1422 0,'0'0'586'0,"0"0"-453"0,0 0-4 0,0 0-23 0,0 0 22 16,0 0 10-16,0 0-36 0,2 142 4 15,-2-91-24 1,0 1-19-16,0-1 19 16,-5-4-64-16,3-2 21 15,2-8-39-15,0-5 6 0,0-6-1 16,0-6-4-16,0-6 13 15,0-5-14-15,0-5-64 16,0-4-8-16,0-3-86 16,0-13-155-16,0-7-763 0</inkml:trace>
  <inkml:trace contextRef="#ctx0" brushRef="#br0" timeOffset="-24945.59">12203 11726 1235 0,'0'0'1208'15,"0"0"-964"-15,0 0-95 16,0 0-41-16,0 0-33 16,0 0-68-16,122-48 18 15,-63 44-8-15,1 1-17 16,-2-1 16-16,-6-1 40 15,-8 3-40-15,-7-2 32 16,-10 2-19-16,-6 2-29 16,-10-1 36-16,-7 1-21 0,-4 0 0 15,0 0-4-15,0 0-11 16,0 0-20-16,0 0-70 16,0 0-76-16,-2 0-64 15,-3 0-348-15,1 0-421 0</inkml:trace>
  <inkml:trace contextRef="#ctx0" brushRef="#br0" timeOffset="-24398.86">13138 11285 1629 0,'0'0'567'16,"0"0"-416"-16,0 0-39 16,0 0 97-16,0 0-114 15,0 0-43-15,0 0 39 16,21 66-52-16,2-21 15 15,1 6-18-15,5 10-34 16,0 3 44-16,0 7-28 0,-4 4 10 16,-8 1 29-16,-3-1-36 15,-12-5 38-15,-2-6-37 16,-13-8-22-16,-23-7 49 16,-11-7-22-16,-8-5 26 15,-5-4-10-15,4-7-26 16,9-4 10-16,13-7-27 15,13-4-9-15,9-5-6 16,4-2 22-16,8-4-7 16,0 0 0-16,0 0-33 15,0 0 2-15,0 0-7 16,0 0-30-16,0 0 18 16,4 0-46-16,-2 0 15 15,0 2-34-15,0-2-253 16,-2 0-763-16</inkml:trace>
  <inkml:trace contextRef="#ctx0" brushRef="#br0" timeOffset="-19400.03">12248 11707 355 0,'0'0'341'0,"0"0"-152"15,0 0-42-15,0 0-20 16,0 0-9-16,0 0-26 16,0 0-9-16,0 0 23 15,0 0-39-15,0 0-14 16,0 0 30-16,0 0-41 16,0 0 12-16,0 0 2 0,0 0-3 15,0 0 30-15,0 0-24 16,0 0 6-16,3 0-6 15,1 0-36-15,4-3 13 16,0-1-27-16,-2 2-8 16,1 0 40-16,-1 0-27 15,3 1 29-15,-2-2 11 16,2 3-37-16,0-1 21 16,2-1-27-16,2-1-1 15,3 2 42-15,0-1-51 16,0 2 17-16,1-3-15 15,-1 3 11-15,-3 0-13 0,1-2-1 16,-6 0 2 0,3 2 19-16,-1-2-15 15,-1 1 27-15,-1 1-11 16,3-3-16-16,3 2 3 0,-3-2-9 16,0 1 0-16,0 2 9 15,-2 0 2-15,0 0-2 16,-4 0-9-16,1 0 10 15,-1 0-1-15,1 0-9 16,0 0 8-16,4 0 30 16,-1 0-29-16,-1 0 11 15,3 0-20 1,-1 0 18-16,-2 0-18 16,4 0 0-16,-5 0 0 0,-1 0 9 0,1 0-9 15,-3 0 16-15,1 0-16 16,-3 0 16-16,0 0-16 15,-2 0 0-15,3 0 0 16,-1 0 34-16,-2 0-34 16,0 0 35-16,2 0-28 15,-2 0 4-15,0 0 7 16,0 0-9-16,0 0 1 16,0 0 20-16,0 0-29 15,0 0 14-15,0 0-15 16,0 0 11-16,0 0-19 15,0 0 8-15,0 0 0 16,0 0 11-16,0 0 1 16,0 0-5-16,0 0-7 0,0 0-7 15,0 0 6-15,0 0 1 16,2 0 0-16,0 0 1 16,0 0-1-16,3 0 16 15,-3 0-16-15,0 0-15 16,-2 0 8-1,0 0 7-15,3 0 0 16,-3 0 16-16,0 0-10 0,0 0-3 16,2 0-3-16,0 0-1 15,1 0-12-15,-1 0 13 16,0 0 0-16,0 0 3 16,-2 0 10-16,2 0-13 15,-2 0 0-15,2 0-6 16,-2 0-3-16,2 0 9 15,1 0 0-15,1 0 6 0,1 0 5 16,-2 0-11-16,1 0 0 16,-2 0 7-16,-2 0-22 15,2 0 15-15,-2 0 0 16,0 0-6-16,0 0 6 16,0 0-1-16,0 0-47 15,-29 5-124-15,-2 9-210 16,-9-2-574-16</inkml:trace>
  <inkml:trace contextRef="#ctx0" brushRef="#br0" timeOffset="-16884.99">14813 10864 1547 0,'0'0'639'0,"0"0"-494"15,0 0 67-15,0 0-79 16,0 0-74-16,0 0 1 16,53-4-48-16,-19 4 24 15,1 0-9-15,5 2-26 16,-1 2 46-16,-2-2-29 16,1 0-11-16,0 0 10 15,-5 0-10-15,-2 0-14 16,-8 3-44-16,-13 1-145 15,-10 10-155-15,-15-5-367 16,-9 1 102-16</inkml:trace>
  <inkml:trace contextRef="#ctx0" brushRef="#br0" timeOffset="-16431.97">14891 10982 734 0,'0'0'709'0,"0"0"-391"0,0 0-20 15,0 0 27-15,0 0-115 16,0 0-139-16,0 0-13 15,33 0-23-15,3 0-10 16,4 0-18-16,0 0-7 16,-4 0-35-16,-7 0-168 15,-7 0-167-15,-6-4 15 16,-8-6-40-16,-3-4-189 0</inkml:trace>
  <inkml:trace contextRef="#ctx0" brushRef="#br0" timeOffset="-16041.44">15174 10876 690 0,'0'0'367'15,"0"0"-69"-15,0 0-39 0,0 0 20 0,0 0-33 16,0 0-70-16,0 0-13 16,87 2-14-16,-81 28-51 15,-3 6 26-15,-3 7-51 16,0-2-19-16,0 2-19 16,-13-5-29-16,-6-4-12 15,-3-5-20-15,-5 0-132 16,3-9-191-16,8-12-709 0</inkml:trace>
  <inkml:trace contextRef="#ctx0" brushRef="#br0" timeOffset="-15385.34">16546 10814 1592 0,'0'0'498'0,"0"0"-395"16,0 0 69-16,0 0-38 15,0 0-77-15,-117-30 3 16,82 30-41-16,-2 5 10 16,-3 12 62-16,0 5-20 0,3 4 2 15,9 7-7 1,8-2-51-16,14 5 23 0,6-3-38 15,0-1 7 1,23-7-5-16,12-8 4 0,9-9 3 16,3-8-9-16,4-5-5 15,0-28-25-15,-7-11-42 16,-8-11-32-16,-12-9 56 16,-7-4-30-16,-11-2 20 15,-4 2 37-15,-2 7 11 16,0 13 10-16,0 16 34 15,-4 12 20-15,-3 14 56 16,0 6-48-16,0 6-40 16,-1 22 33-16,-1 14-11 15,2 11 24-15,5 7-27 16,2 6-20-16,0 2 54 16,0-4-65-16,11-2 19 0,2-7-20 15,1-11-9 1,-3-12-15-16,0-10-81 0,-7-14-54 15,-4-14-81-15,0-20-330 16,0-8-1202-16</inkml:trace>
  <inkml:trace contextRef="#ctx0" brushRef="#br0" timeOffset="-14963.57">16298 10613 1938 0,'0'0'670'0,"0"0"-496"16,0 0-74-16,0 0-18 15,0 0-19-15,0 0-24 16,172 0-11-16,-105 9-28 16,-4 2 0-16,-6 2-109 15,4 9-168-15,-15-4-436 16,-9-4-426-16</inkml:trace>
  <inkml:trace contextRef="#ctx0" brushRef="#br0" timeOffset="-14494.93">17096 10832 515 0,'0'0'1384'0,"0"0"-898"15,0 0-336-15,0 0 37 0,0 0-85 16,0 0-42-16,0 0 41 16,0 143-41-16,0-77-30 15,0 4 51-15,0 0-65 16,0 0 11-16,0-2-24 15,5-8 17 1,2-7-40-16,-3-11-14 0,1-13-70 16,-1-10 24-16,7-19-155 15,-4-14-361-15,0-14-106 0</inkml:trace>
  <inkml:trace contextRef="#ctx0" brushRef="#br0" timeOffset="-14026.28">17046 10756 1661 0,'0'0'562'0,"0"0"-381"16,0 0 3-16,0 0-71 15,0 0-44-15,0 0-61 16,129-40 36-16,-87 56-8 16,-3 9-22-16,-4 8 44 15,-9 3-46-15,-10 4 12 16,-14 2-23-16,-2-4 17 15,-13-2 6-15,-18-6-4 16,-4-5-19-16,-2-5 34 16,3-6-26-16,3-9-9 15,7-3 0-15,3-2-38 16,13-3-13-16,8-25-132 16,0 2-388-16,7-1-490 0</inkml:trace>
  <inkml:trace contextRef="#ctx0" brushRef="#br0" timeOffset="-13448.29">17747 10976 2273 0,'0'0'520'0,"0"0"-360"16,0 0-118-16,0 0 0 16,0 0-42-1,0 0-201-15,0 0-347 0,24-9-1240 16</inkml:trace>
  <inkml:trace contextRef="#ctx0" brushRef="#br0" timeOffset="-12979.66">18218 10736 1742 0,'0'0'371'0,"0"0"-216"0,0 0 72 0,0 0-41 0,0 0-124 16,-110 2 11-16,79 26 17 0,-3 6-38 0,5 6 45 15,3 1-19-15,10 0-19 16,5 1 26-16,11-2-70 16,0-1 6-16,9-4-21 15,17-4 3-15,8-8-18 16,6-6-28-16,4-13-74 15,17-6-9-15,-10-18-252 16,-7-6-525-16</inkml:trace>
  <inkml:trace contextRef="#ctx0" brushRef="#br0" timeOffset="-12354.81">18593 11003 1733 0,'0'0'581'0,"0"0"-370"16,0 0 12-16,0 0-24 16,0 0-98-16,0 0-51 15,0 0 43-15,0 0-92 16,0 0-1-16,0 0 0 16,0 0-77-16,0 0-11 15,0 0-166-15,0 0-632 0</inkml:trace>
  <inkml:trace contextRef="#ctx0" brushRef="#br0" timeOffset="-11964.27">18991 10768 2143 0,'0'0'483'0,"0"0"-463"16,0 0 90-16,0 0-31 16,0 0-37-16,21 142 3 15,-5-88-44-15,-5 3-1 16,-1-7 9-16,-4-7 6 16,-4-10-4-16,-2-11-11 15,0-9 1-15,0-6 19 16,0-7-19-16,0 0-1 0,2-18 0 15,1-10-74-15,5-12 45 16,2-6-12-16,3-4-5 16,3 1 34-16,-1 8 5 15,1 6 7-15,-1 9 26 16,1 10-14-16,-3 8 24 16,3 4 5-16,-3 4-27 15,2 0 31-15,-1 4-39 16,-1 14 8-16,1 4 23 15,-5 6-35-15,-2 0 56 16,0 1-31-16,-3-4-26 16,0-3 20-16,-2-5-21 15,3-7 0-15,1-7-6 16,8-3-6-16,6 0-6 16,6-8 18-16,8-14-58 0,7-1 58 15,-2-5-51-15,1 3 12 16,-2 5 39-16,-7 5-10 15,-4 4 10-15,-5 10 30 16,-3 1-15-16,-6 0 58 16,-3 19-40-16,2 12 3 15,-3 6 7-15,-3 6-42 16,-1 3 53-16,-5 2-54 16,0 0-9-16,-9 14-35 15,-14-13-161-15,-3-12-423 0</inkml:trace>
  <inkml:trace contextRef="#ctx0" brushRef="#br0" timeOffset="1.66">7037 8051 170 0,'0'0'318'0,"0"0"-129"16,0 0-43-16,0 0-63 15,0 0 3-15,0 0 0 16,0 0 49-16,0 0-18 16,0 0-41-16,0 0 43 15,0 0-41-15,0 0-27 16,0 0 19-16,0 0-42 16,0 0-6-16,0 0 9 15,0 0-14-15,0 0 20 16,0 0-9-16,0 0 16 0,0 0 29 15,0 0-37-15,0 0-12 16,0 0 17-16,0 0-29 16,0 0 11-16,0 0-22 15,0 0-1-15,0 0 25 16,0 0-18-16,2 0-5 16,0 0-2-16,1-2 7 15,1 2-5-15,2-2-2 16,3 0 10-16,5 0-10 15,1 2 0-15,5-2 0 16,5-1 1-16,0 1 0 16,4 1 15-16,2-2-16 15,0 2 7-15,0-1-17 16,3-1 10-16,-3 2 0 16,0 0 5-16,0-2 6 15,-3 3-11-15,0-2 0 16,1 2-1-16,-3 0 0 15,1-2 1-15,0 0 0 16,2-2 6-16,0 1-4 0,0 0-2 16,2-1 0-16,-2 2-3 15,0 2-6-15,-2 0 9 16,0 0 0-16,-3 0 6 16,-2 0-5-16,1 0-1 15,-1 0 0-15,0 0 1 16,3 0-7-16,1 0 7 15,1 0-1-15,2 0 8 16,0 0-2-16,0 0-6 0,0 0 0 16,3 0-3-1,-3 0 2-15,2 0 2 0,-1 0 6 16,2 0-7-16,-1 0 0 16,3 0 0-16,1 0 0 15,-2 0-2-15,3-2 1 16,-3-1 2-16,-2 3-1 15,3-1 13-15,-3 1-6 16,4 0-8-16,2 0 1 16,-2 0-3-16,3 0-4 15,0-2 7-15,-3 2 0 16,1 0 4-16,0 0 4 16,-2 0-10-16,-1 0 2 15,0 0-1-15,1 0-11 16,-1 0 21-16,0-3-9 15,-2 3 3-15,3-2 3 0,-3 1-12 16,2 1 4-16,1-3 2 16,-3 3 2-16,0 0-1 15,-2 0-1-15,0 0 0 16,0 0 9-16,0 0-18 16,0-1 4-16,4 1 5 15,1-2-5-15,1-2 13 16,2 1-8-16,-2 2 0 15,3-2 5-15,-5 2-14 16,1 1 9-16,-1-2 0 16,0 0 0-16,4 0 9 0,-2-1-9 15,5-1 0 1,0 0 10-16,3 3-23 0,1-4 13 16,-4 2 0-16,3-2-3 15,-6 1 10 1,3 0-7-16,-1 1 0 0,-4 0 3 15,-1 2-10-15,-3-2 5 16,-2 3 2-16,0-1 14 16,-2-2-5-16,2 2-8 15,4-2-1-15,0 0 3 16,5-1-3-16,0 0 0 16,1-1 0-16,2 2 5 15,-3-2 4-15,-5 1-9 16,-2 3 0-16,-4-2-3 15,0 2-7-15,-2-2 10 0,-1 3 0 16,0-2 3-16,3 0 10 16,2 0-13-16,0-2 0 15,5 3-1-15,-1-4-7 16,-2 3 8-16,0 0 0 16,-4 1-1-16,-2 1 7 15,-6 0-6-15,-1 0 0 16,-1 0-3-16,-4 0 2 15,2 0 2-15,-1 0-1 16,3 0 36-16,1 0-35 16,5-3 10-16,3 3-11 15,6-1 5-15,1-1-6 16,5-1 1-16,-1 3 0 0,1 0 33 16,-6 0-27-16,1 0 4 15,-7 0-10-15,-1 0 0 16,-2 0 0-16,-3 0 0 15,4 0 0-15,3 0 8 16,4 0 3-16,6 0-8 16,4 0-3-16,1 0 0 15,3 0 3-15,-3 0-2 16,-2 0 6-16,-1 0 4 16,-2 0-5-16,-1 0 5 15,-1 0-11-15,-1 0-4 16,-1 0-5-16,-2 0 16 15,2 0-7-15,-1 0 14 16,1 0-1-16,3 0-19 0,0-3 6 16,2 0-13-16,1 1 11 15,4 2 3-15,-1 0-1 16,0 0 7-16,-2 0 7 16,3 0-20-16,2 0 6 15,-1 0-11-15,0-2 2 16,2 0 10-16,-2 0-1 15,-1 0 0-15,-6-2 16 16,-1 2-26-16,-3-2 10 16,-2 2-8-16,-2-3-2 15,2 4 20-15,3 1-10 16,-1-2 6-16,5 2 9 16,-2-2-27-16,4 2 12 15,2 0-9-15,-1 0-2 16,1 0 17-16,0 0-6 0,-4 0 5 15,-2 0 12-15,-7 0-26 16,-1 0 9-16,2 0 0 16,-1 0-13-16,2-2 13 15,5 1-8-15,1 1 2 16,3 0-9-16,3 0 6 16,-1 0 9-16,0 0-11 15,3 0-9-15,1 0 20 16,2 0 0-16,3 0-1 0,0 0-8 15,-2 0 9 1,-3 0-28-16,2 0 22 16,0 0-11-16,4 0 18 0,-1 0-1 15,2 0 0-15,1 0-18 16,0 0 17 0,-1 3-15-16,0 1 1 0,3 0-7 15,0 2 2-15,2-2 12 16,-2 0 2-16,2 0-40 15,-5 0 8-15,0-2-17 16,1-2 39-16,-6 0-2 16,0 0 19-16,-4 0-1 15,-3 0 9-15,-4 0 8 16,1 0-18-16,-3 3 1 0,4-3 0 16,-1 2-12-1,-3-1 12-15,1-1 0 0,-3 3 0 16,5-3 8-16,0 0-9 15,4 0 1-15,2 0-2 16,-1 2-12-16,-1-2 14 16,-4 1 0-16,-4-1-8 15,-3 3 13-15,-5-3-7 16,1 0 2-16,-2 0-1 16,0 0-19-16,2 0 20 15,2 0 0-15,2 0-1 16,4 0 0-16,3 0 1 15,4 0 0-15,1 0 0 16,1 3-15-16,-1-1-23 16,-3 3-6-16,-1-4 29 0,2 2-27 15,-3-2 36-15,-1-1 4 16,1 2 2-16,-4-2 8 16,-3 0-8-16,-4 0 0 15,-1 0-13-15,-1 0 30 16,0-2-14-16,2-2-3 15,1 3 10-15,3 1-13 16,-2 0 17-16,2 0-14 16,4 0 35-1,2 0-35-15,1 0 70 16,-1 0-28-16,-5 1-41 0,-6 2 15 16,-5-2-16-16,-8-1 0 15,-1 0-1-15,-8 0 13 0,-4 0 10 16,0 0-22-1,-39-10-67-15,-7-1-104 0,-14-8-636 16</inkml:trace>
  <inkml:trace contextRef="#ctx0" brushRef="#br0" timeOffset="2360.49">10757 6629 983 0,'0'0'308'0,"0"0"-177"0,0 0-38 16,0 0-51-16,0 0 20 15,0 0 19-15,0 0 0 16,21-28 44-16,-19 26-23 16,-2 0-58-16,2 0-4 15,0 2-39-15,-1-3 8 16,-1 3 1-16,3 0-1 16,1 0-9-16,0 0 0 15,-2 0-7-15,0-1 7 16,0 1 0-16,0 0 1 0,-2 0 28 15,3 0-28 1,-3 0 17-16,0 0 20 0,0 0-7 16,0 0 37-16,0 0-46 15,0 0-11-15,0 0 22 16,0 0-32-16,0 0 26 31,0 0-21-31,-7 0 3 0,-5 0 27 0,-1 12-14 16,-3 2 5-16,1 3 8 15,-1 4-34-15,1 3 21 16,2 4-6-16,-1 3-10 16,3 3 40-16,2 1-28 15,2 4 20-15,3-1 11 16,1 1-43-16,3 1 22 0,0 0-22 16,0-1 2-16,0-1 21 15,0 2-29-15,0-1 17 16,3-1-14-16,4-2 7 15,-3-2-11-15,1-2 1 16,-1 0 0-16,-1-2 0 16,1-2 8-16,-2-2-4 15,2-2-4-15,-1-2 8 16,1-2-14-16,-2-4 6 16,3 3 0-16,-3-3 1 15,1-1 13-15,-1 1-7 16,0 0-1-16,2 1 0 15,3-2 10-15,-1 2 7 0,4-1-22 16,1 0 20 0,-1 0-6-16,2-2-9 0,-1-4-6 15,-1 0 5 1,-4-2-16-16,0 0 11 0,1-2 0 16,-1 2 6-16,4 1 2 15,-1-2-8-15,1 1 0 16,7 0 9-16,0 2-9 15,1-4 0-15,2 0 0 16,2 0 22-16,1-2-22 16,-3-2 16-16,1 2-16 15,0 0-9-15,-3-2-1 16,2 0 10-16,0 0 0 16,0-2 3-16,-2 0 12 15,4 0-15-15,-1 0 0 0,-2 0-5 16,4 0-2-16,-1 0 7 15,5 0 0-15,-3-6 10 16,3-2 4-16,-1 2-13 16,-3-1-1-16,0-2-12 15,-5-1 5-15,3 2 7 16,-3-4 0-16,2 2 7 16,0-2 8-16,-2 2-16 15,2-1 1-15,0 3-12 16,0-1 0-16,0-1 12 0,-3 2 0 15,4-2 12 1,-3-4 2-16,1 0-14 16,2 0 0-16,-1-3-24 15,2 3 14-15,0 0 9 0,1 1 1 16,0 0 14-16,-4 2-5 16,-3-3-17-16,-1-1 8 15,-3 1-1-15,-3-4-5 16,1-2 6-16,0-2 0 15,1-2 13-15,2-2-7 16,1-2-5-16,-4 2-1 16,4 0-22-16,-5-2 10 15,0 0 19-15,-4-3-7 16,0 0 2-16,1-1 19 16,-6 0-32-16,0-1 11 0,0-1-6 15,0 2-4-15,0 3 20 16,0-4-4-16,0 3-6 15,-3 3 17-15,-2-2-31 16,-1 1 14-16,-3 1 0 16,-2-1-13-16,-1 3 19 15,0-2-6-15,0 1 0 16,-1 2 19-16,2 1-26 16,1-2 7-16,0 1 0 15,1 2-15-15,-1 0 21 16,2 2-6-16,-1 2 1 15,-3 0 20-15,4 2-27 16,-3 1 6-16,-3 2-3 0,1-1-24 16,-1 2 27-1,-3-5 0-15,1 3 5 0,-1-1 11 16,1 0-23-16,-2 4 7 16,2-2 0-16,-1 1-9 15,-1 3 9-15,3 0 0 16,-6 1 0-16,1 2 23 15,-4 0-29-15,-1 2 6 16,1 0 0-16,-5 0-9 16,2 1 9-16,-2-2 0 15,0 4 0-15,2-2 21 16,0 1-22-16,1 1 1 16,1 1 0-16,1 0-3 15,-2 0 3-15,0 0 0 16,-1 0 0-16,-1 0 21 15,-1 0-15-15,0 3-6 0,2 1 0 16,3 2 7-16,-1-1-7 16,2-3 0-16,2 5 0 15,-2-1 17-15,1 2-5 16,2 2-12-16,0 1 6 16,4 0-6-16,2 2 0 15,2-1 0-15,0 2-1 16,1 0 11-16,-3 0-5 15,1-3-5-15,1 4 0 16,-5-4 11 0,-1 5-4-16,1-2-7 0,-1 1 0 15,3 1 23-15,3 0-13 16,3 0-10-16,3 1 8 0,-1-3-11 16,5 1 3-16,0 1 0 15,0 0-11-15,-4 2-10 16,-2 4-1-16,-19 18-89 15,0-3-217-15,-2-9-949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44:33.0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0 1221 945 0,'0'0'382'0,"0"0"-131"16,0 0 4-16,0 0-83 15,0 0-42-15,0 0 5 0,0-4-26 16,0 2-55 0,0 2 7-16,0-2-35 0,0 2 11 15,0 0 32-15,0 0-23 16,0 0 9-1,0 0-17-15,-2 0-29 0,2 0 43 16,0 0-33 0,0 0 2-16,0 0-9 0,0 0-4 15,0 0-9-15,0 0 1 16,0 0 0-16,10 0-6 16,9 0 13-16,1 0 0 15,2 0-7-15,5 0 8 0,-1 0-16 16,1 0 8-16,2 0 0 15,3 2-1-15,-1-2 8 16,0 2-2-16,-1 0-5 16,2 0 7-16,-1-2-14 31,1 2 7-31,-3-2 0 0,2 0 3 0,-2 0 7 16,-2 0-10-16,0 0 0 15,-1 2 2-15,-2-2-13 16,5 0 12-16,-2 2-1 15,0-2 10-15,0 0 1 16,0 0-13-16,-3 0 2 16,-2 2-9-16,0-2 8 15,-3 2 1-15,-2-2 0 0,1 0 9 16,-1 2 0-16,0-2-18 16,0 2 9-16,3 1-6 15,3-2 0-15,-1-1 7 16,4 2-1-16,1-2 8 15,0 3 7-15,0-2-27 16,0 0 12-16,-3 2 0 16,3-1-12-16,-1-2 13 15,1 1-1-15,0 2 1 16,2-3 19-16,-1 0-23 16,4 0 3-16,-1 0 0 15,-2 0-8-15,2 0 8 16,-4 0 0-16,0 2 0 15,0-2 9-15,-1 0-9 0,3 0 0 16,2 0 0 0,0 0-5-16,0 0 5 0,-1 0 0 15,1 0-1-15,-2 2 7 16,0-2-6-16,0 2 0 16,0 0 0-1,0-2 0-15,0 2 0 0,0-2-6 16,0 2 5-16,0 0 2 15,2 0 5-15,0 0-5 16,0-2-1-16,3 2 0 16,-5-2-6-16,2 0-3 15,-2 2 9-15,2 0-5 0,0 1 5 16,1-2 1 0,3 1 0-16,1-2-2 0,-1 3-2 15,6-2-5 1,-2-1 7-16,4 2 2 0,0-2 4 15,1 3-5-15,-1-2 1 16,-1-1-6-16,0 0 5 16,3 0 0-16,-3 0-4 15,3 0 11-15,-1 0-7 16,0 0 0-16,3 0 0 16,0 0-2-16,4 0 2 15,3 0 0-15,2 0 3 16,4-4-2-16,0 2-1 15,-2 2 0-15,1 0 0 16,-1 0-5-16,0 0 13 0,1 0-8 16,-1 0 0-1,0 0 0-15,0 0-1 0,2 0 1 16,2 0 0-16,1 0 0 16,-1 0 6-16,-2 0-3 15,3 2-3-15,-1-2 0 16,0 0-9-16,3 3 9 15,4-2 0-15,-1 0-2 16,4 2 11-16,-1-3-6 16,6 0-3-16,-4 2-3 15,4-2-9-15,-3 0 12 16,0 1 0-16,-6 2 9 16,-5-1 1-16,-5 0-11 15,-7 0 1-15,-7-2-9 16,-7 0 7-16,-8 0 4 0,-7 0 4 15,-6 0 21-15,-8 0-26 16,-3 0 5-16,-3 0-6 16,-2 0-3-16,0 0-3 15,0 0 6-15,4 2 0 16,1 0 0-16,0 2-88 16,8 2-69-16,-2-2-402 15,-2-1-780-15</inkml:trace>
  <inkml:trace contextRef="#ctx0" brushRef="#br0" timeOffset="2561.91">7830 1229 719 0,'0'0'333'0,"0"0"-165"15,0 0-58-15,0 0-7 16,0 0-43-16,0 0 18 16,0 0-15-16,-11-6-16 15,11 6 2-15,0 0 14 16,-2 0 19-16,2 0-9 15,0-2-8-15,0 2 3 16,0 0-10-16,0 0-20 16,0 0 9-16,0 0-29 15,0 0-6 1,0 0-12-16,0 0 7 0,0 0-4 0,0 0 3 16,2 0 5-16,4 0 27 15,6 0-5-15,1 0 10 16,5 0 13-16,4 0-38 15,4 0 4-15,6 0-16 16,1 0 3-16,6-2 12 16,5 0-12-16,0 0-2 15,3 2 1-15,0-2-1 16,0 0-7-16,-5 2 0 16,-1-3 0-16,-5 3 4 15,-1 0-4-15,-4 0 6 0,-2 0-6 16,0 0 10-1,-2 0-20-15,2 0 10 0,2 0 0 16,2 0 7 0,3 0-1-16,1 0-4 0,3 0-2 15,3 0-1-15,-3 0-5 16,0 0 6-16,-2 0 0 16,-4 0 7-16,-1 0 2 15,-2 0-10-15,-2 0 1 16,-2 0-9-16,-3 0 8 15,1 0 1-15,1 0 0 16,1 0 9-16,4 0 6 16,5 3-16-16,2-3 1 15,2 0-15-15,2 0 6 16,-4 0 18-16,-1 0-8 0,-2 0-1 16,-2 0 14-1,-4 0-22-15,0 0 8 0,-1 0 0 16,4 0-7-16,0 0 13 15,-1 0-6-15,4 0 0 16,-1 0 18-16,-1 0-27 16,0 0 9-16,-4 0 0 15,3 0-8-15,-3 0 8 16,1 0 0-16,0 0 0 16,1 0 6-16,-2 0-6 15,2 0 0-15,0 0 0 16,-2 0-3-16,5 0 3 15,-1 0 0-15,3 0-1 16,-2 0 4-16,3 0-3 16,1 0 1-16,-2 0-1 0,1 2 5 15,1 0-5 1,0-2-3-16,5 0-3 0,-1 2 12 16,3-2-3-16,1 0-3 15,3 0 9-15,2 2-9 16,1-2-7-16,-3 2-2 15,-3 0 9-15,-3 2 0 16,-3 0 9-16,0 0-8 16,0 0 0-16,2 1-1 15,1-3-6-15,0 1 6 16,1 0-1-16,0 0 2 16,1 1 5-16,-3-2-6 15,3 0 2-15,-3 0-5 16,1 0 3-16,-3 0 0 0,-1 0 3 15,1 0 4-15,1 0-7 16,1 0 0-16,5-2-2 16,0 0 1-16,4 2 2 15,0-2-1-15,0 3 2 16,-3-2 6-16,-2 4-14 16,-1-4 6-16,-1 1 0 15,-2 1-4-15,3-1 11 16,-3 3-4-16,2-1 0 15,4 0 3-15,-1 0-8 16,3-2 2-16,2 2 0 16,2-2 6-16,2 2 0 15,-4 0 0-15,2 0-6 0,-5 1-12 16,0-2 6-16,-2 1 3 16,2 0 3-16,0 0 8 15,3-2-2-15,-2 2-6 16,6 0 0-16,2 0-8 15,-1 0 2-15,2 1 7 16,1-1-1-16,-2-2 16 16,-3-1-10-16,1 2-1 15,-4 0-5-15,-6-1-9 16,1-2 2-16,-5 3 14 16,-1-2-7-16,-3 2 25 15,-3-2-24-15,-4-1 11 16,-1 0-12-16,-6 0 0 15,-2 0 6-15,-2 0-5 0,-2 0 10 16,0 0 10-16,-2 0-13 16,-5 0 5-16,-1 0-13 15,0 0 0-15,-1 0 29 16,-5 0-29-16,0 0 22 16,-2 0-3-16,0-1-8 15,-2 1 17-15,4-3-28 16,-4 3 2-16,0 0 2 15,2 0-4-15,-2 0-1 16,0 0-9-16,0 0-90 16,0 0-39-16,-12 0-343 15,-6 0-702-15</inkml:trace>
  <inkml:trace contextRef="#ctx0" brushRef="#br0" timeOffset="15715.06">5262 3432 380 0,'0'0'661'16,"0"0"-426"-16,0 0-86 16,0 0-11-16,0 0 3 15,0 0 23-15,-1 0-35 16,1 0-53-16,0 0-29 0,0 0 5 15,0 0-20-15,0 0 5 16,0 0 12-16,0 0-37 16,0 0 19-16,0 0-15 15,0 0-16-15,0 0 35 16,0 0-27-16,0 0 8 16,0 0 21-16,0 0-34 15,0 0 25-15,0 0-25 16,0 0 9-16,0 0 9 15,0 0-14-15,0 0 13 16,7 0-10-16,-1 0 2 16,4 0-18-16,0 0 6 0,1 0 0 15,5-1 14 1,-1-1-13-16,6 0 10 0,-1 0-11 16,2 2 13-16,2 0-16 15,0 0 3-15,2 0 0 16,0 0 19-16,4 0-13 15,-1 0 10-15,0 0-16 16,-1 0 1-16,-1 0-7 16,0 0 7-16,-3 0-1 15,-1 0 20-15,-2 0-13 16,2 0-7-16,-3 0 0 16,3 0-4-16,-2 0-5 15,2 0 18-15,0 0-6 16,0 0 6-16,0 0 3 15,2 0-18-15,-3 0 6 16,3 0 0-16,-6 0-11 0,4 0 17 16,-3 0-6-1,2 0 2-15,0 0 16 0,3 0-26 16,0 0 8-16,-2 0 0 16,4 0-3-1,-2 0 3-15,-2 0 0 0,-1 0 0 16,-2 0 6-16,0 0-6 15,-1 0 0-15,2 0 1 16,3 0-4-16,3 0 3 16,2 0 0-16,3 0-2 15,-4 0 8-15,6 0-3 16,-3 0-3-16,2 0 1 16,1 0 1-16,-1 0-2 0,3 0-3 15,-3 0-5 1,2 0 16-16,-3 0-4 0,2 0 5 15,-6 0-8 1,3 0-2-16,0 0 1 0,4 0-12 16,-2 0 11-16,5 0 2 15,1 0 9-15,-1 0-10 16,3 0 9-16,-4 0-18 16,-1 0 9-16,-3 0 0 15,1 0-1-15,-5 0 8 16,0 0-7-16,0-2 0 15,-5 2 2-15,1 0-3 16,-3-2 2 0,-4 2 4-16,-7 0-5 0,-2 0 3 0,-6 0-3 15,-3 0 1 1,0-2 5-16,0 2 45 0,0 0-30 16,0 0 6-16,0-2 16 15,0 2-43-15,0 0 22 16,0 0-22-16,0 0 1 15,0 0 15-15,0 0-15 16,0 0 4-16,0 0-5 16,0 0-34-16,0 0-50 15,-10 0-146-15,-10 0-587 0</inkml:trace>
  <inkml:trace contextRef="#ctx0" brushRef="#br0" timeOffset="21635.54">14969 2089 1400 0,'0'0'510'0,"0"0"-406"0,0 0-7 16,0 0-54-16,0 0-1 16,158-132-18-16,-100 89-23 15,-5 0 16-15,-6 0-16 16,-11 3 8-16,-7 4 3 15,-12 8-11-15,-8 6 15 0,-7 4-5 16,-2 5-10-16,0 6 30 16,-4 3 3-16,-9 2-19 15,-3 2-14-15,-1 0 25 16,-2 22-15-16,2 12 21 16,1 16-10-16,7 14 42 15,5 15-21-15,4 5 5 16,0 7-4-16,15 0-32 15,6 0 32-15,1-3-44 16,0-8 0-16,-2-10 13 16,-3-9-12-16,-7-14 6 15,-6-11-7-15,-4-11 12 16,0-9-12-16,-22-9 1 16,-12-7 13-16,-5 0 39 0,-3-13-45 15,-1-10 16 1,5-4 15-16,7-3-29 0,10-2 54 15,6 0-23-15,9-1-26 16,6 0-14-16,0 2-1 16,11-1-11-16,16-2 10 15,6 0-21-15,7 1 22 16,3 2-66-16,21-13-101 16,-11 7-148-16,-6 1-327 0</inkml:trace>
  <inkml:trace contextRef="#ctx0" brushRef="#br0" timeOffset="21823">15666 1828 1809 0,'0'0'621'0,"0"0"-447"16,0 0-57-16,0 0-45 15,0 0-42-15,0 0-29 16,0 0-2-16,165-20-94 15,-116 36-393-15,-11 2-301 0</inkml:trace>
  <inkml:trace contextRef="#ctx0" brushRef="#br0" timeOffset="21979.21">15758 2051 2134 0,'0'0'586'0,"0"0"-467"0,0 0-16 0,0 0-95 16,0 0 11-16,0 0-19 16,113-2-18-16,-46 2-115 15,-12 0-356-15,-8 0-307 16</inkml:trace>
  <inkml:trace contextRef="#ctx0" brushRef="#br0" timeOffset="22354.13">16252 1792 2063 0,'0'0'511'0,"0"0"-368"16,0 0-89-16,0 0-15 15,0 0 28-15,-122 59-58 16,116-19 0-16,6 1-9 15,0 6 18-15,10-5-20 16,13-4 2-16,3-6 0 16,6-6 18-16,3-8-16 15,3-8-2-15,4-10 1 16,3 0 17-16,-1-19-6 0,-3-16-4 31,-6-10-7-31,-10-2 28 0,-10-7-18 16,-11-2-11-16,-4 1 43 15,-2 4-43-15,-20 4 27 0,-4 5-27 16,-5 11-27 0,-6 4-19-16,-7 12-165 0,6 8-339 15,5 7-888-15</inkml:trace>
  <inkml:trace contextRef="#ctx0" brushRef="#br0" timeOffset="22932.11">17168 2063 1160 0,'0'0'348'16,"0"0"-250"-16,0 0-37 16,0 0 25-16,0 0 5 15,0 0-3-15,0 0-28 0,-12 119 64 16,4-102 31-16,1 1-36 16,-4 3 29-16,-5 3-36 15,-4 6-33-15,-9 4 4 16,-6 6-47-16,-10 4-3 15,-24 24-33-15,12-12-204 16,9-12-538-16</inkml:trace>
  <inkml:trace contextRef="#ctx0" brushRef="#br0" timeOffset="23635.08">16441 1654 1154 0,'0'0'389'16,"0"0"-177"-16,0 0 5 15,0 0-56-15,0 0-44 16,0 0-33-16,0 0-60 16,-39-6 10-16,20 24-34 15,-5 4 16-15,0 9-35 16,-10 20-5-16,8-5-202 0,3-5-417 16</inkml:trace>
  <inkml:trace contextRef="#ctx0" brushRef="#br0" timeOffset="27384.19">17605 1949 182 0,'0'0'1672'15,"0"0"-1393"-15,0 0-161 0,0 0-37 16,0 0-64-16,0 0 11 16,166-80-28-16,-103 57-22 15,-5 0-49 1,-9-2-34-16,-11 1 63 0,-11 2 16 15,-12 3 23-15,-11 2-9 16,-4 5 12-16,0 2 0 16,-2 4 2-16,-11 4-1 15,-3 2 29-15,-1 2 4 16,-4 23-13-16,2 13 47 31,3 13-31-31,3 11-15 0,8 11 39 0,5 5-20 16,0 1 7-16,7-2-1 15,8-2-30-15,3-5 24 16,0-9-32-16,-2-6 0 0,-5-11 6 16,-3-10-9-16,-3-12 0 15,-5-8-6-15,0-6 6 16,-7-8 40-16,-12 0-9 16,-10-10 10-16,-3-14-1 15,-1-10-3-15,0-8 26 16,4-2-26-16,6 2-1 15,5 3 16-15,9 2-29 0,9 4 16 16,0 5-45 0,2 2-4-16,21 0 3 0,6 5-10 15,7-1-43-15,5 1-6 16,27-5-148-16,-11 8-362 16,-5 1-207-16</inkml:trace>
  <inkml:trace contextRef="#ctx0" brushRef="#br0" timeOffset="27805.97">18260 2031 1847 0,'0'0'593'0,"0"0"-476"16,0 0-20-16,0 0 10 15,0 0-71 1,24-104-14-1,-1 90-1-15,-4 6-6 0,-3 2-9 0,-5 3-6 16,-2 3-3-16,-2 0 3 16,-3 5 8-16,1 15 17 15,-1 10 39-15,0 7-52 16,-1 6 30-16,1 5-42 16,1 3 8-1,-3-4-17-15,-2 0 9 16,0-4-23-16,0-4-38 0,-2-7-90 15,-12-7-4-15,-6-8-15 16,0-7 44-16,-4-6 121 0,3-4 5 16,4 0 80-1,5 0 73-15,8 0-43 0,4 0 45 16,0 0-79-16,4 0-51 16,19 0 31-16,4 0-56 15,2 0 0-15,2 0 0 16,0 0 18-16,-6 0-12 15,-4 0-6-15,-2 0-32 16,-3 0-72-16,-5 0-350 16,-3 0-443-16</inkml:trace>
  <inkml:trace contextRef="#ctx0" brushRef="#br0" timeOffset="29493.07">17453 1692 103 0,'0'0'1546'15,"0"0"-1162"-15,0 0-140 16,0 0-92-16,0 0-54 15,0 0-20-15,0 0-47 16,-14-8-3-16,2 8 6 16,-2 8-1-16,-6 7 42 15,-7 4-44-15,-6 6 36 0,-9 7-13 16,-8 5-33-16,-3 6 29 16,4-4-49-16,4 3 5 15,10-9 13 1,8-8-18-16,14-2-1 0,3-7 0 15,8-5-18-15,2-2 12 16,0-1 6-16,0 0 0 16,7 0 19-16,4 2-17 15,4 2 22-15,4 2 7 16,5 6-29-16,7 5 37 16,5 3-21-16,6-1 1 15,7 4 13-15,-2-6-26 16,0 0-6-16,-7-6 0 15,-9-2 1-15,-10-5 2 16,-7-6 2-16,-8-4-4 16,-4 0-2-16,-2 1 1 0,0-3-42 15,0 1-46-15,0-1-66 16,-22 0-93-16,1 0-547 16,-3 0-878-16</inkml:trace>
  <inkml:trace contextRef="#ctx0" brushRef="#br0" timeOffset="29836.75">17009 2363 1788 0,'0'0'505'0,"0"0"-340"15,0 0 15-15,0 0-24 16,0 0-90-16,0 0-26 15,0 0-39-15,-2 8 11 16,20 15 69-16,3 4-22 16,2 6 15-16,4-1-1 15,0 2-22-15,2 0 11 16,0-4-31-16,-2-1-30 16,-2-5 35-16,-4-7-35 15,0 0 14-15,-5-7-15 16,-5-2-8-16,-3-3-49 15,-3-5-71-15,-5 0-73 16,0 0-402-16</inkml:trace>
  <inkml:trace contextRef="#ctx0" brushRef="#br0" timeOffset="32773.56">19766 1510 1257 0,'0'0'508'16,"0"0"-358"-16,0 0-31 15,0 0 22-15,0 0-48 16,0 0-34-16,2 0-7 15,-2 0-34-15,0 0 18 0,0 0 5 16,0 0-24 0,0 0 39-16,0 0-23 0,0 0 10 15,0 0 8-15,0 0-41 16,0 0 2-16,0 0-11 16,-7 0 9-16,-6 10 22 15,-5 0-31-15,-4 4 32 16,-9 2-5-16,-5 1-19 15,-7 4 26-15,-1 0-13 16,-5 2-21 0,2-1 54-16,5-2-42 0,6 0 8 15,7-3-10-15,9 0 4 16,9 0-26-16,2-6 11 16,5 1 0-16,2-2-1 15,2-2 15-15,-3 3-10 16,3-4-4-16,0 3 1 0,0-1-5 15,0 3 10-15,9 0 1 16,5 2 22-16,1 0-29 16,5 0 29-16,-2 0-29 15,2 0 6-15,1 0 11 16,-2 0-17-16,1 2 12 16,3 1 7-16,-2 0-8 15,2 1-7-15,0-3-4 16,-6-2 0-16,-1-3-7 15,-5-2 7-15,-2-2 0 16,-4 1 3-16,-1-4 20 16,-2 3-41-16,2-1 18 15,-1 4-41-15,1-3 41 16,-2 0-73-16,3 0-2 16,-3 1-12-16,1-4-67 0,-3 5-49 15,0-1-151-15,-5-4-278 16</inkml:trace>
  <inkml:trace contextRef="#ctx0" brushRef="#br0" timeOffset="33148.46">19186 2089 1088 0,'0'0'384'16,"0"0"-214"-16,0 0-48 16,0 0 42-16,0 0-4 15,0 0 2-15,0 0 4 16,69 41-62-16,-42-22 1 15,2 3-3-15,-3 2-17 16,0 2-3-16,-4-1-45 16,-2-1-11-16,-2-5 2 15,-5-1-28-15,-1-5-1 0,-6-4 1 16,-2-2-52-16,8-7-68 16,1 0-173-16,0-4-484 15</inkml:trace>
  <inkml:trace contextRef="#ctx0" brushRef="#br0" timeOffset="34085.74">20081 1899 940 0,'0'0'357'0,"0"0"-159"0,0 0-50 16,0 0-85-16,0 0-6 15,0 0-29-15,0 0-2 16,111-75 3-16,-85 53-27 16,0-2 31-16,-4-2 11 15,-1-2 9-15,-8 0 38 16,-1 2-12-16,-8 4 7 16,-4 4 8-16,0 7-42 15,0 2 30-15,0 3-78 16,0 6 20-16,-2 0-40 15,-8 0 25-15,0 0-9 0,-3 12 32 16,-3 12-31-16,3 7 48 16,1 11-19-16,6 3-7 15,3 4 45-15,3 2-56 16,0 4 13 0,0-1 16-16,9 0-34 0,5 2 44 15,-2 0-20-15,7 0-13 16,-2 1 3-16,3-5-21 15,1 0 0-15,-1-4-1 16,-2-4 9-16,-5-6 4 16,-2-4-3-16,-6-7-9 15,-5-8 0-15,0-5-3 16,0-1 3-16,-5-8-14 0,-11-1 28 31,-8-4-11-31,-5 0 16 0,-5-5 1 16,-2-17-10-16,1-6 4 0,4-6-14 15,6-4 40-15,8 1-15 16,10 3 25 0,7 2-13-16,0 2-29 0,7 1-5 15,15-1 7-15,2 2-10 16,3 0 0-16,0 2 8 16,-2 2 2-16,-6 4-10 15,-3 2-14-15,-5 4 14 16,-4 4-37-16,-4 0-22 15,-1 2-41-15,-2 0-130 16,0 4-250-16,0-2-482 16</inkml:trace>
  <inkml:trace contextRef="#ctx0" brushRef="#br0" timeOffset="34976.16">20677 2013 970 0,'0'0'495'0,"0"0"-419"16,0 0-21-1,0 0 5-15,0 0 5 0,0 0 27 16,0 0-42-16,-78-14-3 16,74 3 34-16,2-8-36 15,-1-1 12-15,3-4-19 16,0 0-24-16,0 1 39 15,0 3-19-15,11 3-5 16,0 3 0-16,3 6-28 16,0-1 15-16,3 7-16 15,-2 2 0-15,-1 0 11 16,1 5-1-16,-3 13-10 16,1 8 28-16,-4 6-15 0,-4 8 33 15,-3 2-17 1,-2 4 0-16,0-2 41 0,0 0-52 15,-14-5 12 1,-1-3 11-16,-6-7-35 0,1-3 52 16,1-4-31-16,-2-3-13 15,6-7 23-15,4-4-37 16,0-6 0-16,4-2 7 16,0 0 0-16,0 0 23 15,3-12-30-15,2-7-10 16,0 1 9-16,2-2-49 15,0 4 26-15,0 1 15 16,0 5 0-16,2 4 9 16,2 0 0-16,0 6 0 0,-1 0-7 15,4 0-12 1,0 0 19-16,6 7 16 0,0 9-1 16,7 5 27-16,5 1 13 15,1 3-19-15,2 0 15 16,5-1-20-16,-4-2-16 15,-2-6 17-15,-6-4-20 16,-3-7 0-16,-5 0-12 16,-3-4-16-16,-6-1-53 15,1-11-209-15,-5-5-880 16</inkml:trace>
  <inkml:trace contextRef="#ctx0" brushRef="#br0" timeOffset="37303.74">17393 1613 1341 0,'0'0'393'15,"0"0"-172"-15,0 0-73 16,0 0-79-16,0 0-41 16,0 0-28-16,0 0 2 15,-42 23 60-15,26-2-27 16,-4-1 22-16,-1 11 5 15,-5 3-25-15,-5 8 24 0,-4 7-27 16,-4 3-18-16,1 2 34 16,3-2-50-16,1-5 22 15,8-6-13-15,1-5-9 16,5-6 25 0,4-6-14-16,3-4-4 15,4-2 18-15,2-4-23 0,3-2 10 16,2-1-12-16,0-3-13 15,2-4 12-15,0-3-8 16,0 2 9-16,0-3 0 16,0 0 6-16,0 0-12 15,0 0 0-15,0 2-13 16,6 3 17-16,8 2 4 16,1 2 27-16,6 0 7 15,0 3-27-15,2 3 31 0,1 2-40 16,3 5 2-1,-1 4 20-15,2 4-21 0,3 4 24 16,5 2-8 0,-1 0-4-16,5-2-10 0,-2-1-3 15,-2-7 1-15,-5-4 4 16,-5-5-5 0,-9-5 0-16,-3-5 0 0,-8-1 11 15,-4-4-11-15,-2-2 0 16,0 0 1-16,-2 0 28 15,-14-8-28-15,-9-12 6 16,-4-8-7-16,-4-4 10 16,-3-8-10-16,-2-3 1 15,-1-1 0-15,0-1 14 16,6 0-15-16,-1 3-1 0,7 6-5 16,8 6 12-1,3 6 0-15,6 3-6 0,5 9 0 16,3 5-9-1,2 3 1-15,0 4-1 0,0 0 8 16,0 0-25-16,0 14 26 16,13 12 7-16,7 7-6 15,4 10-2-15,7 3-6 16,3 0 7-16,4-2-1 16,0-2 1-16,-1-6 15 15,-1-4-11-15,-9-8-2 16,-7-7-4-16,-9-8-2 0,-7-5 4 15,-1-1 4-15,-3-3-4 16,0 0 19-16,0-3-16 16,-14-15 5-16,-6-8-16 15,-6-6 1-15,-8-5 7 16,0-6 0-16,-1 1 0 16,1 3 0-16,3 4 0 15,9 5 6-15,7 7-7 16,4 5 1-16,6 9 0 15,5 4-9-15,0 5-3 16,0 0-6-16,11 0-3 16,14 5 11-16,8 12 9 15,9 10 1-15,6 3 0 16,0 4 6-16,1 2-5 16,-2-4-1-16,-6-4 0 15,-13-6 0-15,-8-8-5 0,-8-3 7 16,-10-10-2-16,-2-1 0 15,0 0-3-15,-16 0 3 16,-11-13 0-16,-6-8 0 16,-5-7 22-16,-2-3-22 15,-1 2 9-15,6 0-9 16,6 2 9-16,6 7-10 16,8 6 1-16,7 4-5 15,5 6-7-15,3 2 8 16,0 2-20-16,11 0 15 15,16 0 9-15,11 10 1 16,4 8-1-16,7 4 0 16,1 2 22-16,-9 4-20 0,-5-2 14 15,-7-2-16-15,-13-5-1 16,-5-7-6-16,-9-7 8 16,-2-1-1-1,0-2 0 1,0-2 10-16,-6 2-33 0,-6-2 9 0,7-2-120 15,3-12-109-15,2-6-588 16</inkml:trace>
  <inkml:trace contextRef="#ctx0" brushRef="#br0" timeOffset="39209.55">19786 1524 1066 0,'0'0'256'16,"0"0"-95"-16,0 0-11 15,0 0-54-15,0 0-7 16,0 0-51-16,0 0 3 15,0 0 18-15,-7 0-9 16,-2 0 48-16,-4 6-10 16,-3 3-14-16,-4 4 18 15,-6 5-24-15,-3 2 14 16,-5 4-15-16,-2 4-46 0,-2 1 19 16,3 4-12-16,-1 1-17 15,1 1 32 1,-4 2-21-16,2-1 7 15,-2 3 9-15,2-1-30 0,2-3 19 16,1 2-26-16,0-5-1 16,6 0 22-1,1-3-16-15,2-4 2 16,7 0-8-16,3-6 3 0,7-7-14 16,2-1 10-16,6-8-7 15,0-3 2-15,0 0-19 0,0 0 19 16,0 0-6-16,0 0-14 15,0 0 26 1,2 0 2-16,6 0 20 0,3 0 23 16,-2 0-39-16,4 0 9 15,-2 0-15-15,3 0 0 16,-3 0-6-16,2 2 8 16,3 2-2-16,1 1 25 15,5 0-19-15,5 5-7 31,2 2 1-31,3 5-16 0,-1 5 15 16,0 1 2-16,2 8 5 0,-2 1-6 16,1 4 15-16,-3-2-28 15,0 0 13-15,-2-2 0 16,-5-6-2-16,-5-6 13 16,-6-6-11-16,-1-4 1 0,-6-8 20 15,-4 1-18 1,0-3-3-16,0 0 1 0,0-5 17 15,-4-15-18-15,-17-11 0 16,-1-12-8-16,-7-11 17 16,-2-8 0-16,-4-6-9 15,3 1 1-15,-4 4-13 16,-1 7 12-16,-1 9-22 16,-1 8 20-16,8 14 4 15,10 6 16-15,5 7-5 16,9 10-11-16,5-1-4 0,2 3-1 15,0 0-18 1,0 8 11-16,9 14 8 0,9 8 2 16,3 8 6-16,5 5-5 15,9 2 0-15,1 4-1 16,4-1-9-16,4-2 8 16,-1-6 2-16,-3-4 8 15,-7-8 3-15,-6-8-11 16,-7-6-2-16,-11-6-8 15,-5-5 9-15,-4-3 9 16,0 0-9-16,0 0 28 16,-10-19-28-16,-11-7 0 15,-8-6-1-15,-2-6-8 16,-5 0 8-16,-3-1 1 0,0 1 0 16,4 2 14-1,6 9-14-15,7 4 1 0,6 9 6 16,9 7-7-16,7 2-1 15,0 5 0-15,0 0-29 16,7 0 6-16,15 8 24 16,7 12 0-16,7 7 2 15,4 4-2-15,5 8 0 16,1-2 15-16,5 0-8 16,-2-3-7-16,-4-4 0 15,-7-6 0 1,-7-6-13-1,-11-6 8-15,-9-6 5 0,-6-6 8 16,-5 0 0-16,0-4 3 0,-9-21-11 16,-14-4-14-16,-8-11 14 15,-4-2 12-15,-7-5 5 0,-3 1-10 16,1 5-7-16,-2 3-6 16,7 5 6-16,7 9 0 15,10 6 7-15,9 10-7 16,9 4 10-16,4 2-10 15,0 2-18-15,0 0-1 16,8 8-13-16,13 12 32 16,6 8 16-16,8 6-15 15,5 4 10-15,2 2-11 16,1-4 1-16,-3-1-11 16,-9-7 10-16,-9-8 0 15,-9-8 6-15,-8-6 5 0,-5-6-2 16,0 0-9-16,-9-2 0 15,-11-17 15-15,-4 0-14 16,-3-6-1-16,2 3 0 16,5 3-61-1,7-2-78-15,4 6-355 0,7 1-1383 16</inkml:trace>
  <inkml:trace contextRef="#ctx0" brushRef="#br0" timeOffset="40428.01">21804 1616 1230 0,'0'0'493'0,"0"0"-274"0,0 0-59 16,0 0-35-1,0 0-23-15,0 0-79 0,0 0 6 16,-13 16 25-16,-9 4-11 15,-9 4 27-15,-9 2-20 16,-10 6 2-16,-6 0 12 16,-6 4-58-16,0-1 33 15,2-1-37-15,4-4 8 16,12-2-1 0,10-5-8-16,10 0 9 0,11-3-8 15,5-2 13-15,8 2-30 0,0-2 9 16,0 4 6-16,18 1 0 15,9 7 37-15,4-1 2 16,5 5 24-16,6 4-39 16,1 1 37-16,3-1-41 15,-1 2-20-15,-1-4 46 16,1-3-44-16,-3-4 10 16,-4-5-6-16,-5-4 12 15,-4-4-33-15,-6-4 15 16,-7-3-54-16,-5-6 24 15,-5-1-104-15,3-2-141 16,-2-14-238-16,0-6-399 16</inkml:trace>
  <inkml:trace contextRef="#ctx0" brushRef="#br0" timeOffset="40646.69">22107 2202 1119 0,'0'0'1457'0,"0"0"-1301"16,0 0-156-16,0 0-24 16,0 0-319-16,0 0-500 0</inkml:trace>
  <inkml:trace contextRef="#ctx0" brushRef="#br0" timeOffset="40771.68">22521 2226 1987 0,'0'0'634'0,"0"0"-545"16,0 0-89-16,0 0-195 15,0 0-436-15,0 0-233 0</inkml:trace>
  <inkml:trace contextRef="#ctx0" brushRef="#br0" timeOffset="40927.87">22810 2191 1512 0,'0'0'742'0,"0"0"-504"0,0 0-130 16,0 0-108-16,0 0-65 0,0 0-474 15,63-103-674-15</inkml:trace>
  <inkml:trace contextRef="#ctx0" brushRef="#br0" timeOffset="41568.36">23362 1571 743 0,'0'0'485'0,"0"0"-290"0,0 0 15 16,0 0-40 0,0 0-34-16,0 0-31 0,0 0-45 15,0-2 8-15,0 2-1 16,0 2 21-16,-9 13 43 15,-4 1-54-15,-6 2-10 16,-4 4-7-16,-9 5-39 16,-6-2 34-16,-6 5-31 15,-5-2-23-15,8 0 48 16,4-3-40-16,8-3 9 16,6-4 1-16,12-5-13 15,2 3-12-15,7-1 5 16,2-2 1-16,0 4-20 15,0-1 20-15,5 1 0 16,9 4 20-16,10 2-19 0,5 4 28 16,2 1-29-16,2 3 1 15,3 2 32-15,0 1-32 16,3 0 9-16,-5 3-10 16,-3-5 12-16,-7-2-9 15,-3-5-3-15,-11-5-25 16,-2-5 6-16,-8-3-106 15,0-6-72-15,-8-3-301 16,-7-3-281 0</inkml:trace>
  <inkml:trace contextRef="#ctx0" brushRef="#br0" timeOffset="41771.43">22949 2195 1343 0,'0'0'690'0,"0"0"-540"0,0 0-75 16,0 0 60-16,0 0 6 16,0 0-66-16,0 0-35 15,65 81-40-15,-47-63-17 16,-3-5-78-16,3-8-190 16,-1-3-261-16,-5-2-364 0</inkml:trace>
  <inkml:trace contextRef="#ctx0" brushRef="#br0" timeOffset="43411.68">23398 1569 1245 0,'0'0'513'0,"0"0"-349"0,0 0 1 15,0 0-53-15,0 0-56 16,0 0-23-16,0 0 19 15,-69 2-24-15,51 9 34 16,-5 1 33-16,1 4-47 16,-4 0 31-16,-1 2-43 15,-2 2-14-15,0 0 36 16,-5 0-34-16,3 2 10 16,2-2-11-16,4-2-10 15,3 1-1-15,7-6-12 16,1-1 1-16,5 0-8 0,3-4 7 15,-1 2 0 1,3-3 0-16,2 0 1 0,2-1-8 16,0 0 7-16,0 1 0 15,0-4-8-15,0 4 10 32,0 1-2-32,0-1 21 0,0 5-14 15,8 3 27-15,5 3-25 0,3 4-7 16,4 3 44-16,2 0-46 15,0 6 9-15,2 2 3 16,-1 3 3-16,2 2 9 16,0 5-13-16,4-2-9 15,0 1 13-15,4 1-15 16,-2-3 0-16,3-4-8 16,-5-6 17-16,-5-6 0 0,-6-8-9 15,-5-6 6-15,-8-6 0 16,-3-2-5-16,-2-2-1 15,0 0 0-15,0 0 10 16,-9-4 2-16,-11-14-3 16,-5-6-3-16,-6-4-1 15,-7-4-5-15,-4-2-2 16,-4-1 1-16,-1 2 0 16,-3-2 1-16,8 8 29 15,9 0-29-15,8 8 20 0,12 4-20 16,6 5 0-1,5 2-2-15,2 7-4 0,0-1 5 16,0 2 0 0,0 0-22-16,0 0 22 0,0 0-26 15,13 14 27-15,7 8 6 16,9 6 2-16,7 4-8 16,1 2 0-16,4 0 1 15,-3-2-5 1,-3-6 10-16,-10-7-6 0,-7-4 6 15,-9-9 3-15,-7-2-9 16,-2-4 0-16,0 0-3 16,-11-14 3-16,-11-10 0 15,-7-7 0-15,-5-4 9 16,-1-5 2-16,-4-5-13 0,4 1 2 16,1-2 0-16,3 2 6 15,4 6 2-15,6 2 1 16,5 10-9-16,7 5 9 15,1 13-21-15,8 3 12 16,0 5-9-16,0 0-8 16,0 0 2-16,0 12 15 15,6 12-1-15,11 8-15 16,4 6 15-16,8 8-11 16,2 1 12-16,4 3 9 15,3 0-3-15,-5-2 3 16,-4-8-9-16,-4-8-1 15,-9-8-8-15,-9-12 10 16,-5-8-1-16,-2-4 25 16,0 0-19-16,-16-22 10 0,-11-10-16 15,-8-8-8 1,3-4 1-16,-1 0 13 0,4 8-6 16,7 5 19-16,5 14-13 15,9 4-12-15,4 9 2 16,4 2-19-16,0 2 14 15,0 0-13 1,9 8 22-16,11 15-12 0,4 6 28 16,5 5-20-16,2 7 4 15,0-1 0-15,-2-1-14 16,-2-3 20-16,-4-7-6 16,-10-5 0-16,-7-10-58 0,-3-8-27 15,-3-6-178-15,0 0-552 16</inkml:trace>
  <inkml:trace contextRef="#ctx0" brushRef="#br0" timeOffset="44177.12">23500 1913 1151 0,'0'0'627'0,"0"0"-562"16,0 0 100-16,0 0-2 0,0 0-53 15,0 0-36 1,131 1-60-16,-97-13-8 0,-6-3 6 15,-5-3-11-15,-7-5 30 16,-5-3-10-16,-8 2-3 16,-3 2 18-16,0 3-11 15,0 4 9-15,-3 5-28 16,-10 1 3-16,-1 7-9 16,-1 2 7-16,-1 0 4 15,0 7 19-15,1 22-23 0,-1 8 18 16,7 12 26-1,5 9-36-15,4 8 31 16,0 8-16-16,2 4-23 16,16 0 23-16,-1 3-28 0,6-7 11 15,-5-8 4-15,-1-6-11 16,-5-12 0-16,-3-12-6 16,-7-9 0-16,-2-13-11 15,0-8 11-15,-5-6 0 16,-17 0 27-16,-9-11-15 15,-5-11 7-15,1-6-18 16,1-5 7-16,8-2 73 16,5 3-40-16,10 5 12 15,7 4-29-15,4 4-23 16,0 6-2-16,2 1 0 16,13-2-17-16,4 2 17 15,5-2-44-15,1-2-25 16,19-10-99-16,-6 4-298 15,-5 1-372-15</inkml:trace>
  <inkml:trace contextRef="#ctx0" brushRef="#br0" timeOffset="44848.85">23805 2144 1111 0,'0'0'704'0,"0"0"-581"15,0 0-61-15,0 0 41 16,0 0-54-16,0 0-6 0,0 0 1 16,112-117-29-16,-101 81 40 15,-7 0 17-15,-2 2 10 16,-2 8 28-16,0 5-33 15,0 7-17-15,0 6-9 16,-4 7-50-16,0 1 24 16,-1 4-25-16,-1 19 0 15,-2 13-5-15,4 13 19 16,2 9-14-16,2 6 10 16,0 4 2-16,0-1 11 0,0-4-22 15,0-6-1 1,2-11 13-16,0-11-1 0,0-12-12 15,-2-10 0-15,2-12 3 16,-2-1-3-16,0-6 0 16,0-22-28-16,0-10 27 15,0-10-34-15,6-7 6 16,5 1 6-16,1 2-34 16,7 10 43-16,-1 8-13 15,-1 12-13-15,-1 8 38 16,-3 8-35-16,1 4 23 15,-5 2 13-15,-3 0-5 16,-1 0 6-16,-5 2 0 16,0 8-28-16,0 3 14 15,-7 0 14-15,-9 3 11 16,1 3 62 0,4-1-23-16,2 0 11 0,9 1-22 15,0 2-25-15,0-1 12 0,20-2-11 16,7 0 2-16,2-4 3 15,0-4-20-15,-4-4 0 16,-6-4-58-16,-7-2-134 16,-6 0-129-16,-4 0-373 15</inkml:trace>
  <inkml:trace contextRef="#ctx0" brushRef="#br0" timeOffset="45520.56">23948 1891 1136 0,'0'0'506'0,"0"0"-275"16,0 0-47-16,0 0-69 15,0 0-78-15,0 0-37 16,0 0-1-16,71-34-32 15,-53 23 33-15,-5 2 19 16,-6 0-6-16,-3 1 77 16,-4 1-2-16,0 1-5 15,0-3 0-15,-4 2-73 16,-7 0-10-16,-3 6-19 0,1 1-110 16,0 0-103-16,1 0-289 15,8 1-305-15</inkml:trace>
  <inkml:trace contextRef="#ctx0" brushRef="#br0" timeOffset="47676.32">23014 1764 45 0,'0'0'847'16,"0"0"-553"-16,0 0-91 15,0 0-83-15,0 0-32 16,0 0-24-16,0 0-40 16,-7-4 19-16,7 2 6 15,-2 2 24-15,-1 0 39 16,2 0-41-16,-3 0-9 15,-1 0 12-15,-4 0-64 0,0 2 43 16,0 7-17-16,-6 2-35 16,4 5 30-16,-6 2-24 15,2 2-2-15,-3 3 23 16,-1-3-22-16,3-2 40 16,1-2-15-16,1-2-5 15,5-4 23-15,3-1-48 16,1-4-1-16,0 1 0 15,3-4 11-15,2-1 6 16,0 2-5-16,0-3-5 16,0 0 21-16,0 0-27 15,0 0-1-15,0 0 18 16,0 0-18-16,0 0 18 16,0 0-12-16,0 0-3 15,0 0 4-15,0 0 4 0,0 0-11 16,2 0 13-16,3 4-1 15,2 0 24-15,-2 0-14 16,7 4-10-16,0 2 9 16,1 1-20-16,3 4-1 15,1-1 14-15,1 1-13 16,-1 2 17-16,4-1-18 16,-5 1 8-16,1 2-4 15,-1 1-3-15,-3 0-1 16,3 2 22-16,-3 0-22 15,0 0 12-15,3 1-12 16,-3-5 1-16,3-3-1 16,-5 0 6-16,1-3-6 0,-6-6 21 15,-4-2-21-15,-2-2 0 16,0-2-8-16,0 0-1 16,0 0 3-16,0 0 12 15,-8-4 8-15,-8-10 8 16,-1-7-12-16,-4-4-8 15,-4-6-2 1,1 1 0-16,0-2 2 0,1 0 4 16,1 4-2-16,1 0-4 15,6 6 6-15,5 4-12 16,0 6 6-16,6 4 0 16,-1 2 2-16,3 3 8 0,2 3-5 15,0 0-5 1,0 0-22-16,0 0 22 0,0 0-31 15,0 7 9-15,0 9 8 16,11 8 11-16,7 4 3 16,5 4 0-16,6 3-7 15,2 1 5-15,2-3 3 16,3 3-1-16,-1-6 13 16,-4-2-1-16,-2-6-11 15,-8-5-1-15,-6-5-8 16,-6-6 7-16,-5-1 2 15,-1-5-1-15,-3 1 28 16,0-1-27-16,0 0 19 0,0 0-20 16,-13-12 0-16,-1-10 12 15,-4-7-6-15,-2-4 3 16,-2-2-9-16,2-1 12 16,5 2-22-16,1 4 10 15,4 6-17-15,4 4 11 16,4 10 6-16,2 4-17 15,0 6-3-15,0 0-44 16,0 0 22-16,2 4 6 16,11 12 32-16,6 6-8 15,2 6 18-15,4 3-6 16,4 1 1-16,-2 0 11 16,0 0-24-16,-5-4-34 15,-2-5-67-15,-6-2-1 0,-6-9-86 16,-8-6-68-1,0-3 25-15,0-3-427 0</inkml:trace>
  <inkml:trace contextRef="#ctx0" brushRef="#br0" timeOffset="48051.21">22907 1946 431 0,'0'0'999'0,"0"0"-807"0,0 0-92 15,0 0-46-15,0 0-54 16,0 0-6-16,0 0-97 16,107-83-38-16,-80 66 2 15,8-10-73-15,-8 4 26 16,-4 1-340-16</inkml:trace>
  <inkml:trace contextRef="#ctx0" brushRef="#br0" timeOffset="54002.94">24191 1453 608 0,'0'0'628'16,"0"0"-479"-16,0 0-20 16,0 0-20-16,0 0 1 15,0 0-7-15,0 0-19 16,-14-27-2-16,8 24-8 16,-3 0-31-16,-5 0 31 0,1-1-15 15,-3 3 8-15,1 1 4 16,-1-3-27-16,1 3 14 15,1-1-18-15,1 1-22 16,-1 0 34-16,1 0-38 16,0 0 11-16,-3 0 14 15,3 0-29-15,-3 0 30 16,-1 0-29-16,-1 0-11 16,-1 1 51-16,0 6-42 15,-2-2 13-15,1 4 5 16,3-3-19-1,-1 2 17-15,3-3-25 0,1 2 1 0,3 0 7 16,2 0 1 0,-3-1-9-16,2 1 0 0,-3 2 20 15,1-2-14 1,-1 2-6-16,1 2 6 0,-1-4 6 16,0 3-5-16,2-2-7 15,-2 2 0-15,-1 5 9 16,3-2-9-1,-2 3 0-15,1 2 2 0,1 2 4 16,0 1-6-16,0-4 0 16,0 3-1-16,-3 0 13 15,3 0-6-15,-3 3-1 16,6-4 2-16,-1 1-14 0,1 3 5 16,2-4-1-1,0 1-3-15,1 3 12 0,-1-2-1 16,2 2 5-1,-3-2-9-15,0 4 3 0,2-2-4 16,1-2-1-16,-1 3-5 16,4 0 3-16,-2 2 3 15,3 2 0-15,0 0 0 16,0 3-1-16,0 0-2 16,0 0 3-16,0-2 0 15,0 2 6-15,3-3 9 16,1 2-15-16,0-2-9 15,5-2 8-15,1 2-22 16,2-3 10 0,2-2 13-16,1 1 0 0,-2-4 12 15,1 1-12-15,1-3 8 16,-1 1 4-16,1 0-12 0,2-2 0 16,3 4-1-16,-1-3 1 15,4 1-2-15,1 0-4 16,0-3 9-16,-1 0-12 15,2-3 9-15,-3 0 0 16,3-1-6-16,1-2 0 16,-2-2 6-16,5-2-8 15,1 0-4-15,3-5-9 16,0-1 21-16,3 0-13 16,2 0 7-16,-4 0-30 15,-3 0 30-15,-2 0 5 0,-5-3-2 16,0-5 2-1,1 0 2-15,0-2 11 0,-1-2-12 16,0-4 12-16,1-6-14 16,-3-5 2-16,1-2 0 15,-1-6 18-15,-4 2-18 16,0-6 18-16,-3-1-3 16,1 0-8-16,-1 0-2 15,-2-2 4-15,1-2-9 16,-3 2 39-16,1-4-39 15,-6 1 31-15,1 0 2 16,-5 1-32-16,0 0 35 16,0 1-29-16,-2 3 7 15,0 0 31-15,0 2-45 16,0 0 34-16,0 0-23 0,-4-3-2 16,-5 4 12-1,-2-3-20-15,0 3 14 0,0 1 6 16,-3 2-13-16,-1 4 4 15,-1 0-12-15,-4 2 0 16,-2 2 6-16,-1 0-6 16,-1 6 0-16,-2 2-7 15,-1 2-4-15,-4 1-25 16,-3 3-69-16,1 1-53 16,-25 0-75-16,8 5-297 0,-3 0-654 15</inkml:trace>
  <inkml:trace contextRef="#ctx0" brushRef="#br0" timeOffset="57705.2">23888 2894 1850 0,'0'0'0'16,"0"0"-144"-16,0 0-338 0</inkml:trace>
  <inkml:trace contextRef="#ctx0" brushRef="#br0" timeOffset="69811.73">18418 1408 1051 0,'0'0'353'0,"0"0"-173"16,0 0 41-16,0 0-53 16,0 0-11-16,0 0-32 0,-49-64-57 15,42 56 24-15,0 1-38 16,-4 1-5-16,0 0 49 16,-4 0-52-16,-4 2-10 15,-2-1 6-15,-2-1-36 16,-1 5 37-16,-3-3-22 15,2 4-21-15,-4 0 45 16,3 0-44-16,-1 0 7 16,-2 0 7-16,2 0-6 15,0 4 19-15,-2 3-16 16,0 4-12-16,0 1 31 16,-2 2-25-16,0 0-6 15,-2 2 17-15,1 1-11 16,-1-2 36-16,2 4-32 15,0-3 0-15,4 1 11 0,0 4-21 16,0-1 0 0,6 5 0-16,-2 0 6 0,3 1 1 15,0 0-7-15,4 2 1 16,3 2-2-16,4 0-2 16,-2 2 3-16,4 4-6 15,1-1 15-15,-2 2-2 16,4 2-7-16,0 0 0 15,4 3-6-15,0 2 6 16,0-1-13-16,0 1 12 16,4 2 0-16,12 0 1 15,-1 0 7-15,4 1-6 16,1-3 12-16,-1 0-13 0,2-4-10 16,-2-1 8-16,2 0 4 15,1-4 4-15,-3-2 0 16,4-3-6-16,0 1 0 15,1-5-5-15,1-1-5 16,1 0 8 0,3-1 4-16,2-2 7 15,0 0-8-15,3-2 7 0,0-2-16 16,-3-4 7-16,2 0-1 16,-1-4-7-16,1-2 14 15,0-2-6-15,3-3 1 16,-1-3 0-16,1 0-7 15,-3 0-2-15,3 0 6 0,-2-3-5 16,-1-7 16 0,1-2-8-16,-3 0 0 0,-2-2 1 15,0-2-12-15,-2 0 11 16,-1-2 0-16,-3-2 0 16,3-4 10-16,-1-2-4 15,-6-3-6-15,4-2 1 16,-3-6-2-16,-3-1 1 15,2 0 0-15,-1-2 3 16,-3-4 7-16,-1 3-10 16,-1-3 0-16,0 1 1 15,-4-1 5-15,0 1-5 16,-3-1 11-16,-1 2 23 16,-3-2-34-16,-2 0 16 0,0-2-17 15,0 2 6-15,0 0 23 16,0-3-28-16,-2 5 22 15,-8 1 10-15,3 3-23 16,-5-1 5-16,-1 3-4 16,-3 2-10-16,-2 1 31 15,-4 1-25-15,-3 3 14 16,-2 1-6-16,1 4-15 16,-3 2 0-16,-2 2-9 15,0 2-16-15,-5 2 24 16,-4 1-77-16,-9 6-8 15,-65 9-45-15,14 0-113 16,-9 13-551-16</inkml:trace>
  <inkml:trace contextRef="#ctx0" brushRef="#br0" timeOffset="73154.69">20828 1235 557 0,'0'0'522'0,"0"0"-331"15,0 0-85-15,0 0 19 0,0 0-52 16,0 0-19-16,0 0 13 15,-17-18-9-15,13 16 34 16,-4 0-16-16,-1 0-16 16,-4 2 27-16,-3-3-15 15,1 2-3-15,-5-1 17 16,3-1-45-16,-2 2 13 16,-1-4-5-16,3 4-49 15,-4 0 45-15,3 1-45 16,-1 0 1-16,-2 0 38 15,2 0-37-15,1 0 16 16,-3 0-1-16,2 0-15 16,-2 0 17-16,-1 1-7 0,0 3 5 15,2 2 20 1,-3 0-36-16,4 2 30 0,-1-2-31 16,-1 2 13-1,4 0-2-15,-1 0-10 0,-1 2 14 16,2-2 16-16,-1 2-31 15,1 1 15-15,-2 0-15 16,4-1 0-16,-1 2 1 16,1 0 1-16,1 1 2 15,1 0 9-15,-1 1-7 16,4 1-12-16,-1-2 3 16,1 2 2-16,-1 1 1 15,3-3 1-15,-2 1 9 0,-1 3 4 16,1-1-4-16,-4 0-8 15,3 2-2-15,0 0-6 16,2 2-8-16,0-1 19 16,2 4-5-16,-2-2 4 15,2 2 11-15,1 1-4 16,-1 0-11-16,1-1 0 16,-2 7 6-16,2-3-5 15,0 3 5-15,1 3-6 16,1-1 8-16,2 2-14 15,-4 0 6-15,4 2 0 16,2 0-3-16,-2-3 10 16,2 4-5-16,0-3 10 15,0-2 4-15,0 2-26 0,0-1 10 16,0 0 0-16,0 4-11 16,2-2 19-16,6 2-8 15,0-3 4-15,1 0 14 16,0 0-33-16,2-4 15 15,2 0-9-15,1-4-7 16,-1-2 16-16,3 1 0 16,-1-3 1-16,4-2 10 15,-2 0-14-15,1-2 3 16,-1-2 0-16,4 0 1 16,-1 0 13-16,5-1-14 15,-1-2 0-15,0 1 0 16,3-2 8-16,-2 0-8 0,0-2 1 15,-4-2-6 1,4-2 6-16,0-2-1 0,1 0 0 16,1-4 14-1,-1 0-15-15,0 0 1 0,0 0 0 16,-1 0-4-16,-3 0 5 16,0-6-1-16,-2 0 0 15,-2-2 1-15,2 2 2 16,0-4-3-16,-3 2 0 15,4-2 11-15,-3 0-11 16,4-2-2-16,-2 0 1 31,2-2-7-31,3-3-5 0,-5 2 13 0,0-1 0 16,0-3 5-16,-5 2-5 0,4-1 0 16,-4-3-12-1,1 2 25-15,-1-4-9 0,-3-1-4 16,1-2 11-1,0 0-7-15,-2-4-4 16,2-4-6-16,-1 0-7 0,-3-2 26 16,2-2 1-16,-5-1 10 15,1 1-24-15,0 4 29 16,-1 5-20-16,1 1-9 16,0-1 3-16,-2-1 7 15,1 0 8-15,-4-4-7 16,3-2-11-1,-4-2 34-15,2-1-33 0,-1 0-1 0,0 0 13 16,0-1-7 0,2 4 17-16,-2 1-13 15,-2 4 2-15,0 3 17 0,0 0-29 16,0 4 10-16,0-1 19 16,-2 0-23-16,-6-1 27 15,2-1-5-15,1 2-27 16,1-1 15-16,-3-1-16 15,2 4 0-15,-1-4 14 16,-3 2-14-16,0 4 29 16,-2 1-25-16,0 0 2 15,0 2-12-15,-3 0 6 16,3 4 0-16,-3-2-6 16,-1 4-18-16,-3 1-10 15,-11 6-35-15,-15 5-54 16,-89 5-74-16,7 18-152 0,-18-1-481 15</inkml:trace>
  <inkml:trace contextRef="#ctx0" brushRef="#br0" timeOffset="76153.99">18268 2819 426 0,'0'0'813'0,"0"0"-591"15,0 0-135-15,0 0 56 16,0 0 3-16,0 0-77 16,0 0-14-16,-2-17-41 15,2 17-7-15,0 0 15 16,0 0-13-16,0 0 21 15,0 0 1-15,0 0-6 16,0 0 46-16,0 0-9 0,0 0-10 16,0 0 19-1,0-1-34-15,0 1 9 0,2 0-38 16,5 0-6-16,0 0 19 16,0 0-9-16,-1 0 0 15,-2 0 12-15,-2 0-23 16,1 0 31-16,0 0-25 15,-3 0 1-15,0 0 26 16,2 0-10-16,-2 0 16 16,0 0 9-16,0 0-28 15,0 0 11-15,0 0-28 0,0 0-2 16,0 0 42 0,0 0-36-16,0 0 13 0,0 0 6 15,0 0-21-15,0 0 22 16,0 0-28-16,0 0 6 15,0 0-2-15,0 0-3 16,0 0-1-16,0 0 0 16,0 0 18-16,0 0-16 15,0 0-2-15,0 0 0 16,0 0-7-16,0 0 7 16,0 0-15-16,0 0-18 15,0 0-130-15,0 1-297 16,-2 10-328-16</inkml:trace>
  <inkml:trace contextRef="#ctx0" brushRef="#br0" timeOffset="77028.78">18451 3014 960 0,'0'0'407'16,"0"0"-160"-16,0 0-24 16,0 0-23-16,0 0-41 15,0 0-69-15,0 0-21 16,-4-4-68-16,4 30 22 16,0 15 44-16,6 16-17 15,6 29 39 1,3 35-26-16,3 30 7 0,4 14 9 15,-1-5-51-15,-1-13 13 16,-5-41-16-16,-4-23-25 16,-2-21 42-16,0-12-22 15,0 8 5-15,0 4 10 16,2 5-35-16,0-12 6 0,-2-8-6 16,0-13 0-1,-5-8-12-15,0-10 10 0,-2-8-62 16,-2-8-84-16,0 0-209 15,0 0-300-15</inkml:trace>
  <inkml:trace contextRef="#ctx0" brushRef="#br0" timeOffset="77372.45">18181 4538 1672 0,'0'0'550'15,"0"0"-504"-15,0 0-20 16,0 0 29-16,0 0 36 16,52 108 19-16,-19-72-57 15,8-1 7-15,1-1-20 16,0-9-31-16,-1-9 42 15,-4-7-14-15,-6-9-9 16,1 0 41-16,-3-19-42 16,0-12 15-16,2-10-42 15,-3-2 1-15,2 2-7 0,-3 5-46 16,-8 10-85 0,-7 14-90-16,-8 10-413 0,-4 2-455 15</inkml:trace>
  <inkml:trace contextRef="#ctx0" brushRef="#br0" timeOffset="77825.47">17294 5025 879 0,'0'0'973'0,"0"0"-710"16,0 0-210-16,0 0 46 15,0 0-3-15,0 0 23 16,39 122 7-16,-6-80-65 16,5 3 17-16,5-1-53 0,-4-2-25 15,1-3 29-15,-4-4-28 16,-7-3-2-16,-8-4-19 15,-4-6-79-15,-10-8-49 16,-7-12-129-16,0-2-233 16,0 0 136-16</inkml:trace>
  <inkml:trace contextRef="#ctx0" brushRef="#br0" timeOffset="78044.17">17562 5107 1403 0,'0'0'677'0,"0"0"-415"16,0 0-65-16,0 0-21 16,0 0-84-16,0 0-1 15,-144 48-14 1,110-17-67-16,1 5 38 0,1-1-37 16,1 1-10-16,5-3 4 15,3-3-5-15,7-4-51 16,7-2-58-16,9-8-157 15,0-4-259-15,11-12-430 0</inkml:trace>
  <inkml:trace contextRef="#ctx0" brushRef="#br0" timeOffset="78340.98">17982 5122 1532 0,'0'0'696'0,"0"0"-514"16,0 0-131-16,0 0-2 16,0 101 28-16,6-54-47 15,0 3-8-15,-1 2-16 16,0-4 6-16,-1-2-16 15,-2-6 4-15,0-5-61 16,0-8-45-16,1-9-110 16,3-16-158-16,-2-2-117 15,-1 0-750-15</inkml:trace>
  <inkml:trace contextRef="#ctx0" brushRef="#br0" timeOffset="78794">17923 5021 1520 0,'0'0'366'0,"0"0"-220"16,0 0-60-16,0 0-18 15,0 0 4-15,0 0-44 16,0 0 2-16,131-29-16 0,-106 34-14 15,-5 1 10 1,0 2-8-16,-2-2-2 0,2 2 37 16,-2-2-15-16,0 2 28 15,-3-2-12 1,-1 0-24-16,-1 2 36 0,-5-2-28 16,2 2 2-16,-3 3 19 15,-1 2-42-15,-2 7 32 16,1 4 1-16,-5 7-15 15,0 3 41-15,0 5-38 16,0 1 26-16,0 1 10 16,0-3-47-16,-15-4 23 15,-8-6 5-15,-10-8-18 16,-11-5 54-16,-10-6-17 16,-4-5 7-16,2-4 1 0,7 0-45 15,14 0 10 1,10-2-31-16,13-6-26 0,12-2-22 15,25-6-119-15,18 1-58 16,3 2-583-16</inkml:trace>
  <inkml:trace contextRef="#ctx0" brushRef="#br0" timeOffset="79496.96">18930 5361 712 0,'0'0'1071'0,"0"0"-791"0,0 0-142 0,0 0 0 0,0 0-34 16,-134-47 17-16,103 47-48 16,3 8-15-16,-1 14 7 15,2 6-42-15,9 4 19 16,9 2-42-16,7 0-14 16,2-2 2-16,6-4 2 15,19-7 10-15,8-13 0 0,5-8-42 16,4-2-31-1,3-29-91-15,-7-11-58 16,-5-12 55-16,-8-8 21 0,-7-8 74 16,-6-2 15-16,-2-1 36 15,-6 10 21 1,-1 16 130-16,-3 15 58 0,0 14 6 16,0 9-41-16,0 9-57 15,0 3-50-15,-5 23-25 16,-4 16 49-16,1 12-25 15,-1 13-17-15,1 3 29 16,4 4-42-16,4-2 10 16,0-6-11-1,0-6-14-15,2-10-1 0,5-14-73 16,2-11-86-16,-1-25-67 16,0-7-360-16,-4-20 13 0</inkml:trace>
  <inkml:trace contextRef="#ctx0" brushRef="#br0" timeOffset="79918.74">18930 5157 851 0,'0'0'711'0,"0"0"-483"16,0 0-120-16,0 0-51 16,0 0 69-16,0 0-1 15,0 0-58-15,109 69-8 16,-70-39-59-16,-2 6 6 15,-1 1 29-15,-5 0-27 16,-4 0 11-16,-2-6 39 0,-8-5-58 16,1-4 73-1,-3-6-40-15,1-5-9 0,-1-9 52 16,4-2-66-16,-2 0 2 16,1-5 4-16,0-13 4 15,-3-9-5-15,-1 0-9 16,-7-4-5-16,-7-2 47 15,0 1-42-15,-2 1 22 16,-19 8 8-16,-3 0-10 16,-5 7 41-16,-1 6-30 15,-2 4-37-15,2 6 12 16,-1 0-12-16,2 0-10 16,3 13-11-1,1 2-108-15,5 4 11 0,5 1-166 16,3-2-280-16,8-9-297 0</inkml:trace>
  <inkml:trace contextRef="#ctx0" brushRef="#br0" timeOffset="80309.27">19126 5015 1283 0,'0'0'1028'0,"0"0"-795"16,0 0-72-16,0 0-28 16,0 0-44-16,0 0-41 15,0 0-25-15,40-50 10 16,-20 27-32-16,-2 4 5 15,-5-1 37-15,-4 6-23 16,-1 3 37-16,-6 6-8 16,0 3-8-16,-2 2 6 15,0 0-47-15,0 0-7 16,2 0 7-16,2 7 0 16,3 7 0-16,1 4 0 0,4 1 8 15,-1-1-17 1,1-4-17-16,3-2-58 0,1-6-10 15,15-6-148-15,-5-10-263 16,-3-11-223-16</inkml:trace>
  <inkml:trace contextRef="#ctx0" brushRef="#br0" timeOffset="80465.48">19456 4724 1800 0,'0'0'642'15,"0"0"-388"-15,0 0-39 16,0 0-92-16,0 0-44 15,0 0-72-15,0 0-7 16,85-13-4-16,-41 28-137 16,-8-1-159-16,-5-1-651 0</inkml:trace>
  <inkml:trace contextRef="#ctx0" brushRef="#br0" timeOffset="81387.13">19841 4754 1750 0,'0'0'530'16,"0"0"-480"-16,0 0 109 15,-11 155-35-15,11-85-10 0,0 8-9 16,11 4-80-1,3-1-3-15,-5-5-22 0,-1-8-4 16,-2-10-2-16,-6-14-35 16,0-10-18-16,0-16-28 15,0-12-66-15,0-6 19 16,-12-13-110-16,-3-18-273 16,-4-7 289-16,-3-4 135 15,-4 2 93-15,1 2 147 16,3 4 55-1,4 6 140-15,7 3-86 0,11 3-75 16,0 2-46-16,8 0-84 16,21 0-5-16,12-2-24 15,8-2-13-15,2 1 0 16,3-4-9-16,-6 1 0 16,-7 0 15-16,-5 6-9 15,-15 2 1 1,-5 5-7-16,-9 4 6 0,-5 5 21 0,-2 4 15 15,0 0-12-15,0 0 0 16,-7 18-20 0,-5 15 14-16,-2 16-15 0,5 9 3 15,5 6 3-15,4 4-14 16,2-1 8-16,12-5 6 16,7-8-2-16,-3-12-16 15,-5-10 3-15,-2-10-42 16,-4-12 35-16,-2-10-25 15,-1 0 32-15,1-11-13 0,3-18-32 16,4-3 0 0,1-2 4-16,0 4-4 0,-1 6 43 15,-4 6-8-15,-3 8 10 16,-3 4 33-16,0 3-21 16,0 3 12-16,0 0-24 15,6 5 1-15,0 11 33 16,1 6-3-16,5 2 13 15,-1 3 0-15,3-2-43 16,1-1 24-16,4-6-25 16,3-4-18-16,2-8 9 15,6-6-16-15,2 0-26 16,-3-16-12-16,0-8-78 16,-9-2 62-16,-4-1 42 15,-7 4 37-15,-7 5 10 0,-1 7 57 16,-3 2 34-16,0 7 14 15,0 2-67-15,0 0 9 16,0 2-57-16,0 18 1 16,0 6 44-16,0 1-36 15,0 6 12-15,0-7-17 16,2-2 16-16,0-6-40 16,3-6 14-16,-1-7-88 15,7-10-39-15,1-20-217 16,-2-4-801-16</inkml:trace>
  <inkml:trace contextRef="#ctx0" brushRef="#br0" timeOffset="82090.1">20643 5081 1614 0,'0'0'551'0,"0"0"-418"15,0 0-8-15,0 0-21 16,0 0-83-16,0 0-21 16,0 0 16-16,-3-28-16 15,3 28 39-15,0 0 40 16,-3 0 9-16,-12 0 4 0,-6 0-62 16,-1 0 7-16,2 0 10 15,6 0-40-15,6 0 20 16,8 0-27-16,0 0-13 15,0 0 4-15,0 2-63 16,0 6-1-16,4 7-45 16,2 10-163-16,2 0-265 15,-6-4-183-15</inkml:trace>
  <inkml:trace contextRef="#ctx0" brushRef="#br0" timeOffset="82386.91">20622 5839 1390 0,'0'0'553'0,"0"0"-437"0,0 0 19 16,0 0-24-16,0 0-74 16,0 0-9-16,0 0 2 15,0 12-14-15,0-12 24 16,-12 0 6-16,1-4-37 16,-2-4-9-16,1-2-48 15,2-6-72-15,-2 0-134 16,5 0-268-16</inkml:trace>
  <inkml:trace contextRef="#ctx0" brushRef="#br0" timeOffset="82918.03">21368 5079 927 0,'0'0'311'0,"0"0"-125"0,0 0 36 16,0 0 37-16,0 0-50 16,0 0 1-16,0 0-59 15,-25-34-44-15,25 34 2 16,0 0-54-16,0 10-1 0,0 14 10 15,0 12-12-15,0 10 17 16,0 9-36-16,0 2-3 16,9 6 11-16,5 1-40 15,1-3 24-15,1 0-25 16,-3-9-9-16,-1-8-11 16,-6-9 2-16,-2-13-26 15,-2-12-52-15,-2-10-167 16,0-14-90-16,-8-12-645 15</inkml:trace>
  <inkml:trace contextRef="#ctx0" brushRef="#br0" timeOffset="83917.8">21198 5384 1679 0,'0'0'535'0,"0"0"-349"16,0 0-23-16,0 0-42 0,0 0-45 15,0 0-58-15,0 0 18 16,134-23-36-16,-65 23-49 15,6 9-36-15,2-1-73 16,-2-2-33-16,-5 0-98 16,-13-6-42-16,-14 0 101 15,-16 0 53-15,-14-12 177 16,-13-2 77-16,-3-2 180 16,-22 2 53-16,-8 0-31 15,-4 5-80-15,-1 4-10 0,3 3-66 16,1 2-39-1,5 0 14-15,5 12-63 0,1 10-2 16,8 6-6-16,5 4-15 16,8 4-14-16,2-3 2 15,2 0-18-15,19-5 6 16,6-8-66-16,4-9-13 16,2-11-31-16,0 0-73 15,3-21-2-15,-5-7-32 16,-4-6 34-16,-2 0 116 15,-8 2 53-15,-5 6 26 16,-4 8 120-16,-6 6 86 16,-2 6 56-16,0 6-48 15,0 0-79-15,0 0-15 16,0 11-95-16,0 10 35 16,0 8 1-16,0 2-59 15,3 3 41-15,8-4-41 16,0-2 7-16,4-10-18 0,-2-4-59 15,3-12-41-15,3-2-31 16,-1-7-103-16,-3-20-94 16,3-7-48-16,-3-3 117 15,-1-1 102-15,-1 3 21 16,-2 6 145-16,-2 6 77 16,0 7 43-16,-2 7 31 15,-1 5-12-15,4 4-33 16,-5 0 65-16,5 7-20 15,-2 11-9-15,4 6-46 16,-1 0-26-16,1 5 34 16,-4 0-38-16,-1-1-19 0,-1-2 29 15,-1-4-47 1,0-4-11-16,-1-2-1 0,1-8-11 16,-1-3 10-16,2-2-6 15,3-3-4-15,5 0-4 16,4-11-2-1,1-10-34-15,4-2 4 0,2-6-27 16,-2-1 29-16,2 2-11 16,-4 4 2-16,-6 6 36 15,-4 5-6-15,-6 7 7 16,-5 4 48-16,0 2 11 16,0 0 23-16,-7 0-55 0,-5 17 9 15,0 5 13-15,3 8-43 16,7 6 5-1,2 0-11-15,0 5 0 0,8-4 5 16,10 2-5-16,0-3 0 16,-5-4-9-16,-1-4 9 15,-8-2 0-15,-4-4 11 16,0-4-9-16,0-5 29 16,-9-2-8-16,-9-3-22 15,1-6-2-15,-6-2-5 16,-12-18-76-16,4-12-150 15,-1-8-513-15</inkml:trace>
  <inkml:trace contextRef="#ctx0" brushRef="#br0" timeOffset="84136.51">21731 4895 1713 0,'0'0'663'0,"0"0"-471"0,0 0-28 16,0 0-22-16,0 0-60 15,0 0-12-15,0 0-13 16,-47 108-45-16,92-88 61 16,3-9-29-16,6-11-11 15,0 0-9-15,-8-21-24 16,-5-7-62-16,-15 0-64 16,-26 3-149-16,0 7-399 15,-20 8-743-15</inkml:trace>
  <inkml:trace contextRef="#ctx0" brushRef="#br0" timeOffset="85433.07">23101 5520 1249 0,'0'0'294'0,"0"0"-218"16,0 0-22-16,0 0-54 16,93-122 7-16,-66 80 5 15,-5-4-12-15,-6 0-8 16,-6 4 8-16,-8 5 8 15,-2 11 84-15,-2 8 56 16,-14 8-63-16,0 8 33 16,-2 2-44-16,-2 0 25 15,3 10-1-15,-2 14-48 0,2 8 68 16,3 8-56-16,3 9-4 16,7 3 17-1,4 0-62-15,0 0 10 16,0-4 1-16,15-2-8 0,3-7-1 15,5-9-15-15,1-9 0 16,2-6-19-16,4-9 7 16,3-6-8-1,2-3-26-15,6-21-73 0,-3-10-11 16,-1-8-48-16,-5-6-52 16,-8 4 119-16,-9 5 37 15,-5 10 74-15,-8 11 113 16,-2 6 21-16,0 6 85 15,0 6-47-15,0 0-86 16,0 0-19-16,-6 14-50 0,-2 10 51 16,4 6 10-16,0 4-45 15,1 2 37-15,3 0-29 16,0-3-28-16,3-4 5 16,11-2-18-16,3-9-13 15,1-6 11-15,1-6-23 16,6-6 13-16,2 0-56 15,2-3-85-15,2-16-123 16,-6 2-382 0,-8 2-151-16</inkml:trace>
  <inkml:trace contextRef="#ctx0" brushRef="#br0" timeOffset="86042.3">23765 5394 743 0,'0'0'197'0,"0"0"-15"0,0 0-20 16,0 0-46-16,0 0 22 15,0 0-1-15,0 0 22 16,-6-4 7-16,6 4-27 15,0 0-20-15,0 0-25 16,0 6 3-16,0 12 15 16,0 4-17-16,0 8-37 15,0 2 42-15,2 2-34 16,4 0 3-16,3-3-23 16,-2-8-45-16,2-4 9 15,-4-8-10-15,0-4-43 16,2-7-32-16,12 0-138 15,-2-16-137-15,3-5-464 0</inkml:trace>
  <inkml:trace contextRef="#ctx0" brushRef="#br0" timeOffset="86838.98">24135 5360 1438 0,'0'0'379'0,"0"0"-193"15,0 0-45-15,0 0-8 16,0 0-21-16,0 0-53 16,-127 38 14-16,113-10-41 15,4 5-9-15,5-2 25 0,5 1-29 16,0 0 11-16,0-4-30 15,13-1-19-15,8-5 10 0,1-6-5 0,0-4 14 16,2-8-9-16,-1-4-28 16,0 0 9-16,-8-6-14 15,-5-12-23-15,0-4 65 32,-10-4-6-32,0-4 6 0,0 3 33 0,0 2-32 15,-10-2 29-15,0 5-20 16,1 4 2-16,3 2 15 15,2 4-15-15,4 4-5 16,0 2-7-16,0 2-29 16,0 0-19-16,6 0 2 15,9 0 7-15,1 0 38 0,1 2 1 16,1 2 0 0,2 0 23-16,-2 0-13 0,0 0 35 31,0 12-13-31,0 2-15 0,-3 4 35 0,3 6-17 15,-3 4 9-15,-1 2 18 16,-1 0-44-16,-1 0 37 16,-4-2-33-16,-1-7-21 15,-3-7 27-15,-2-6-27 16,1-4 8-16,-3-4 9 16,4 0-9-16,3-3-18 15,4-19-21-15,7-6-74 16,2-5 41-16,2-4-25 15,3-1-9-15,-2 6-1 0,-5 6-5 16,-1 9 89-16,-6 4 3 16,-5 7 11-16,1 4 47 15,-4 2-16-15,1 0 36 16,0 0 28-16,1 6-43 16,-1 9 27-16,0-1-45 15,1 7-18-15,0-3 22 16,-2 0-38-16,3-4 0 15,-2 1 0-15,3-7-33 16,-1 1-1-16,6-3-107 31,7-6-126-31,2 0-278 0,1 0-213 0</inkml:trace>
  <inkml:trace contextRef="#ctx0" brushRef="#br0" timeOffset="87260.76">24900 5411 1594 0,'0'0'473'0,"0"0"-347"16,0 0 86-16,0 0-89 15,0 0-4-15,0 0-19 16,0 0-83-16,-110 11 45 16,97 17-59-16,1 2 5 15,6 1-1-15,1 5-7 16,5-5-4-16,0 0-4 0,0-5-11 15,9-4 18-15,5-6-29 16,-3-4 30 0,2-5-16-16,1 1 16 0,-4 1 0 15,2 0-1-15,-1 4 7 16,0 3 10-16,-2 2-10 47,0 3-5-47,-3 6 15 15,-3 1-16-15,-3-2 0 0,0-2 12 0,-7-4-11 0,-18-6 59 0,-4-4 3 16,-8-9 9-16,-3-1 23 16,5 0-69-16,0-2-13 15,11-15-13-15,8-1-6 16,8-2 5-16,6-4-56 16,2 0-63-16,0-10-29 0,8 6-240 15,1 1-344-15</inkml:trace>
  <inkml:trace contextRef="#ctx0" brushRef="#br0" timeOffset="87776.26">24042 5173 1393 0,'0'0'512'0,"0"0"-362"0,0 0 67 0,0 0-5 15,0 0-42-15,0 0-26 16,0 0-57-16,-5 0-2 16,5 0-1-16,0-4-44 15,2-2 23-15,9-6-33 16,0-3-18-16,3-2 9 16,-1 1-6-16,1 2 8 15,-3 4 5-15,-5 2-27 16,2 4 14-16,-2 2-15 0,0 2 1 15,1 0-7-15,5 0 15 16,-1 0-9-16,1 0 3 16,5 0-3-16,-5 2 0 15,2 6-29-15,-1 1-70 16,-2-2 20-16,3-3-84 16,11-4-155-16,-4 0-297 15,0-14-61-15</inkml:trace>
  <inkml:trace contextRef="#ctx0" brushRef="#br0" timeOffset="87979.34">24451 4907 1485 0,'0'0'773'0,"0"0"-578"15,0 0-70-15,0 0 20 16,134-10-91-16,-87 10-5 16,17 20-49-16,-12 2-130 15,-10 0-615-15</inkml:trace>
  <inkml:trace contextRef="#ctx0" brushRef="#br0" timeOffset="90572.48">17011 5361 643 0,'0'0'602'0,"0"0"-396"16,0 0-56-16,0 0-20 15,0 0 55-15,0 0-62 16,-73-1-11-16,69 1 6 16,0 0-50-16,4 1 8 15,0 4-24-15,0-1-33 16,0 4 21-16,0 4-4 15,0 7-5-15,0 2 3 16,4 3-32-16,9 4 17 16,3 0-19-16,4 3 0 15,2 1 0-15,3-2 1 16,-2 2 14-16,1-4 12 16,-5 0-27-16,-3-4 16 15,-1-3-16-15,-3 2 0 16,-5-3 1-16,-3-1-1 0,-4 2 9 15,0 1 14-15,-4-2-22 16,-17 0 7-16,-6-2-8 16,-4-1 0-16,-2-4 15 15,-5-1-6-15,5-4 12 16,2-2 0-16,4-4-15 16,9-2 0-16,5 0-6 15,6 0-39-15,5-2 38 16,2-6-26-16,0 0-3 15,0 0 6-15,13-1-17 16,5 0 40-16,-1 5-7 16,2 2 4-16,-6 2-2 0,1 0 12 15,-1 6-3-15,-2 15 28 16,-2 4-31 0,2 8 39-16,-3 7-39 0,2 6 0 15,-1 6 23-15,-1 6-7 16,2 2 15-16,-2 3 28 15,3 0-47-15,-3-1 59 16,0-7-30-16,1-5-17 16,0-6 43-16,-2-7-67 15,2-10 15-15,-5-7-3 16,0-5 10-16,-2-10-22 16,-2-3 0-16,3-2 0 15,-3 0-4-15,0 0 4 0,0-12-41 16,0-12-63-16,7-24-174 15,-3 4-520-15,3 4-555 16</inkml:trace>
  <inkml:trace contextRef="#ctx0" brushRef="#br0" timeOffset="91759.7">17560 5943 719 0,'0'0'312'0,"0"0"-137"0,0 0 32 16,0 0-18-16,0 0 12 16,0 0-13-16,0 0-80 15,0-15 9-15,0 18-30 16,0 19 22-16,0 10 24 16,0 11-47-16,0 7 12 15,0 6-29-15,0 0-18 16,0 2 37-16,4-2-55 15,1-1-14-15,2-7 1 16,-1-7-13-16,3-4 0 16,-2-9-7-16,0-10-32 0,-3-7 26 15,-2-6-75-15,-2-5-32 16,0 0-15-16,0-38-127 16,-2 0-416-16,-9-2-257 15</inkml:trace>
  <inkml:trace contextRef="#ctx0" brushRef="#br0" timeOffset="91978.4">17449 6236 468 0,'0'0'1072'16,"0"0"-735"-16,0 0-30 15,0 0-52-15,0 0-65 16,0 0-87-16,0 0-85 0,53-46 10 16,-19 40-28-1,-1 2 0-15,3 0-1 0,-3 4-79 16,5 0-129-16,-7 0-334 15,-6 0-109-15</inkml:trace>
  <inkml:trace contextRef="#ctx0" brushRef="#br0" timeOffset="92368.93">17881 6161 940 0,'0'0'797'0,"0"0"-532"16,0 0-96-16,0 0-36 16,0 0-72-16,0 0-6 15,0 0 37-15,-4 50-21 16,4-23 45-16,0 3-26 31,2 2 4-31,2 0 8 0,1-1-69 16,-1-2 28-16,0-4-61 0,-2-6 1 15,0-5 0-15,1-5-1 0,-2-5-10 16,-1-4-33-16,6 0-92 16,1-24-16-16,1-8-225 15,-1-8-807 1</inkml:trace>
  <inkml:trace contextRef="#ctx0" brushRef="#br0" timeOffset="92650.14">17937 5973 1219 0,'0'0'939'16,"0"0"-653"-16,0 0-133 0,0 0-43 31,0 0-110-31,0 0-92 0,0 0-187 0,2-24-421 16</inkml:trace>
  <inkml:trace contextRef="#ctx0" brushRef="#br0" timeOffset="93571.78">18117 6260 696 0,'0'0'636'15,"0"0"-426"-15,0 0-111 0,0 0-30 16,0 0-5-1,0 0-20-15,0 0 33 0,20-1 16 16,-11 12-3-16,0 7 25 16,0 4-22-16,-2 4 5 15,-1 5-7-15,1 0-38 16,-5 2 14-16,3-1-30 16,-5-9-13-16,2-2 10 15,-2-9-33-15,0-6 7 16,0-3 14-16,0-3-11 15,0 0 29-15,0-7-14 16,2-16-25-16,0-4-2 16,7-8-14-16,0 2-13 0,7-2 10 15,0 9-12 1,3 4 29-16,1 6-18 0,3 4-23 16,1 4 42-16,-2 4-15 15,1 4 15-15,-6 0-2 16,1 2 8-16,-2 16 6 15,-1 2 12-15,-4 7-16 16,-1 3 27-16,-4 0-12 16,-1-1-7-16,-3 0 18 15,0-8-32-15,-2-4 8 16,2-7-10-16,-2-6 8 16,0-4 7-16,4 0-6 15,4-6 6-15,1-14-15 16,6-6-17-16,1 0 10 15,4 1-13-15,-3 5-19 16,2 8 38-16,-4 4 1 16,-1 4 0-16,1 4 26 0,-1 0-26 15,1 4 22 1,3 13-17-16,-3 2 5 0,3 3 4 16,-3 0-14-16,-3 1 0 15,-1-6-33-15,-5-2-72 16,-3-9-67-16,-3-6-147 15,0 0-213-15,-5-10-277 0</inkml:trace>
  <inkml:trace contextRef="#ctx0" brushRef="#br0" timeOffset="94056.04">18099 5767 1096 0,'0'0'355'0,"0"0"-50"16,0 0-6-16,0 0-90 16,0 0-19-16,0 0-52 15,0 0-14-15,96-2-2 16,-60 4-56-16,-1 2-3 16,-4 0-57-16,-4-1 6 15,-4-2-17-15,-6 1 5 16,-1 1-63-16,2 2-93 0,-8 1-389 15,0-3-563-15</inkml:trace>
  <inkml:trace contextRef="#ctx0" brushRef="#br0" timeOffset="94837.11">19583 6242 1355 0,'0'0'320'0,"0"0"-160"0,0 0 16 0,0 0-61 15,0 0 31-15,-120-32-81 16,97 33-31-16,2 18 56 16,-2 4-50-16,7 4 24 15,3 4 17-15,11 2-62 16,2-3 21-16,0-1-40 15,15-5 6-15,10-9 5 16,6-4 5-16,3-11-14 16,8 0-2-16,-2-22-51 15,-3-11-58-15,-3-11-57 16,-9-4 3-16,-7-8-15 0,-7-4-41 16,-9 0 82-1,-2 3 61-15,0 9 76 16,0 12 105-16,0 14 109 0,0 10-9 15,-2 10-8-15,-3 2-111 16,1 4-43-16,-3 23 39 16,-2 6-12-16,2 11 70 15,1 6-50 1,2 3-26-16,1 0 26 0,3 2-89 16,0-5 8-16,0-5-9 15,0-8 11-15,7-9-34 16,-1-7 15-16,1-11-116 15,-1-10-72-15,2-9-262 32,-4-10-155-32</inkml:trace>
  <inkml:trace contextRef="#ctx0" brushRef="#br0" timeOffset="95352.61">19442 6079 1410 0,'0'0'527'16,"0"0"-338"-16,0 0 21 0,0 0-126 16,0 0 7-16,0 0-32 15,0 0-33-15,145 7-8 0,-105 4-18 16,-3 2 0-16,-4-4 10 16,-4 4-10-16,-5-3 40 15,-6-2 3-15,-2 1-1 16,-5-4 18-16,-5 3-36 15,1 0 18-15,-5 2 11 16,3 3-21-16,-3 4 22 16,1 3-11-16,1 4-13 15,0 0 19-15,0 2-43 16,5-2 6 0,1-2 2-1,-2-5-8-15,3-3 4 0,3-7-8 0,-2-5 5 16,7-2-14-16,6 0-14 15,4-14-32-15,2-12-5 16,-2-10-54-16,1-4 7 16,-8-2 2-16,-5 6-3 15,-6 6 92-15,-9 10 14 16,0 8 19-16,-2 6 75 0,0 4-30 16,0 2 4-16,0 0-33 15,0 12-34-15,0 10 64 16,2 4-34-16,0 4-7 15,4 3 11-15,-2-6-34 16,2-3 8-16,1-2-9 16,-1-6-45-16,6-1-35 15,8-11-105-15,0-3-181 16,0-1-600-16</inkml:trace>
  <inkml:trace contextRef="#ctx0" brushRef="#br0" timeOffset="96149.3">20550 6172 1071 0,'0'0'252'0,"0"0"-166"0,0 0 7 0,0 0 40 16,0 0 3-16,0 0-16 15,0 0 6-15,-113 24-31 16,99-10-5-16,3 0-23 47,2 4-29-47,4 0 26 0,3 2-42 0,2 3-3 0,0-4-1 15,0 1-7-15,7-2 2 0,2-4-12 16,-3-3 0-16,1-5-1 16,0-5 20-16,0-1-20 15,-1 0 15-15,1 0-5 16,1-6-20-16,0-8-11 0,0-4-34 16,-1-2 12-1,-1-3-33-15,0 3 39 16,0 1 21-16,-1 6-7 0,-1 1 22 15,0 3-21-15,0 5 6 16,2 2 1-16,2 2 0 16,1 0 15-16,0 0 9 15,2 0-2-15,0 2 8 16,0 8 3-16,-1 5 5 16,0-2 25-16,-3 6-31 15,2-4 22-15,-4 1-18 16,1 3-15-16,-1-6 6 15,0 1-11-15,3-4 4 16,-1-3-5-16,4-3-43 16,0-2-7-16,4-2-61 15,2 0-86-15,-2 0 122 16,-4 0 50-16,0 0 25 0,-2 0 29 16,-3 0 14-1,1 0 35-15,2 0-17 0,2 0-29 16,3 13 73-1,3 5-27-15,4 4-17 0,1 6 9 16,0 3-38-16,-4 1-5 16,-3-2-19-16,-7-3 2 15,-8-4 5-15,0-4-15 16,-8-10 0-16,-15-5-12 16,-6-4-29-16,-19-11-115 15,5-12-190-15,9-5-175 0</inkml:trace>
  <inkml:trace contextRef="#ctx0" brushRef="#br0" timeOffset="96399.24">20539 6086 325 0,'0'0'1529'0,"0"0"-1190"16,0 0-190-16,0 0-41 15,0 0-67-15,0 0-22 16,0 0 23-16,8 16-42 0,-8-2 0 16,0 2-13-1,-8 0 2-15,-15-3-26 0,-4-2-37 16,-10-7-129-16,3-2-126 16,3-2-329-1</inkml:trace>
  <inkml:trace contextRef="#ctx0" brushRef="#br0" timeOffset="96711.66">20144 6007 1377 0,'0'0'596'0,"0"0"-375"16,0 0-139-16,0 0-56 15,0 0 12-15,0 0-37 16,0 0-2-16,-17 35-12 0,-1-27-203 47,1-2-167-32,0-6-461-15</inkml:trace>
  <inkml:trace contextRef="#ctx0" brushRef="#br0" timeOffset="96945.98">20144 6007 1202 0,'45'-138'349'0,"-13"134"-85"0,12 0-58 0,9 4-141 0,32 0-65 16,-12 0-200-16,-10 4-375 0</inkml:trace>
  <inkml:trace contextRef="#ctx0" brushRef="#br0" timeOffset="97789.56">21428 5979 1121 0,'0'0'753'15,"0"0"-530"-15,0 0-158 16,0 0 31-16,0 0 70 15,0 0-43-15,6 132-22 16,-4-83-74-16,-2 2-5 16,0-2-3-16,0-5-18 15,0-4 16-15,-2-7-17 16,-8-10-35-16,-6-6-38 0,-2-9-115 16,-2-8-48-16,-5 0-93 15,0-15 52-15,4-10 94 16,3-7 116-16,5-3 67 15,8 3 70-15,5 2-6 16,0 6 71-16,13 3 30 16,16 10-48-16,9 1-38 15,7 4-15-15,8 2-18 16,5 2 1-16,0 0-38 16,2 2 1-16,-4 0 12 15,-4 0-7-15,-10 0 20 16,-11 0-11-16,-9 0-15 15,-11 0 38-15,-7 0 54 0,-4 0 22 16,0 0 2 0,0 0-68-16,-8 0-29 15,-9 0-10-15,-4 0 0 0,-4 0-8 16,-4 14-1-16,3 2 9 16,3 4 23-16,6 1-40 15,3-2 14-15,7 1-15 16,7-2-12-16,0-4 6 15,0-2 12-15,16-4-5 16,6-4-1-16,5-4-43 16,4 0-2-16,5-1-18 15,2-13-38-15,0-4 10 16,-6-3-24-16,0 3 55 16,-9 2 59-16,-8 4 1 15,-6 4 18-15,-4 4 69 16,-5 2 7-16,0 2 11 0,0 0-82 15,0 0-23-15,-12 14 44 16,4 3-36-16,1 0 16 16,5-1-24-16,2-2 1 15,0-2 8-15,0-2-1 16,6-2-5-16,9-2-3 16,2 0-23-16,0-1 11 15,1-2-9-15,0 1 8 16,0 0 1-16,0 2 18 15,1 2-6-15,-1 0 2 16,1 3 9-16,-4 1-18 0,-2 1 7 16,-1 4 0-16,-8 1 33 15,-2 2-20-15,-2-3 17 16,0 4-17-16,-4-5-12 16,-15-5-2-16,-2 0-8 15,-4-9-40-15,-8-2-64 16,6-16-214-16,2-8-314 0</inkml:trace>
  <inkml:trace contextRef="#ctx0" brushRef="#br0" timeOffset="98055.1">21738 5961 849 0,'0'0'1262'15,"0"0"-958"-15,0 0-168 16,0 0-38-16,0 0 8 0,0 0-15 15,0 0-29-15,26 78 27 16,1-61-34-16,0-6 9 16,-1-6 5-16,1-5-49 15,2 0-2-15,0-6-18 16,4-13-83-16,5-5-7 16,14-11-155-16,-9 2-527 15,-9 9-1094-15</inkml:trace>
  <inkml:trace contextRef="#ctx0" brushRef="#br0" timeOffset="98742.43">22638 6444 1003 0,'0'0'758'0,"0"0"-625"16,0 0-70-16,0 0 9 16,0 0-52-16,111-116 39 15,-84 82-45-15,-7-4-4 16,-6-1 6-16,-10 0-1 16,-4 5 26-16,0 6 45 15,-7 8-27-15,-9 8 23 0,-3 7-45 16,-6 5-22-16,0 5 43 15,-4 20-15-15,3 8 25 16,3 9 20-16,8 4-27 16,8 4 16-1,7 2-50-15,0 1-26 16,9-3 27-16,16-8-27 0,6-6 14 16,2-13-15-16,5-8-7 15,2-11 1-15,3-4-20 16,-1-8-35-16,-1-18 61 15,-4-4-45-15,-6-4 15 16,-7-1 29-16,-6 5 0 16,-7 8 1-16,-6 5 1 0,-3 6 6 15,-2 7 64 1,0 2-49-16,0 2 5 0,0 0-27 16,3 5 25-16,0 13-17 15,4 4 5-15,0 1-7 16,5 4 9-16,1-4-13 15,0 0-2-15,5-8 0 16,0-2 0-16,1-9-11 16,4-4-16-16,0 0-55 15,1-8 22-15,0-12-47 16,-4-4 49-16,1 2 57 16,-6 0 1-16,-1 6 15 15,-8 5 49-15,-1 6 2 16,-1 1 47-16,-4 4-73 15,4 0-11-15,1 1-25 0,2 15 8 16,2 3 20 0,1 3-31-1,0 2 7-15,1-2-16 16,-3-5-53-16,6 0-74 0,10-11-134 0,-4-6-431 16,5 0-1057-16</inkml:trace>
  <inkml:trace contextRef="#ctx0" brushRef="#br0" timeOffset="99398.54">23783 6363 1230 0,'0'0'349'0,"0"0"-199"16,0 0 18-16,0 0-25 15,0 0-69-15,0 0-9 16,0 0-31-16,-71-13 5 16,58 23 49-16,1 4-44 15,1 3 30-15,2 2-13 16,4 3-60-16,5 0 36 16,0 3-21-16,0-3-10 15,12-4 12-15,3-2-18 16,3-6-16-16,3-7 2 0,0-3-35 15,4 0 34-15,-2-3-72 16,1-13-57-16,-2-4 10 16,-4-3 29-16,-1 2 32 15,-3 0 37-15,-1 6 18 16,-3 4 3-16,-4 6 15 16,1 2-5-16,-1 3 3 15,-2 0 4-15,2 0 9 16,-6 8 26-16,0 6 3 15,0 2 30-15,0 1-9 16,0-1-21-16,0 0 6 16,0 0-46-16,0-1-7 15,0-7-2-15,8 3-74 16,3-7 12-16,5 0-45 16,2-4-13-16,0 0-7 15,4 0 49-15,0 0 40 16,-2 0 27-16,3 0 20 0,-6 0 13 15,-1 0 28-15,-1 4 10 16,-3 8 42-16,-3 1 47 16,-1 2 15-16,-3 3-21 15,-3 1-38-15,-2 2-9 16,0 1-28-16,0-2-38 16,-5-2-3-16,-7-4-18 15,-5-2-51-15,-6-8-100 16,2-4-201-16,1 0-510 0</inkml:trace>
  <inkml:trace contextRef="#ctx0" brushRef="#br0" timeOffset="99632.85">23665 6284 2181 0,'0'0'461'16,"0"0"-318"-16,0 0-22 15,0 0-115-15,0 0 31 16,161-104-36-16,-111 100 13 16,-5 4-14-16,-9 0-24 15,-9 0-33-15,-7 2-79 16,-3 18-181-16,-6-4-290 0,-1 0-341 16</inkml:trace>
  <inkml:trace contextRef="#ctx0" brushRef="#br0" timeOffset="100663.86">18781 6767 1437 0,'0'0'637'0,"0"0"-506"15,0 0-75-15,0 0 129 16,0 0-26-16,-44 146-29 16,36-92-30-16,5 5-69 15,3-3 26-15,0-3-56 0,0-7 8 16,3-10-16-16,5-6 7 16,-2-12-82-16,3-16-124 15,-3-2-257 1,-1-2-69-16</inkml:trace>
  <inkml:trace contextRef="#ctx0" brushRef="#br0" timeOffset="100960.67">18671 6911 1661 0,'0'0'537'0,"0"0"-380"0,0 0-28 16,0 0-49-16,0 0-62 15,0 0-18-15,152-48-107 16,-100 54-371-16,-11 9-153 0</inkml:trace>
  <inkml:trace contextRef="#ctx0" brushRef="#br0" timeOffset="101605.86">19086 7136 825 0,'0'0'1010'15,"0"0"-749"-15,0 0-69 0,0 0-31 16,0 0-77-16,0 0 5 15,56-112-88-15,-36 91 17 16,0 0-18-16,-2 5 11 16,-1 6 17-16,0 2 3 15,0 6-29-15,3 2 38 16,1 0-39-16,-2 0 10 16,1 7 8-16,-4 10-13 0,0 3 27 15,-3 1-6-15,-4 6-14 16,2-1 31-16,-2 1-43 15,2-4 5-15,2-5 15 16,2-3-19-16,4-8 28 16,5-4-8-16,5-3-13 15,5 0-1-15,3-19-8 16,-1-6-2-16,-4-10-4 16,-2-3-16-16,-9-3 22 15,-6-2-12-15,-8 4 6 16,-5 8-2-16,-2 8-7 15,0 10-10-15,-4 5 1 16,-12 4 18-16,-1 4 6 16,-6 0 15-16,3 4-15 0,0 14 29 15,4 4-29-15,5 6 0 16,6 4 6 0,5 0 5-16,3 0 4 0,17 0-8 15,9-4 1-15,2-3-16 16,4-6 1-16,4-7-29 15,-3-6-9-15,-1-6-18 16,0 0 23-16,-3-6 10 16,-5-7 20-16,-3 1-4 15,-6 3 15-15,-5 3-1 16,-2 4 18-16,-2 2-17 16,-2 0 13-16,-2 11 4 0,1 8-18 15,-4 6 37 1,3-1-37-16,-1-2 0 0,-2-3 18 15,0-4-16 1,-1-8 2-16,3-4-4 0,1-3 1 16,-1 0 22-16,7-16-22 15,5-7-1 1,1-3 0-16,6 1 0 0,1 0 0 16,-1 6 0-16,-1 2 0 15,0 7-6-15,-4 5 7 16,0 2-1-16,-4 3 14 15,-1 0-5-15,-5 16-11 16,0 6 2-16,-4 2-31 16,-2 2 30-16,-2 1-74 15,0-6-64-15,-10 0-85 0,-7-9-383 32,-3-8-213-32</inkml:trace>
  <inkml:trace contextRef="#ctx0" brushRef="#br0" timeOffset="101840.18">19711 6716 121 0,'0'0'1947'0,"0"0"-1605"16,0 0-183-16,0 0-71 15,0 0-32-15,119-67-55 16,-69 65-2-16,-6 2-16 15,-6 0-213-15,-9 4-252 16,-11 11 115-16,-7-3-400 0</inkml:trace>
  <inkml:trace contextRef="#ctx0" brushRef="#br0" timeOffset="105604.92">20817 4690 1378 0,'0'0'483'0,"0"0"-319"16,0 0 34-16,0 0-87 15,0 0-31-15,0 0-72 16,0 0 36-16,19 17 14 15,-9 4-12-15,1 5 26 0,1 6 4 16,-3 6-22 0,1 6 16-16,0 9-51 0,-1 1 2 15,-1 6 7-15,2-3-27 16,1 2 32 0,-1-7-21-16,2-3-12 0,-3-12 12 15,-3-4-12-15,1-11-4 16,-2-7 2-16,-1-8 4 15,-2-6 4-15,1-1 6 16,1 0-11-16,5-8 32 16,2-19-24-16,4-13-1 15,4-13 1-15,0-13-2 16,4-8 3-16,-1-8-10 16,1-3 0-16,-2 4-17 15,2 10 17-15,-5 13 0 0,-3 14 0 16,1 10 10-1,-5 10-8-15,0 6-2 0,-2 2-22 16,0 6 21 0,-5 1-47-16,-1 6-15 0,-3 0-20 15,0 2-80-15,0-2-130 16,-13 0-396-16,-2-1-944 16</inkml:trace>
  <inkml:trace contextRef="#ctx0" brushRef="#br0" timeOffset="106432.87">21916 3634 897 0,'0'0'699'0,"0"0"-415"16,0 0-70-16,0 0-58 15,0 0-95-15,0 0 30 16,-118-43-16-16,80 43-12 15,-3 18 44-15,-5 8-28 16,-1 8 13-16,1 10-4 16,0 9-43-16,7 7 3 15,5 6-25-15,7 5-23 0,12-2 20 16,8 2-13 0,7-6-1-16,0-2-6 0,12-5-9 15,12-6 3 1,4-7 3-16,7-3 3 0,2-9 0 15,1-9 0-15,2-10-6 16,3-7 0-16,1-7-42 16,1-7 32-16,1-19-65 15,2-8-22-15,-6-7 27 16,-7-6-13-16,-4-1 59 16,-8 4 21-16,-6 6 9 15,-7 8 18-15,-6 10 23 16,-2 6 34-16,-2 8 13 15,0 3-60-15,0 3 0 16,0 0-28-16,0 3-1 0,0 13 1 16,0 8 28-1,0 8 9-15,-2 2 14 16,0 4-27-16,2 1 9 0,0-6-33 16,0-1 2-16,0-3-8 15,0-9 6-15,4-5-27 0,-4-6-9 0,0-9-64 16,0 0 3-16,0-24-81 15,0-11-517-15,-4-2-262 16</inkml:trace>
  <inkml:trace contextRef="#ctx0" brushRef="#br0" timeOffset="106667.17">21798 4104 1692 0,'0'0'504'0,"0"0"-294"0,0 0 53 15,0 0-112-15,0 0-59 16,0 0-74-16,0 0-7 15,44-12 25-15,-11 12-36 16,4 0 16-16,-4 0-16 16,-2 0-25-16,7 0-74 15,-7 0-263-15,-6 3-447 0</inkml:trace>
  <inkml:trace contextRef="#ctx0" brushRef="#br0" timeOffset="107432.62">22404 4245 825 0,'0'0'925'16,"0"0"-709"-16,0 0-62 16,0 0 6-16,0 0-89 15,0 0 1-15,0 0-58 0,82-20-13 16,-49 10 17-16,-2-4-18 15,-4-1-23-15,-4 4 22 16,-10-3 1-16,-4 4 4 16,-9 1-4-16,0 6 1 15,0-1 8-15,0 1-9 16,-4 3 0-16,-5 0 22 16,-2 0-21-16,0 14 49 15,1 7-17-15,4 4-11 16,4 8 52-16,2 3-50 15,0 8 21-15,10 2-9 16,9 4-35-16,3 1 50 16,2 0-35-16,-1 0-15 0,1-5 19 15,-1-4-20 1,-6-6 0-16,-5-5-1 16,-6-10 3-16,-4-7-4 0,-2-5 2 15,0-5 0-15,-2-4 7 16,-16 0-7-16,-7 0 0 15,-4-6 0-15,-4-13 1 16,0-3 23-16,-1-4-12 16,5-2-11-16,8 0 41 15,5 2-41-15,9 0-1 16,7 4 6-16,0 0 8 16,9 1 8-16,16 2-20 15,4 0-2-15,2 2 18 0,2 0-18 16,-4-1 0-16,0 2 7 15,-6 2 3 1,-4-1 23-16,-5 2-3 0,-3 3-8 16,-3 3 32-16,-3 3-46 15,0 1 4-15,-5 0 1 16,2 3-4-16,-2 0 5 16,0 0-14-16,0 0-2 15,0 0 2-15,2 0-58 16,0 0-1-16,3 0 0 15,6-2-75-15,-2-7-191 16,0 3-628-16</inkml:trace>
  <inkml:trace contextRef="#ctx0" brushRef="#br0" timeOffset="108916.65">21232 6723 1154 0,'0'0'307'0,"0"0"-163"16,0 0 24-16,0 0 21 15,0 0-54-15,-138-18-37 16,109 20 16-16,0 14-32 15,-3 4 20-15,3 4-20 16,0 5-24-16,8 4 13 16,0 7-23-16,7 4 16 15,6 4-11-15,6 7-44 0,2-1 16 16,0-2-25 0,18 1-11-1,9-7 0-15,6-9 22 0,7-7-11 0,4-5 8 16,5-10-8-1,1-8-6-15,0-7-31 0,2 0-25 16,-6-10 12-16,-1-12-55 16,-5-6 4-16,-6-6-3 15,-8-7-19-15,-3 0 36 16,-6-1-5-16,-5 2 59 16,-6 7 33-16,-1 9 8 15,-3 8 26-15,-2 6 44 16,0 6-1-16,0 2 8 15,0 2-48-15,0 0-37 0,0 11 43 16,0 10 14 0,0 9 23-16,0 6 2 0,0 5-40 15,0-1 29-15,6 0-38 16,2-5-33-16,1-2 37 16,-3-5-29-16,0-6-14 15,0-9 6-15,-2-2-117 16,-4-11-63-16,0 0-345 15,0-17-364-15</inkml:trace>
  <inkml:trace contextRef="#ctx0" brushRef="#br0" timeOffset="109166.58">21276 7028 1818 0,'0'0'624'0,"0"0"-413"16,0 0-44-16,0 0-107 15,0 0-28-15,0 0-26 16,0 0 11-16,114-6-17 16,-70 6-87-16,21 0-55 15,-16 0-247-15,-2 0-437 0</inkml:trace>
  <inkml:trace contextRef="#ctx0" brushRef="#br0" timeOffset="109791.44">21825 7092 1285 0,'0'0'721'15,"0"0"-644"-15,0 0-9 0,0 0 3 16,0 0-24-16,0 0 35 15,0 0-68-15,37-24-6 16,-22 10 10-16,4-4-12 16,-3-2 19-16,-3-2-10 15,-3 0-8-15,0 0 44 16,-6 4-35-16,-1 3 12 16,-3 7 23-16,0 2-27 15,0 3 32-15,0 3-19 16,0 0-35-16,-5 10 22 15,-4 14-15-15,2 12 10 0,3 5 14 16,4 9-23-16,0 7 44 16,0 2-11-1,8-1-25-15,9-1 5 0,0 0-23 16,3-3 0-16,-2-4-1 16,0-1 2-16,-4-8 11 15,-6-5-3-15,-3-8-8 16,-5-5-2-16,0-11-1 15,0-5-19-15,-3-6 20 16,-12-1 1-16,-9 0 22 16,-3-8-2-16,0-10-19 15,0-2 17-15,8-5-9 16,3-2-8-16,9-1 35 16,7-3-36-16,0 4 14 0,19 0-14 15,16 5-4-15,2 2-9 16,3 4 13-16,0 2 0 15,-1 4 0-15,-10 0 7 16,-8-1 2-16,-5 4 4 16,-7-1-13-16,-3 2 33 15,-4 2-19-15,-2 2-7 16,3 0 2-16,-3 2 2 16,0 0-22-16,0 0 10 15,0 0-50-15,0 0 2 0,0 0-73 16,0 0-91-16,-5 2-343 15,-3 0-302-15</inkml:trace>
  <inkml:trace contextRef="#ctx0" brushRef="#br0" timeOffset="110463.15">21883 7061 1058 0,'0'0'302'0,"0"0"-119"16,0 0 43-16,0 0-80 16,0 0-41-16,0 0-38 15,0 0-23-15,21 0 25 0,-7 0-21 16,3 0 17-16,4-1 12 16,-1-5-36-16,-1-4 14 15,0-2-16-15,-6 0-38 16,-1-2 36-16,-10 0-28 15,-2 2-9-15,0-1-51 16,-27 7-150-16,-2 4-185 16,-4 2-382-16</inkml:trace>
  <inkml:trace contextRef="#ctx0" brushRef="#br0" timeOffset="113087.54">17144 6749 918 0,'0'0'295'0,"0"0"-113"15,0 0-30-15,0 0-46 16,0 0-4-16,0 0 36 15,-12-10-35-15,12 10 6 16,0 0 11-16,0 0-67 0,0 0-1 16,-2 3-34-1,-3 16-17-15,-1 12 124 0,-1 6-55 16,-2 14-26-16,2 7 38 16,3 8-39-1,0 10 8-15,1 7-12 0,3 1-30 16,0 0 46-1,0 0-25-15,5 0 6 0,11-1 7 16,8-4-42-16,5-2 25 16,4-4-26-16,6-6 0 15,-6-9 6-15,-3-8 2 16,-5-7 5-16,-7-13-4 16,-4-10 9-16,-8-6-27 15,-3-6 9-15,-1-6 0 16,-2 0-7-16,0-2 7 15,2 0 0-15,2 0-6 16,3-4-81-16,11-21-134 0,-1 4-434 16,-1 1-101-16</inkml:trace>
  <inkml:trace contextRef="#ctx0" brushRef="#br0" timeOffset="114587.25">17661 7828 1077 0,'0'0'523'0,"0"0"-288"15,0 0-86-15,0 0-48 16,0 0-65-16,0 0-11 0,0 0-24 15,-23 0 75 1,9 0 3-16,1 0-38 0,0 0 17 16,6 0-19-16,5 0-38 15,2-1-1-15,0-8-10 16,2-1 7-16,12 2-9 16,3 2 12-16,-1 0 0 15,-1 4-8-15,-5 0 5 16,-6 2-4-16,-4 0 8 15,0 0-2-15,0 0 0 16,0 0-76-16,-4 9 44 16,-4 2-246-16,6-1-292 0</inkml:trace>
  <inkml:trace contextRef="#ctx0" brushRef="#br0" timeOffset="115368.25">18110 7493 1167 0,'0'0'603'16,"0"0"-331"-16,0 0-62 0,0 0-104 15,0 0-63-15,0 0 104 16,0 0-39-16,-13 126-15 16,9-79 5-16,4-2-38 15,0 1 7-15,0-3-62 16,0-5 7-16,0-6 4 15,0-5-8-15,4-11-4 16,-2-4-4-16,0-6-21 16,-2-5-19-16,3-1-62 15,-1 0-49-15,-2-14-3 16,2-5-235-16,-2-6-368 0</inkml:trace>
  <inkml:trace contextRef="#ctx0" brushRef="#br0" timeOffset="115821.27">17838 7513 1174 0,'0'0'510'0,"0"0"-319"0,0 0-47 15,0 0-10-15,0 0 27 16,0 0-102-16,0 0-24 15,-17-3 11-15,17 0-2 16,0 3 57-16,8-1-30 16,3 1-19-16,8-3 57 15,5-1-64-15,7 0-5 16,7-2 6-16,6-2-45 16,3 2 38-16,3-2-36 15,-6 2 5-15,-6 2-8 16,-7 0 0-16,-11 3-24 15,-7-2-8-15,-3 3-74 16,-6 0-9 0,0 0-370-16,-1 0-246 0</inkml:trace>
  <inkml:trace contextRef="#ctx0" brushRef="#br0" timeOffset="117852.05">23751 5929 1177 0,'0'0'1167'16,"0"0"-958"-16,0 0-65 0,0 0 6 15,0 0-70-15,0 0 13 16,-21 23-39 0,36-9 16-16,5-1-2 0,7 1-41 15,4-4 45-15,3-2-38 16,-3-3-33-16,0-4 29 15,-6-1-30-15,-4 0 0 16,-2 0-15-16,-2 0-106 16,8 0-2-16,-5 0-148 15,-3 0-708-15</inkml:trace>
  <inkml:trace contextRef="#ctx0" brushRef="#br0" timeOffset="118445.66">24723 6230 1172 0,'0'0'724'15,"0"0"-525"-15,0 0-109 0,0 0 5 16,0 0-5-16,0 0 51 16,0 0-16-16,0 117-46 15,0-75 1-15,7 0-2 16,-1-1-45-16,2-2 9 16,-4-3-30-16,-2-4-11 15,0-6-2-15,-2-6-17 16,0-6-55-16,0-2-30 15,0-8-131-15,0-2-329 16,0-2 16-16</inkml:trace>
  <inkml:trace contextRef="#ctx0" brushRef="#br0" timeOffset="118867.43">24650 6186 1122 0,'0'0'485'0,"0"0"-303"16,0 0 48-16,0 0-23 16,0 0-96-16,0 0 2 15,0 0-51-15,46-89-19 16,-19 85 8-16,4 3-12 15,3-1 16-15,-1 2-18 16,0 0-35-16,-1 0 62 0,-2 0-45 16,2 10 8-16,-3 4-3 15,-2 4-12-15,-5 0-10 16,-6 2-2-16,-5 2 0 16,-4-3-3-16,-7 0 3 15,0-2 0-15,-5-3 19 16,-13 1-13-16,-2 0 28 15,-2-2-13-15,0-1-20 16,1 0 32-16,4-2-32 16,1 0-1-16,1 1-36 15,-6-3-187-15,2-3-287 16,3-5-861-16</inkml:trace>
  <inkml:trace contextRef="#ctx0" brushRef="#br0" timeOffset="120148.39">18603 7718 1309 0,'0'0'337'0,"0"0"-234"16,0 0 45-16,0 0-12 15,0 0-49-15,0 0-5 16,0 0-37-16,-105-14-8 16,89 28 59-16,3 4-25 15,-1 2-7-15,6 4 7 16,1 4-32-16,5 0 25 15,2 0-57-15,0-1 2 16,13-8 5-16,9-1-14 0,5-8 0 16,0-4 3-1,4-6 11-15,-2 0-25 0,-2 0 11 16,-1-3-68-16,-3-11 19 16,-5-3-64-16,-5-2 4 15,-1 0 22-15,-6 0-3 16,-4-2 65-16,0 3 7 15,-2 1 18-15,0 2-19 16,0 1 19-16,0 3 0 16,0 3 12-16,0 2-11 15,0 3 60-15,0 1 7 16,0 2-34-16,0 0-4 16,0 0-30-16,0 0 0 15,5 2 51-15,0 11-10 16,8 0 52-16,-4 3-15 15,1 2-19-15,2 2 28 16,-3-2-59-16,-1 0 15 0,1-2-2 16,1-2-41-16,-2-1 31 15,-1-5-22-15,5-2-9 16,-4-5-1 0,5-1-74-16,3 0-35 0,11-11-105 15,-8-10-345-15,0-1 41 16</inkml:trace>
  <inkml:trace contextRef="#ctx0" brushRef="#br0" timeOffset="120726.37">18967 7764 588 0,'0'0'684'16,"0"0"-427"-16,0 0-126 0,0 0-28 16,0 0-9-16,0 0 20 15,0 0 11-15,32 14-28 16,-25-2-25-16,-3 2 16 15,1 0-41-15,-3-2 14 16,0 1-3-16,1-3-42 16,-1-3 5-16,0 0-18 15,-2-6 6-15,2 1-3 16,-2-2-6-16,2 0 7 16,3 0 2-16,3-6-9 15,2-8-15-15,3-4-17 0,1 0-7 16,-1 1 38-1,1 2-29-15,-1 1 30 16,-3 6-4-16,0 1 13 0,-1 3-9 16,-1 2 0-16,-1 2 1 15,2 0 11-15,2 0-10 16,0 0 17-16,1 0 6 16,1 7-25-16,3 3 9 15,-1-2-9-15,1 2-15 16,-3 1 6-16,-1-4-19 15,-4 1-2-15,-6-2 23 16,-2 0-66-16,0 1 73 16,-2 0 24-16,-10 6 34 15,0-2 25-15,1 8-32 16,1 3-2-16,4 4 9 0,6 3-48 16,0 3 17-1,0 1 3-15,6-1-23 16,6-4 31-16,-1-2-29 0,-4-6 3 15,0-9-12-15,-7 0 0 16,0-9-9-16,-8-2-46 16,-17 0-23-16,-21-23-89 15,4-4-366-15,-1-5 15 16</inkml:trace>
  <inkml:trace contextRef="#ctx0" brushRef="#br0" timeOffset="121351.22">18640 7524 1136 0,'0'0'624'0,"0"0"-400"16,0 0-48-16,0 0-39 15,0 0-57 1,0 0 2 0,0 0 9-16,8 15 1 0,5-2 6 0,3-5-29 15,5-5 25-15,2-3-49 16,4 0-32-16,0 0 32 15,-3-11-43-15,0-8 7 16,-2-1-9-16,-1-1-36 16,-2-2-18-16,8-5-88 15,-4 6-197-15,-1 8-426 0</inkml:trace>
  <inkml:trace contextRef="#ctx0" brushRef="#br0" timeOffset="122179.16">19810 7847 1460 0,'0'0'366'0,"0"0"-293"0,0 0 35 16,0 0 2-16,0 0-61 16,145-53 13-16,-107 29-37 15,-7-6-16-15,-6-4 36 16,-9-4-44-16,-10-2-1 15,-6 2 28-15,0 1-26 16,-2 9 30-16,-14 9 8 16,-4 6 2-16,-2 9-7 15,-3 4-34-15,1 3 26 16,0 16 2-16,1 12-3 16,7 5 44-16,8 4-13 15,3 5-17-15,5 3 35 0,0 1-56 16,9-3-5-1,11-2-7-15,7-8-1 0,2-4 11 16,4-12-17 0,1-5-3-16,1-14-5 0,1-1-43 15,-3-7-16 1,0-18-21-16,-1-4-32 16,-5-6 39-16,-5-1 18 0,-7 2 20 15,-3 7 43-15,-6 9 0 16,-3 3 6-16,-1 9 56 15,-2 2 2-15,0 4 1 16,2 0-31-16,0 0-22 16,0 8 30-16,6 9 6 15,0 1 7-15,5 5-6 16,3-1-33-16,4-1 8 0,0-5-22 16,3-6 5-16,-2-7-14 15,2-3-10-15,1 0-26 16,1-2 9-16,-2-14-24 15,-6 0 41 1,-1 0 11-16,-7 3 6 0,-3 2 21 16,-2 5 22-16,-1 4 20 15,-3 2 0-15,2 0-48 16,0 0 4-16,5 8-7 16,2 9 1-16,4 2 25 15,1 4-38-15,0-1 6 16,3-4-6-16,-2-2-57 15,14-9-69-15,-2-4-157 16,-2-3-402-16</inkml:trace>
  <inkml:trace contextRef="#ctx0" brushRef="#br0" timeOffset="122772.77">20958 7782 1288 0,'0'0'269'0,"0"0"-122"15,0 0 36-15,0 0-33 0,0 0-60 16,0 0-49 0,0 0 14-16,-47-10-5 0,36 10 21 15,-1 0 6-15,2 2-44 16,-1 8 22-16,1 3-31 15,1-2-23-15,3 3 17 16,4 0-18-16,2-3 0 16,0-2 0-1,0-1-37-15,0-2 31 0,2-2 8 16,4 0-2-16,1-1 22 16,3-3-14-16,0 0 14 15,1 0-21-15,5 0 7 16,-1 0-16-16,4 0-6 0,-2-3-46 15,-1-1 14 1,-3 0-4-16,-4 1 50 0,-2-1 0 16,-3-1 1-16,1 1 10 15,-2-1-10-15,5-3-1 16,-1-1 6-16,1-1 9 16,-1-1-16-16,0 0 1 15,-5 4-31-15,1-2 31 16,-3 1 0-16,0 4 1 15,0 0 26-15,0 2-21 16,0 0 13-16,-8 2-19 16,0 0 1-16,1 0 0 15,-4 0 1-15,2 0-2 16,2 6 0-16,1 0-74 16,4 0-92-16,2-2-172 15,0-2-359-15</inkml:trace>
  <inkml:trace contextRef="#ctx0" brushRef="#br0" timeOffset="123225.79">21223 7811 390 0,'0'0'727'15,"0"0"-573"-15,0 0-70 16,0 0 71-16,0 0 4 16,0 0 0-16,0 0 1 15,18 66-81-15,-16-46 5 16,-2-3-3-16,0 0-50 15,0-4 28-15,0-4-43 16,0-5-14-16,0-3 41 16,0-1-42-16,0 0 35 15,7-5-36-15,1-12-18 16,4-1 12-16,3-1-6 0,-1 2 9 16,1 3-19-1,0 4 12-15,3 5 10 0,1 1-2 16,-2 2 10-16,1 2 8 15,3 0 12-15,-7 0-3 16,3 11 23 0,-4 3-48-16,1 2-1 0,-4 0-31 15,11 2-133-15,-6-5-194 16,1-5-300-16</inkml:trace>
  <inkml:trace contextRef="#ctx0" brushRef="#br0" timeOffset="123616.32">21615 7830 1465 0,'0'0'371'0,"0"0"-156"0,0 0-2 0,0 0-98 16,0 0-42-16,0 0 6 16,0 0-61-16,-71 74 5 15,71-50 4-15,0-2-26 16,0-1 34-16,2-4-32 15,9-4 12-15,0-3-13 16,3-4-1-16,-1-2-1 16,3-1 26-16,-3-1-25 15,1 3 30-15,1 2-28 16,-1 2 4-16,-4 5-2 16,1 1-4-16,-1 6-1 0,-5 1 18 15,-5 2-17 1,0-4 35-16,0-2-15 0,-13-4-5 15,-6-4 47 1,-1-6-26-16,-3-4-1 0,4 0-22 16,-2 0-14-16,6-4-1 15,-1-12-55-15,3-5-54 16,3-16-74-16,6 5-402 16,2 2-210-16</inkml:trace>
  <inkml:trace contextRef="#ctx0" brushRef="#br0" timeOffset="124225.55">20771 7606 1689 0,'0'0'557'0,"0"0"-415"16,0 0 64-16,0 0-78 15,0 0-25-15,0 0-65 16,0 0-37-16,24-9 50 16,-6 0-34-16,0-5-2 0,-1 0 24 15,0 1-39 1,-7 5 31-16,-1 2-2 0,-5 2-22 16,-2 4 29-1,-2 0-36-15,4 0 1 16,-2 0-1-16,2 0 11 0,5 0-23 15,4 6 4-15,5 1-77 16,4 1-5-16,12-8-186 16,-5 0-393-16,-2 0-267 0</inkml:trace>
  <inkml:trace contextRef="#ctx0" brushRef="#br0" timeOffset="124475.49">21136 7466 1644 0,'0'0'555'0,"0"0"-395"0,0 0-65 0,0 0-28 16,132-25-67-16,-59 25-12 16,-11 0-304-16,-6 2-724 15</inkml:trace>
  <inkml:trace contextRef="#ctx0" brushRef="#br0" timeOffset="125006.62">22517 7682 1500 0,'0'0'391'0,"0"0"-248"16,0 0 64-16,0 0-9 0,0 0-79 16,-118-2-3-1,98 18-40-15,4 6-34 0,6 3-5 16,5 0-28-16,5 1-9 16,0-2 0-16,0-1 12 15,15-6-4-15,8-7-8 16,4-8-6-16,4-2 4 15,2-7-146-15,1-20-116 32,-5-9-59-32,-7-7 5 0,-9-7 82 0,-6-1 75 15,-7-3 62-15,0 4 99 16,0 8 76-16,0 11 144 16,-7 13 146-16,1 10-126 15,1 8-63-15,-1 0-80 16,-4 14-5-16,2 14 20 15,1 9-29-15,1 5-11 0,6 2-5 16,0 1-34-16,0-1 12 16,11-2-32-1,7-5-12-15,1-5-1 0,4-6-118 16,14-14-105-16,-3-5-135 16,-3-7-390-16</inkml:trace>
  <inkml:trace contextRef="#ctx0" brushRef="#br0" timeOffset="125272.18">22845 7706 1311 0,'0'0'629'0,"0"0"-465"0,0 0-40 16,0 0-19-16,0 0-34 16,0 0-35-16,0 0 8 15,42 116-33-15,-17-95 17 16,-1-10-22-16,-1-5-5 15,-4-6 24-15,-3 0-24 16,-8-13 27-16,-3-7-8 16,-5-7-14-16,0 1 43 15,-8 1-39-15,-17 0-9 16,-6 7-1-16,-2 4-12 16,-1 8-25-16,5 4-18 0,7 2-146 15,9 2-155 1,8 8-282-16</inkml:trace>
  <inkml:trace contextRef="#ctx0" brushRef="#br0" timeOffset="125584.61">23168 7661 1363 0,'0'0'543'0,"0"0"-341"16,0 0 44-16,0 0-102 0,0 0-6 15,0 0-20-15,0 0-30 16,-67 50 6-16,63-25-21 16,1-4-22-16,3 4 10 15,0-3-47-15,11 1 23 16,10-6-37-16,3-1 21 15,3-4-42-15,2-3-13 16,0-5-77-16,-5-4-118 16,-10 0-637-16</inkml:trace>
  <inkml:trace contextRef="#ctx0" brushRef="#br0" timeOffset="125850.17">22820 8165 2148 0,'0'0'591'0,"0"0"-455"0,0 0-36 16,0 0-75-16,0 0-25 15,0 0-260-15,0 0-748 0</inkml:trace>
  <inkml:trace contextRef="#ctx0" brushRef="#br0" timeOffset="127412.31">23828 7436 884 0,'0'0'982'0,"0"0"-704"15,0 0-115-15,0 0-61 16,0 0 6-16,0 0 25 16,0 106-42-16,0-52 3 0,6 4-39 15,7-1-4-15,1 2-18 16,-1-7-32-16,-3-4-2 15,-6-11-26-15,-2-9-64 16,-2-10-15-16,0-10-71 16,-14-8-154-16,-5 0-145 15,-8-20 138-15,-1-7-19 16,0-2 300-16,0-3 57 16,10 3 235-16,6 4-9 15,8 4 33-15,4 3-19 16,2 2-115-16,25 2-44 15,8-5-43-15,12 2-20 16,4-5 19-16,3-4-37 16,-1-7 13-16,-4-1 3 0,-6 1-8 15,-10 0 1-15,-12 5 11 16,-11 6 51-16,-8 6 63 16,-2 5-45-16,0 6-17 15,-8 5-44-15,-6 0-26 16,-3 10 28-16,1 16-23 15,3 10 11-15,3 7 34 16,6 3-19-16,4 4 6 16,0 0-8-16,0-4-29 15,4-6 17-15,6-7-13 16,-2-6-6-16,1-11 11 16,-5-7-10-16,4-9-1 15,0 0 0-15,4-7-17 16,5-11 17-16,1-2-25 0,-1 1 25 15,0 0-6-15,-4 5 15 16,-5 5-18-16,2 5 7 16,-1 0-16-16,-3 4 6 15,3 0 18-15,3 1-6 16,3 10 26-16,1 6-20 16,2-1 11-16,4 0-17 15,2-2 0-15,1-4 0 16,1-1 6-16,1-8 5 15,2-1-1-15,0 0 1 16,0-1-4-16,-2-14-7 16,0-7 0-16,-3-2-4 0,-4-4 10 15,-6 0-3 1,-4 1 1-16,-5 2 13 0,-5 5-23 16,0 6 6-1,0 4-11-15,0 4-7 0,-9 1 29 16,-1 5-11-16,2 0 10 15,-3 0 7-15,-2 5 8 16,1 11-10-16,4 4-14 16,1 4 40-16,5 2-32 15,2 0-9-15,0-1 0 16,15 0-7-16,12-3 6 16,4-3-59-16,7-10-81 15,19-9-29-15,-9 0-393 16,-4-12-287-16</inkml:trace>
  <inkml:trace contextRef="#ctx0" brushRef="#br0" timeOffset="127662.24">24954 7642 1235 0,'0'0'653'0,"0"0"-423"16,0 0-1-16,0 0-63 16,0 0-74-16,0 0-3 15,0 0-71-15,-52 62 2 16,52-34-2-16,4 0-18 15,13-4 37-15,8-2-21 16,0-6-15-16,4-6 11 16,2-10-12-16,-4 0-9 15,0-5-2-15,-6-19 22 0,-5-7-5 16,-7-1-6-16,-9-1-3 16,0 4 3-16,-27 7-65 15,-13 8-66 1,-13 10-97-16,-44 6-47 0,16 15-238 15,3 8-475-15</inkml:trace>
  <inkml:trace contextRef="#ctx0" brushRef="#br0" timeOffset="128490.18">23551 8263 1340 0,'0'0'371'16,"0"0"-83"-16,0 0-31 15,0 0-97-15,0 0-65 16,0 0-34-16,0 0 60 0,10 99-43 16,-5-48-19-1,1 4 23-15,0 5-37 0,-1 0-7 16,1 2-5-16,-2-5-32 15,3-3 0-15,0-10-1 16,-2-11-72-16,-1-6-15 16,-2-13-88-16,-2-14-116 15,2-3-220-15,-2-14-135 0</inkml:trace>
  <inkml:trace contextRef="#ctx0" brushRef="#br0" timeOffset="128771.35">23529 8211 1363 0,'0'0'586'0,"0"0"-381"15,0 0-75-15,0 0 11 16,0 0-71-16,0 0-57 16,158-87 45-16,-109 87-45 15,0 1 30-15,-2 19 7 16,-5 7-49-16,-7 4 53 15,-2 5-30-15,-12 4-24 16,-7 0 34-16,-7-3-24 16,-7-1-10-16,0-8 21 15,-19-2-10-15,-10-6 46 0,-6-4 5 32,-5-1-20-32,0-6 31 0,4-1-72 0,2 0-1 15,3-2 0-15,-4 3-85 16,6-6-88-16,4 1-477 15</inkml:trace>
  <inkml:trace contextRef="#ctx0" brushRef="#br0" timeOffset="138440.96">24864 6418 563 0,'0'0'303'0,"0"0"-60"16,0 0-102-16,0 0-33 16,0 0-41-16,0 0-29 0,0 0 27 15,0 0-21-15,0 0 26 16,0 0 27-16,0 0-15 15,0 0 38-15,0 0-23 16,0 0-13-16,0 0 28 16,0 0-56-16,0 0-1 15,0 0-3-15,0 0-39 16,0 0 37-16,0 0-27 0,0 0 0 16,-1 0 30-1,-3 0-52-15,-5 0-2 0,-2 0 1 16,-7 0 0-16,-7 0 0 15,-25 13-2-15,3-2-248 16,0 1-371-16</inkml:trace>
  <inkml:trace contextRef="#ctx0" brushRef="#br0" timeOffset="149938.26">16942 5329 628 0,'0'0'380'16,"0"0"-198"-16,0 0-68 16,0 0-4-16,0 0-24 15,0 0-9-15,0 0-16 16,0 0-26-16,0 0 62 16,0 0 21-16,0 0-2 15,0 0 25-15,0 0-62 16,0 0 28-16,0 0-42 15,-2 0-44-15,2 0 26 0,-2-1-26 16,2-4 3-16,0 2 25 16,0-3-30-16,0-2 17 15,0 0-36-15,0-2 9 16,0 0 1-16,2-2-4 16,7-1-4-16,3 3 2 15,-4 1 10-15,3 3-19 31,-3 0 5-31,-4 1-80 0,0 4-128 0,-2-2-41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47:32.5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47 2701 859 0,'0'0'299'0,"0"0"-168"16,0 0-15-16,0 0 7 15,0 0-14-15,0 0-18 16,-4 0-53-16,2 0 33 16,2 0 19-16,0 0-21 15,-2 0 33-15,-1 0-31 0,-1 0-34 16,-1 0 25-16,0 0-52 16,-1 0 12-16,2 0 17 15,-1 0-4-15,1 0 22 16,0 0-38-16,3 0-7 15,1 0 28-15,0 0-31 16,0 0-3-16,0 0-6 16,0 0 18-16,0 0-9 15,0 0-2-15,0 0 3 16,0 0-8-16,0 0-2 16,0 0 0-16,0 0 0 0,0 0 7 15,9 0 25 1,2 0-12-16,3 0 9 0,-1 0-5 15,2 0-24-15,2 0 1 16,3 0 11-16,-1 0-12 16,1 0 25-16,3 0-10 15,-1-2-14-15,4-1 14 16,6 1-14-16,1-3-1 16,2 3 15-16,4-3-15 15,-1 4 21-15,-3-1-21 16,1 0 1-16,-5 2 3 15,0 0-4-15,-2 0 0 16,-2 0 6-16,0 0-5 16,0 0 0-16,2-2-1 15,0 2 1-15,2-2 4 16,0 2-5-16,0 0 0 16,0 0 12-16,1 0-2 0,-3 0-11 15,-2 0 1-15,2 0 0 16,-4 0 6-16,2 0-6 15,1 0 9-15,7 0-1 16,3 0-7-16,0 0 4 16,4 0-5-16,1-2 0 15,-1 0 3-15,-2 0-1 16,-1 2 5-16,2 0-7 16,-1 0-1-16,0 0 1 15,3 0 0-15,-1 0 1 16,1-3 22-16,1 0-21 15,0 0 6-15,1-1-8 0,-3 1-1 16,1 1 1-16,-1-1 0 16,-2 2 1-16,-2-2 31 15,2 2-31-15,0 1 23 16,2-2-24-16,1 2 7 16,1-2-5-16,-1 2-2 15,1 0 0-15,1 0 16 16,-3 0-10-16,-4 0 5 15,-5 0-11-15,-4 0 0 16,-8 0 0-16,-9 0 0 16,-4 0 12-16,-4 0 12 15,-2 0-23-15,-2 0 33 16,0 0-21-16,0 0-12 0,0 0 22 16,0 0-22-16,0 0 4 15,0 0 6 1,0 0-11-16,0 0 0 0,0 0-49 15,0 0-59-15,0 0-53 16,-14 4-338-16,-1 0-694 16</inkml:trace>
  <inkml:trace contextRef="#ctx0" brushRef="#br0" timeOffset="9935.17">2645 4271 508 0,'0'0'161'16,"0"0"-70"-16,0 0-41 16,0 0 34-16,0 0-5 0,0 0-32 15,-2-10 19-15,2 8 6 16,0 2-11-16,-2 0 70 15,2 0-11-15,0 0 1 16,-2 0 10-16,2 0-51 16,0 0-17-16,0 0-39 15,0 0-16-15,0 0 20 16,0 0-16-16,0 0 1 16,0 0 41-16,0 0-26 15,0 0 26-15,0 0-21 16,0-2-17-16,0 2 13 0,0 0-28 15,0-2 16 1,0 2-11-16,0 0-5 0,0 0 24 16,6 0-25-16,1-2 1 15,4 2 15-15,0 0-10 16,2-2 7-16,1 2-4 16,1 0 4-16,3 0-2 15,-2 0-11-15,0 0 1 16,-3-3 7-16,3 3 0 15,-3 0-4-15,1-2-1 16,-4 1 9-16,2 1 4 16,3-3-4-16,-2 3-11 15,1-1 16-15,1 1-16 16,1 0-1-16,1-2 0 16,2 2 10-16,-1 0-4 15,-1 0-6-15,1 0 8 0,-2 0-7 16,0 0-1-1,-1 0-5-15,-1 0 4 0,-4 0 2 16,-1 0 1-16,3 0 4 16,-6 0 4-16,3 0-10 15,1 0-6-15,-2 0 6 16,3 0 11-16,3-3-9 16,1 3 5-16,3 0 1 15,-1-1-8-15,2 1 1 16,-2 0-1-16,-1-1 0 15,-1 1-9-15,-1 0 19 16,-1 0-5-16,1-3-5 16,-1 3-2-16,3 0 2 0,-1-2 0 15,3 0 1 1,0 0 3-16,2 2-2 0,3-2-2 16,-5 2 0-16,5 0-1 15,-2 0-1-15,-4 0 2 16,0 0 0-16,-1 0 0 15,1 0 6-15,-5 0-6 32,5 0 0-32,-5 0-13 0,5 0 13 0,-1 0 1 15,1 0 10-15,0 0-8 16,1 0-2-16,-2 0-2 0,2 0 1 0,2 0-6 31,-3 0 6-31,6 0 0 0,0 0 9 0,-4 0-9 16,3 0-4-16,1 0 2 0,-3 0-2 15,2 0 4-15,3 0 3 16,2 0 4-16,2 0-8 16,2 0 1-16,0 0-33 15,0 0 22-15,-2 0-7 16,-3 0 18-16,-3 0 5 16,-3 0-5-1,-2 0 0-15,-1 0 0 0,0 0-11 16,0 0 5-16,1 0 7 15,2 0-1-15,0 0 6 16,2 0 6-16,1 0-18 0,-1 0 6 16,2 2-7-1,1-2 6-15,2 2 2 0,0-2-1 16,0 0 6-16,2 2 3 16,-4-2-17-16,4 0 8 15,1 2 0-15,-1 1 0 16,0-3 0-16,2 1 0 15,-2-1 1 1,2 1 15-16,-2 2-28 0,0-1 12 16,0-2 0-16,-2 1-10 15,0-1 10-15,2 0 0 16,-6 0 0-16,4 0 14 0,0 0-6 16,0 0-8-16,2 3 0 15,-2-3-17 1,2 0 17-16,0 0 0 0,0 0 0 15,0 0 15-15,0 0-15 16,-1 0 0-16,3 0 0 16,0-3-6-16,4-3 6 15,-4 1 0-15,0-1 0 16,-2-2-2-16,-1-2 1 16,1-5 1-16,0 2-20 15,-2-5 19-15,-2-2-35 16,-5-3 14-16,-5-3 21 15,-1-2-8-15,-3-2 9 16,-2 3 0-16,-3-4 0 16,-1 1-1-16,-5 0-2 0,0-2-10 15,0 2 7 1,0-4 6-16,0 2 6 0,-7 1 1 16,-2 1-7-16,-1 5 0 15,-4 0-34 1,1 3 10-16,-1 2 15 0,1 2 9 15,0 2 24-15,-1 0-5 16,3 4-18-16,-1 0 24 16,0 0-25-16,-1 4-14 15,-1 1 0-15,-1 0-1 16,-6 1 15-16,1 2 6 16,-4-2-5-16,-3 0 9 15,2-1-4-15,-4 4-6 0,3-3 13 16,-1 2-13-1,0 3 6-15,0-2-6 0,1-1-14 16,-1 2 14-16,0 0 1 16,0 0 1-16,-2 0 12 15,3-2-6-15,-6 2-8 16,1 0 0-16,-4 2-11 16,-1 0 11-16,-1 0 0 15,-2 0 1-15,-1 0-7 16,2 0 15-16,3 0-10 15,2 2 1-15,-2 2 0 16,7-2 10-16,-1 2-8 16,0-2 5-16,2 2-4 15,1-2 7-15,1 1-11 16,-2-3 1-16,-2 0 0 0,0 0 3 16,-4 0 6-16,-1 0 2 15,-3 0-11-15,-1 0-1 16,0 0-13-16,0 0 20 15,0 0-6-15,2 0 8 16,1 0 8-16,0 0-16 16,-2 0 0-16,-1 0-5 15,1 0-9-15,-3 0 10 16,-1 0 4-16,1 0 4 16,-2 0 5-16,-1 0-10 15,1 5 1-15,3-2-8 16,-3 3 7-16,7-3 2 15,2 1 7-15,4-2 10 0,2-2-17 16,0 0 16-16,4 0-17 16,-2 0-3-1,0 0-3-15,0 0 12 0,-1 0 0 16,0 0-6-16,-3 0 13 16,0 0-16-16,0-2 3 15,2-2 0-15,0 1 19 16,0 1-19-16,2 1 9 15,4-2-4-15,0 2 8 16,3-1-7-16,1 1-6 16,-1-2 0-16,-4 2 1 15,6-2 1-15,-4 3-2 16,0 0 0-16,-5 0 16 16,-1 0-13-16,-1 0-3 15,-2 0 1-15,0 0 5 0,0 0-5 16,2 4-1-16,1-1 0 15,3 0 17-15,1-2 0 16,4 3-1-16,5-2-2 16,0 2 2-16,2 1-16 15,1 1-12-15,-1 2 11 16,-2 0 2-16,-4 1 6 16,0-2 7-16,0 3-4 15,-1-2 19-15,-1 2-28 0,4-4 12 16,5 3 5-1,0-5-17-15,3 0 34 0,3 3-28 16,0-3-7 0,2 2 7-16,-3 0-7 0,-1 2-6 15,3 0 6-15,-2 0 2 16,1 2 29-16,2-1-25 16,0 0 0-16,0 4-12 15,0-2 3-15,2 3 3 16,0 0 15-16,-3 2-15 15,3 1 13-15,0-2-5 16,-3 2-2-16,3-1 8 16,-2 0-12-16,2 2 13 15,0 3 8-15,0-2-22 16,0 1 4-16,0 2-5 16,0 0 0-16,0 2 9 15,0-2-9-15,0-1 10 0,5-2 1 16,-2-1-2-1,1 0-9-15,-2 0 0 0,2 1 0 16,1-2 12-16,-1 0-11 16,0-1 18-16,2-3-14 15,-4 0 7-15,2-4-9 16,-2 0-3-16,0-1 0 16,0-4 16-16,-2 0-16 15,0-2 18-15,0 0-13 16,0 0 8-16,3 0-4 15,-3 0-9-15,0-2 0 16,0 2 18-16,2 0-12 16,-2 2-3-16,2-2-3 0,-2 1-7 15,0-3 1 1,2 0 6-16,-2 0 0 0,0 0 9 16,2 0 3-16,-2 0-19 15,0 0 7-15,2 0-34 16,2 0 33-16,-2 1 1 15,0-1 0-15,0 0 12 16,0 1-11-16,-2-1-2 16,2 0 1-16,-2 3-38 15,0-1 5-15,0 3-105 16,-6 0-197-16,-6-1-851 16</inkml:trace>
  <inkml:trace contextRef="#ctx0" brushRef="#br0" timeOffset="14309.14">5294 7054 1265 0,'0'0'362'0,"0"0"-228"16,0 0-80-16,0 0-34 16,0 0 46-16,0 0-39 15,-6 5 24-15,6 13 34 16,4 8-28-16,1 6 26 16,-1 10 13-16,0 8-15 15,-4 8 7-15,2 6-32 16,-2 4 2-16,0 0 8 0,0-1-35 15,3-6 3 1,0-4-26-16,1-9-7 16,-2-9 34-16,0-6-29 0,0-12-5 15,1-4-1-15,-1-7-35 16,0-5-57-16,0-5-115 16,-2-9-78-16,0-14-77 15,0-2-309-15</inkml:trace>
  <inkml:trace contextRef="#ctx0" brushRef="#br0" timeOffset="16386.78">5122 7106 461 0,'0'0'844'0,"0"0"-694"15,0 0-88-15,0 0-31 16,0 0 24-16,0 0 51 0,0 0-75 15,-6-6-9-15,10 6 11 16,10 0 8-16,3 0 33 16,2 0-36-16,5 0-22 15,1 0 52-15,6 0-49 16,5-1 2-16,6-1 11 16,3-1 5-16,1 0 8 15,8-2-45-15,0 3 7 16,3 0-1-16,1 2-6 15,0-2-8-15,-5 2 7 16,-1-2-31-16,-6 1 31 16,-4-4 1-16,-3 3 0 15,-4-2-8-15,-3-1 8 16,-1 3 0-16,-3-1-1 0,0 1 2 16,-4 1 0-16,-4 1-1 15,-2-3 12-15,-3 3-14 16,1 0 2-16,-1 0-1 15,-1 0-7-15,-5 0-6 16,-3 0 1-16,-1 0 12 16,-5 0-13-16,0 0-2 15,0 3 16-15,0 0 3 16,-7 1 38-16,1 0-14 16,-1 2 27-16,3-2-18 15,-1 2-14-15,0-2 17 0,1 3-38 16,0-1 14-16,-1 0-3 15,1 1-3-15,-3 3 15 16,2 1-11 0,-1-1-11-16,1-1 13 0,1 4-15 15,0 1 0-15,0 0 10 16,0 2-9-16,4-1 0 16,-3 4 2-16,3-3 6 15,0 1 4-15,0-3-12 16,0 1 0-16,0 1 22 15,0 0-23-15,0 2 0 16,0-2 0-16,0 1 8 16,0 4-5-16,9 0-2 15,-5-2 24-15,0 1-18 16,1 2 5-16,-1 2-12 0,2-4 0 16,0 3 1-16,-2-4-4 15,0-1 11-15,3 0-8 16,-5 1 1-16,2 0 10 15,-2-2-13-15,1 1 2 16,-3 2 0-16,2 0 8 16,-2-1-7-16,0-1 13 15,0-1-14-15,3-1 0 16,-3-2-6-16,0-2 6 16,0 2 0-16,0-1 23 15,0-2-17-15,0 1 2 16,0 3-8-16,0-6 1 15,0 4-4-15,0-3 4 0,0-2-1 16,0-1 10-16,0-1-2 16,0-1-4-1,0-1-4-15,0-1-14 16,0 0 13-16,0 1 2 0,0 0 4 16,0 0 10-16,0-1-6 15,0 1-14-15,0 1 5 16,0-1-10-16,0-3-3 15,0 2 11-15,0-3 1 16,0 0-8-16,0 0 18 16,0 0-3-16,0 0-6 15,0 0 0-15,0 1-5 16,0-1 14-16,0 0-9 16,0 0 2-16,0 2 17 0,0-2-19 15,-3 3 0 1,-4-3 0-16,1 0 13 0,-3 0-4 15,0 0-1-15,-4 0 1 16,-6 0 1 0,2 0 15-16,-3 0-20 0,-3 0-4 15,3 0 43-15,0 0-44 16,1 0 0-16,-1 0 0 16,1 0 15-16,0 0-3 15,-1 0-12-15,-1 0 6 16,4 0 4-16,-1 0-10 15,3 0 0-15,1 0 3 16,-1 0 11-16,1 0-4 16,1 0 2-16,-3 0-11 0,0 0 11 15,-2 0-12-15,-1 0-13 16,-2 0 13-16,-3 0 0 16,-1 0 17-16,3 2 1 15,1-1-3-15,4-1-1 16,2 3-14-16,2-3 0 15,1 0 1-15,3 0 7 16,1 2 2-16,0-2-2 16,0 2-7-16,-1-2-2 15,-1 2-5-15,2-2 6 16,-3 2 6-16,-3-2-5 16,1 2 7-16,-3-2-8 0,2 1 6 15,0-1-12-15,0 0 6 16,1 0 0-1,1 0-2-15,4 0 13 0,1 0-10 16,1 0-1-16,1 0 1 16,2 0 1-16,-1 0-2 15,0 0 0-15,2 0 8 16,-1 0-7-16,3 0-2 16,0 0-11-16,0 0-11 15,0 0 23-15,0 0 8 16,0 0 13-16,0 0 3 15,0 0-17-15,0 0-3 16,-2 0-4-16,2 0 0 16,-2 0 2-16,0 0 4 0,0-3-2 15,-4 1-4-15,2 0 3 16,0 0-12-16,0 2 8 16,1-2 1-16,-1 2 4 15,-1-3 4-15,1 3-5 16,-1-1-3-16,3-1 3 15,0-1-15-15,2 3 10 16,0-2 2-16,0 2-12 16,0-1 14-16,0-2-3 15,0 0 1-15,0-1-8 16,0-4-4-16,0 2 23 16,0-2-11-16,0-1 10 15,0 0-1-15,0-4-15 0,0-2 6 16,0-4-27-1,0-2 26-15,2-5-16 0,-2-1-1 16,0 1-3 0,0-6-76-16,-9 6-130 0,-6 3-576 15</inkml:trace>
  <inkml:trace contextRef="#ctx0" brushRef="#br0" timeOffset="25105.63">7474 7026 595 0,'0'0'379'0,"0"0"-176"16,0 0-108-16,0 0-31 16,0 0 19-16,0-8-25 15,0 8 13-15,0 0 11 16,0 0-23-16,0 0 11 0,0 0-24 15,0 0-5-15,0 0 19 16,0 0-31 0,0 0 8-16,0 0 28 0,0 0-7 15,0 12 30-15,2 2-67 16,0 2-14-16,0 4 38 16,-2 3-44-16,2 1 24 15,-2 2 13-15,0-1-38 16,0 1 32-16,0 1-27 15,0-3 2-15,0 0 17 16,0 2-17-16,2-2-7 16,-2 2 22-16,0 0-14 15,0-2 27-15,0 2-6 16,0 0-20-16,-2 0 41 16,-4 1-43-16,2-2-4 15,-1 0-3-15,3-2 17 0,2 0-8 16,0-1 10-16,0-1-19 15,-3-2 18-15,3 1-18 16,-2-1 0-16,0 2 18 16,-1 1-17-16,1 0 34 15,0 3-13-15,2 0-15 16,0 2 7-16,0-2-14 16,0 1 0-16,0 1 3 15,0-4 5-15,0-1 11 16,0-3-5-16,0-2-8 15,0 0 19-15,0-6-25 0,0 2 8 16,0-5 12-16,0 0-19 16,0-2 18-16,0-2-19 15,0-3 9 1,0 2-9-16,0-1 0 0,0-2 0 16,0 0 12-16,0 0-1 15,-2 0-22-15,2 0 7 16,0 0-68-16,0-7 2 15,0-50-220-15,0 3-213 16,6-6-243-16</inkml:trace>
  <inkml:trace contextRef="#ctx0" brushRef="#br0" timeOffset="27339.48">7522 7030 392 0,'0'0'222'0,"0"0"-43"15,0 0 16 1,0 0-22-16,0 0 7 15,0 0-49-15,0 0-21 0,0 0 28 16,-15-6-65-16,15 6 20 16,-2 0 5-16,2 0-30 15,0 0 38-15,0 0-35 16,0 0-13-16,0 0 47 16,0 0-69-16,0 0 10 15,0 0 3-15,0 0-48 16,0 0 28-16,0 0-18 15,0 0-9-15,0 0 4 16,0 0 7-16,4 0 11 0,7 0 24 16,3 6-38-16,1 0 47 15,1 0-39-15,3-1 3 16,2 1 10-16,4-5-31 16,4 4 0-16,0-4 3 15,6 0-2 1,5-1 21-16,5 3-10 0,3-3-12 15,2 0 6-15,-4 0-6 16,-5 0 0-16,-6 0-1 16,-6 0 8-16,-7 0 1 15,-6 0-8-15,-7 0 7 16,-5 0-14-16,-2 0 7 16,-2 0 0-16,3 0 8 15,-3 0-1-15,0 0-7 16,0 0 0-16,0 0-9 0,0 0-2 15,0 0 11-15,0 0 0 16,3 0 0-16,1 2-14 16,-2 0 14-16,2 2-6 15,1 1 0-15,-1 0-3 16,0 1 17-16,2 0-8 16,-2 0 0-16,-2-2-2 15,0 1 1-15,0 0-7 16,0-1 8-16,-2 2-7 15,0 1 7-15,3 0 0 16,-3 5 0-16,0 5 12 16,2 1-21-16,-2 1 9 15,2 4 0-15,-2-1 14 16,2 0-13-16,0-1 7 16,0 2-8-16,2-2 6 0,-2 0-8 15,0 0 2 1,2-2 0-16,-3-1 18 0,5 0-10 15,-4-2 2-15,2 2-10 16,-2 0 1-16,0 3-3 16,-2-2 8-16,3 2-6 15,-3-4 24-15,0 3-17 16,0-1-2-16,0-3-5 16,0-1-9-16,0 1-3 15,0-4 24-15,0 3-12 0,0-3 10 16,0 0 2-1,0-1-13-15,0 2 1 0,0-3 0 16,0 0-10 0,0 2 17-16,0-2-7 0,0 2 3 15,0 0 18 1,0-2-27-16,0 1 6 0,0 0 0 16,0-1-12-16,0-1 14 15,-3-1-2-15,3-3 0 16,0 1 18-16,-2 1-16 15,2-4-2-15,0 1 0 16,-2 0-9-16,2-1 9 16,0-2 0-16,0 2-1 15,-2-2 6-15,2 1-6 16,-2 3 1-16,2-1 0 0,-2 2-2 16,2 1 2-1,-2 0-1-15,2-2 1 0,0 1-1 16,-4-2 1-16,3-1 0 15,1-2 1-15,-2 4-7 16,2-3 3-16,-2 2-9 16,0-2 11-16,0 2 1 15,-2-3 3-15,4 2-3 16,0-2 3-16,-2-1-9 16,2 0-28-16,-2 0 14 15,-2 0 19-15,-1 0 1 16,1 0 19-16,-2 3 0 15,-6-3-18-15,1 0 2 0,-5 0-3 16,1 2 0 0,-5 0 0-16,0 0 6 0,2-1 3 15,-2-1-9-15,2 0 6 16,2 3-6 0,1-3 0-16,1 0 0 0,1 0 8 15,2 0 1-15,-5 0-8 16,3 0-1-16,-3 0 2 15,-3 0-1-15,5 0 1 16,-6 0 2-16,2 0 10 16,0 0-5-16,3 0-9 15,-1-3 0-15,5 3 1 16,-1-1 4-16,2 1-4 16,1-2 8-16,-3 2-1 0,4-2 4 15,-3 2-21-15,-1 0 9 16,-1 0 0-16,0 0 10 15,-3 0-8-15,3 0 4 16,-1 0-6-16,1 0 9 16,1 0-15-16,2 0 6 15,-1 0 0-15,1 0 16 16,3 0-7-16,3 0 0 16,0 0-9-16,0 0 6 15,2 0-14-15,0 0 8 16,2 0 0-16,0 0 15 15,0 0-3-15,0 0-3 16,0 0-9-16,0 0 1 0,0 0 5 16,0 0-5-1,0 0 11-15,0 0 12 0,0 0-12 16,0 0-11-16,0 0-1 16,0 0 0-16,0 0-3 15,0 0 5-15,0 0-2 16,0 0 9-16,0 0 15 15,0 0-39-15,0 0 15 16,0 0-11-16,0 0-10 16,0 0 5-16,0 0-17 15,0 0 22-15,0 0-51 16,0 0 50-16,0 0-27 16,0 0-11-16,0 0 30 0,-8-2-88 15,-1 2-28 1,-22 0-64-16,4 0-378 0,-6 7-366 15</inkml:trace>
  <inkml:trace contextRef="#ctx0" brushRef="#br0" timeOffset="35165.76">4582 8678 588 0,'0'0'294'16,"0"0"-172"-16,0 0 1 15,0 0-3-15,0 0-30 16,-3-6 5-16,3 6-38 15,0 0-12-15,0 0 26 0,0 0-7 16,0 0 34 0,0 0 2-16,0 0-21 0,0 0-3 15,0 0-26-15,0 0-3 16,0 0 6-16,0 0-22 16,0 0 9-16,0 0 1 15,0 0-16-15,0 0 17 16,0 0-28-16,0 0 3 15,0 0 26-15,0 0-33 16,0 0 32-16,3 4-13 16,5 1-28-16,-1 1 35 15,2 0-24-15,0 0 4 16,0-1 13-16,2 2-28 0,-2-1 13 16,0-2-14-16,-1 1 2 15,2 0 17-15,3-1-18 16,1-1 15-16,-1 0 11 15,5 0-25-15,-3 0 17 16,3-1-19-16,-3 2 0 16,3-2 13-16,-3 0-13 15,4-1 10-15,-2-1-10 16,1 0 9-16,1 0-18 16,-2 0 9-16,1 0 0 15,-1 0 12-15,2 0-4 16,1 0-7-16,-3-5-1 15,4-1 2-15,-1-3-11 16,-1 3 9-16,2-4 0 0,-2 3 12 16,-1-1-1-16,1 0-12 15,-6 2 1-15,-3 1-9 16,0 2 3-16,-1 0 7 16,-5 2-1-16,0-2 13 15,1 0-1-15,-2 0-21 16,-1 3 9-16,0 0-3 15,-2 0-6-15,0 0 17 16,2-1-8-16,-2 1 6 16,0 0 11-16,0 0-28 15,0 0 11-15,0 0-2 16,0 0-7-16,0 0 11 16,0 0-2-16,0 0 6 0,0 0 10 15,0 0-22-15,0 0 6 16,0 0 0-16,0 0-9 15,0 0 10-15,0 0-1 16,0 0 0-16,0 0 21 16,0 0-22-16,0 0 1 15,0 0 0-15,0 0-19 16,0 0-8-16,0 0-44 16,0 0-81-16,-4 0-313 15,-6 0-158-15</inkml:trace>
  <inkml:trace contextRef="#ctx0" brushRef="#br0" timeOffset="36852.87">6105 8676 560 0,'0'0'280'0,"0"0"-146"16,0 0-43-16,0 0 34 15,0 0-11-15,0 0 4 16,0 0-69-16,-6 0-2 16,6 0 6-16,0 0-15 15,0 0 50-15,0 0-15 16,0 0-25-16,0 0 7 0,0 0-47 15,0 0 2-15,0 0 6 16,0 0-16-16,0 0 24 16,0 0-5-16,0 0 1 15,0 0 10-15,0 0-17 16,0 2 19-16,4 5 19 16,3-1-51-16,2-1 19 15,2 3-4-15,1-1 1 16,-2-1 6-16,3 2-16 15,3-1 6-15,-3 2 13 16,6-1-25-16,0 0 35 16,6 2-25-16,2-1-1 15,6 2 9-15,0-3-11 16,1 0 7-16,-3 0 1 16,0-2-4-16,-2-2-11 0,0-1 0 15,-2-2 0 1,0 0 6-16,-3-1-6 0,3 3 10 15,-2-3-2-15,-1 0 6 16,3 0-14-16,-1 0 0 16,1 0 9-16,2 0-6 15,0 0 3-15,0 0 8 16,-2-4-14-16,-1 0-3 16,-1-2 1-16,-3 2-5 15,3-2 7-15,-6 2 6 16,4 0 8-16,-3 0-14 15,-2-2 0-15,0 1 2 16,-3-1-3-16,1 4 2 0,-5-3-1 16,-4 1 12-1,0 2-2-15,-5 2-2 0,-2 0 19 16,2 0-26-16,-2-2 42 16,0 2-35-16,0 0 19 15,0 0 13-15,0 0-40 16,0 0 16-16,0 0-16 15,0 0 0-15,0 0 8 16,0 0-7-16,0 0 4 16,0 0 5-16,0 0 5 15,0 0-18-15,0 0 3 16,0 0 0-16,0 0-6 0,0 0 8 16,0 0-2-1,0-3 0-15,0 0-16 0,0-1-8 16,0 0-97-16,-14-5-85 15,-7 3-272-15,-8-1-645 16</inkml:trace>
  <inkml:trace contextRef="#ctx0" brushRef="#br0" timeOffset="39727.19">12538 2448 750 0,'0'0'562'0,"0"0"-334"0,0 0-43 15,0 0-4-15,0 0-32 16,0 0-90-16,0-8 2 15,2 8-45-15,0 12 28 16,3 5 72-16,2 2-70 16,-1 1 8-16,3 0 15 15,0-2-68-15,2-1 40 0,0-6-40 16,5-3 0-16,1-6 35 16,2-2-35-16,1 0-2 15,-1-10-9-15,2-10-58 16,-4-6 10-16,-1-1 1 15,-5-3-6-15,-1 5 49 16,-6 5-14-16,0 4 27 16,-4 6 1-16,2 6 19 15,-2 2 54-15,0 2-30 16,5 0-33-16,-1 6 27 16,0 10-18-16,6 2 10 15,-4 5-8-15,1-4-20 16,-1-1 24-16,2-2-25 15,-5-3-62-15,-3-8-98 0,0-1-369 16,0-4-76-16</inkml:trace>
  <inkml:trace contextRef="#ctx0" brushRef="#br0" timeOffset="40227.08">12581 2130 1420 0,'0'0'374'0,"0"0"-210"16,0 0-46-16,0 0-26 0,-117-11 17 0,91 24-56 0,1 8-11 16,-2 6 10-16,3 5-45 15,4 4 30 1,2 4-7-16,3 4-8 15,3 1 29-15,5 4-35 0,7 3 14 16,0 0-30-16,5-1-5 16,19 0 5-1,12-2 0-15,9-3 0 0,6-6-12 16,7-6 9-16,2-8-18 16,4-8-9-16,2-10-44 15,1-8 46-15,-4 0-14 16,0-20 15-1,-2-11 26-15,-9-4 2 16,-4-7 11-16,-9-8-1 16,-12-4-10-16,-8-7 57 0,-11-3-19 0,-8-2 9 15,0 2 29-15,-16 4-32 16,-12 6 16-16,-11 8-61 16,-7 7 18-16,-5 13-26 15,-3 8 8-15,1 10-52 16,-3 8-49-16,-6 0-158 15,12 8-241-15,13 4-319 0</inkml:trace>
  <inkml:trace contextRef="#ctx0" brushRef="#br0" timeOffset="41039.39">16150 1588 544 0,'0'0'778'16,"0"0"-599"-16,0 0-110 15,0 0 109-15,0 0-24 16,0 0-34-16,0 0-25 16,57 104-42-16,-43-76 12 15,-5 3-28-15,1-4-37 16,0-3 50-16,-1-3-30 16,-1-6 0-16,0-2 18 15,0-6-38-15,3-5 32 16,1-2-14-16,1 0-8 15,5 0 36-15,2-9-44 0,0-11 16 16,0-6-17 0,-2-5 14-16,-8 1-10 0,-2-1 1 15,-6 2-4-15,-2 5 29 16,0 6-16-16,0 2 16 16,-6 6-31-16,-2 2 4 15,2 2-10-15,1 6-8 16,-3 0 6-16,0 0 8 15,0 0 2-15,1 12-2 16,7 1-20-16,0 0-112 16,0 1-47-16,25-8-85 15,4-2-97-15,-2-4-442 16</inkml:trace>
  <inkml:trace contextRef="#ctx0" brushRef="#br0" timeOffset="41523.65">16373 1345 889 0,'0'0'645'16,"0"0"-401"-16,0 0-81 16,-123-7-40-16,88 7 12 15,1 0-61-15,-2 6-21 16,2 5-10-16,1 5-31 0,-2 2 45 15,1 5-1 1,-1 1-14-16,-1 3 29 0,5 9-52 16,2 4-2-16,4 9 5 15,7 5-16-15,7 6 16 16,9 2-22-16,2 2 6 16,0-1-10-16,23-3 4 15,6-4-25-15,6-6 19 16,12-6 6-16,8-6 13 15,8-8-11-15,6-10-1 16,5-10-2-16,3-10-44 16,4 0-13-16,-4-17 33 15,0-16-35-15,-5-9 59 16,-7-13 1-16,-7-6 0 16,-8-11 18-16,-8-10-16 0,-11-3 22 15,-11-1 25 1,-11 6 0-16,-9 8 13 0,0 6-47 15,-25 12-14 1,-13 6-2-16,-13 13-32 0,-11 12-79 16,-63 17-54-16,18 6-325 15,-2 0-369-15</inkml:trace>
  <inkml:trace contextRef="#ctx0" brushRef="#br0" timeOffset="42554.65">13128 2159 1077 0,'0'0'364'15,"0"0"-146"-15,0 0-89 16,0 0-31-16,0 0 38 16,0 0-70-16,0 0-15 15,56-54 2-15,-31 34-30 16,1 0 56-16,3-6-6 16,5-2-32-16,3-6 11 15,5-2-46-15,8-6 2 0,1-5 5 16,5-3-5-16,1 0 18 15,1 2-14-15,-1 4-11 16,5 4 16 0,-2 6-17-16,0 4 0 0,2 1 9 15,1 4-9-15,1 0 24 16,3 6-12-16,1 2-4 16,-2 3 12-16,3 4-14 15,0 2-6-15,-2 2 12 16,-3 6-12-16,-4 0 19 15,-4 0-6-15,-4 0-12 16,-3 0 13-16,0 9-5 16,-2 0 0-16,-1 3 7 15,4 3-10-15,0 0 6 16,5 5-1-16,4-1-4 16,3 0 10-16,2 4-16 15,2-3 12-15,-4-2-4 16,-4 0 0-16,-7 1-6 0,-4-6-3 15,-6-1 1-15,-8-2 5 16,-8-1 0-16,-8-6-1 16,-5 0 7-16,-8-3-6 15,-4 0 10-15,0 0-16 16,0 0-31-16,-8 0-60 16,-31-9-201-16,1-1-325 15,-7 0-579-15</inkml:trace>
  <inkml:trace contextRef="#ctx0" brushRef="#br0" timeOffset="43195.13">14309 1189 1000 0,'0'0'315'0,"0"0"-178"15,0 0 23-15,0 0-19 16,0 0 8-16,0 0-46 15,0 0-65-15,-22-10 28 16,22 10-18-16,0 0 14 0,0 0 38 16,0 0-53-16,0 0 2 15,0 2 33-15,2 8-51 16,9 4 48-16,5 0-32 16,9 2-23-16,1 1 24 15,8 2-48-15,-1-1 9 16,0-2-3-16,-3 0 1 15,-11-1 14-15,-7-2-10 16,-8-1-10-16,-4 0-2 16,-4 4 7-16,-23 0 0 15,-4 5 41-15,-5-2-40 16,3 3 25-16,2 0-29 16,10 1-3-16,8 1-38 15,13 4-124-15,0-4-360 16,15-10-640-16</inkml:trace>
  <inkml:trace contextRef="#ctx0" brushRef="#br0" timeOffset="44226.14">14530 824 889 0,'0'0'341'0,"0"0"-142"16,0 0-73-16,0 0-94 16,0 0 16-16,0 0 100 15,0 0-14-15,15 9 17 16,-5 0-49-16,0 1-2 15,3-4 7-15,6 0-49 16,3 0 17-16,5-5-47 16,2-1-27-16,0 0 40 0,-1 0-40 15,-3 0 7 1,-3-4 5-16,-1-7-4 0,-6-1 13 16,-1-2-22-16,-4 0 1 15,-1 0 22-15,-5 0-14 16,-1 0-6-1,-3 0 9-15,0 0-5 0,0 1 29 16,0 4-20-16,-7 1-10 16,-4 0-3-16,-3 2-2 15,-3-1-1-15,-1 6 17 16,-1-1-16-16,-4 2 19 16,-2 0 2-16,-2 0 10 15,3 0 23-15,2 7-54 16,2 4 21-16,-1 0 4 0,6 4-25 15,1 1 23 1,1 3-13-16,5 4-5 16,1-1 9-16,0 2-15 0,5 3 0 15,2-2 14-15,0 2-13 16,0-4 24-16,4 1-10 16,12-2-14-16,1-2 7 15,6 0-7-15,2-3-1 16,1-4 18-16,3-2-17 15,3-3 11-15,1-4-12 16,2-2 9-16,1-2-6 16,2 0 6-16,-2 0-4 15,-5-5 13-15,-4-3-9 16,-10 2 6-16,-1 0-3 16,-7 0-6-16,0 0 22 15,-3 2-28-15,-3 0 10 16,2 0-10-16,-3 3-34 0,-2 1-23 15,0 0-81-15,0 0-247 16,-12 1-1322-16</inkml:trace>
  <inkml:trace contextRef="#ctx0" brushRef="#br0" timeOffset="47397.27">13959 1707 772 0,'0'0'377'0,"0"0"-138"0,0 0-66 15,0 0 3-15,0 0-56 16,0 0-41-16,0-5 29 15,0 5-30-15,0 0 6 16,0 0 5-16,0 0-33 16,0 0 35-16,0 0-39 0,0 0-30 15,0 0 30-15,0 5-31 16,0 8 20-16,2 5 10 16,3 4-43-16,0 2 41 15,-3 5-27-15,0-1-22 16,2 2 37-16,-1-2-37 15,-1 0-4-15,-2-6-2 16,2-2 0-16,0-8-6 16,0-4-43-16,0-3-70 15,10-5-119-15,-3-9-338 16,1-7-127-16</inkml:trace>
  <inkml:trace contextRef="#ctx0" brushRef="#br0" timeOffset="47975.26">14256 1648 1005 0,'0'0'520'0,"0"0"-271"16,0 0-44-16,0 0-60 15,0 0-92-15,0 0-52 16,0 0 57-16,-23 18-12 0,12-4 20 16,1 4 5-1,2 3-23-15,2-2 26 0,3 3-47 16,3 1 3-16,0-1 5 15,0-3-35-15,0 3 29 16,11-4-19-16,3 1-8 16,1-3 14-16,1-4-3 15,7-4-13-15,-2-4 21 16,1-4-21-16,4 0 26 16,-2 0-26-16,-2-6 1 15,-2-6 21-15,-1-2-15 16,-6 0 8-16,0-3 12 15,-4-1-18-15,0-1 30 0,-3-2-30 16,-1 2 10 0,0-1 8-16,-3-1-26 0,-2 0 33 15,0 7-34-15,0-3 9 16,0 1-21-16,-10 0 14 16,0 2-2-16,-3 0 0 15,-6 4-47-15,-1 6-14 16,-9 4-78-16,-35 0-131 15,4 20-339-15,1 1-532 16</inkml:trace>
  <inkml:trace contextRef="#ctx0" brushRef="#br0" timeOffset="52286.75">13551 1975 230 0,'0'0'369'16,"0"0"-205"-16,0 0-65 16,0 0-26-16,0 0-21 15,0 0 22-15,0 0-28 16,0-4 8-16,0 4 20 16,0 0-24-16,0-2 11 15,0 2 10-15,0 0-20 0,0-2 10 16,0 0-17-16,0 2 2 15,0 0 23-15,0 0-40 16,0 0 19-16,0 0 2 16,0 0-30-16,0 0 17 15,0 0-15-15,0 0-3 16,0 0 32-16,-2 0-20 16,0 0 2-16,0 0-5 15,0 0-19-15,0 0 10 16,0 6-19-16,-3 0 6 15,2 2 2-15,1 1-7 16,2-1-1-16,0 3 4 16,0-1 7-16,0 2-11 15,0-2 0-15,0 0-6 0,0 2 6 16,5-2-6-16,4 2 6 16,-1 0 1-16,4-2 11 15,-2 0 6-15,2 1-18 16,-3-2 7-16,0 1 3 15,-2 2-9 1,-1 1 8-16,-2 0-2 0,-2 0 2 16,4-2-18-16,-6 2 5 15,0-6-17-15,0 2 20 16,0-2 1-16,0 1 7 16,-10 1 9-16,2-4-16 15,1-2 22-15,3-1-20 16,-1-2-1-16,0 0 36 15,3 0-30-15,-2-2 21 16,2-10-28-16,2-1-10 0,0-3-3 16,0-1 4-16,0-1 9 15,0-3 11-15,8-1 0 16,6 2-4-16,-3-2-7 16,3-2 0-16,-6 4 18 15,1 0-1-15,-3 2 13 16,0 4 11-16,-4-1-30 15,0 4 10-15,-2-1-21 16,0 2 8-16,0-1-5 16,0 5-3-16,0 3 0 15,-2 0-13-15,-6 3-110 16,-4 0-57-16,2 6-161 16,-1 5-416-16</inkml:trace>
  <inkml:trace contextRef="#ctx0" brushRef="#br0" timeOffset="62190.67">12805 2071 532 0,'0'0'370'16,"0"0"-152"-16,0 0-137 0,0 0-33 16,0 0 30-16,0 0-13 15,-16-6 12-15,14 6 3 16,0 0 31-16,-2-2 46 15,-3 2-16-15,-1-2-36 16,-7 0-43-16,3 2-40 16,-7 0 14-16,-2 0-26 15,3 0-9-15,-7 0 5 0,0 0-6 16,-2 6-10 0,-2 4 3-16,1 3-45 0,-6 4-81 15,10-3-162 1,6-1-400-16</inkml:trace>
  <inkml:trace contextRef="#ctx0" brushRef="#br0" timeOffset="64190.2">13119 2185 411 0,'0'0'364'15,"0"0"-181"-15,0 0-63 16,0 0-26-16,0 0-7 15,0 0-3-15,0 0-63 0,21-50-7 16,-17 42 17-16,2-2-5 16,-1 0 32-16,-1-1-6 15,1 3-10-15,0-5 27 16,-1 1-37-16,2 1 12 16,1 3 5-16,-1-3-25 15,4 1 18-15,-3 0-17 16,1-1-13-16,2 3 14 15,-2-3-19-15,1-1 4 16,2-1 22-16,1 1-14 16,-4 1 3-16,4-1-7 0,-3 2 1 15,-1-1 22-15,-2 3-11 16,2-3 9-16,-1 1 9 16,1 0-20-1,-1-2 7-15,2 2-6 0,0-3-25 16,2 4 19-16,3-2-20 15,-4 5 7-15,3-2 2 16,-1 2 0-16,-1-2-8 16,1 1 2-16,-2 0 3 15,1-1 18-15,1 1-24 16,-1 0 12-16,-3-1-2 16,4 2-1-16,1-3-9 15,0 2 0-15,-1 0 0 16,1-2 20-16,1 3-20 15,-1-2 13-15,3 0-12 0,-3 2 13 16,1-1-15 0,-1-2 1-16,-3 3 0 0,4-2 1 15,-3 2 11-15,0-2-9 16,3 2-3-16,-1 0 5 16,1 0-11-16,-1 0 6 15,3 2 0 1,-1-2 10-16,1 0 3 0,-1 0-11 15,1 2-2-15,-3-2-6 16,1 5-4-16,-3-4 12 16,-1 3-2-16,4 0 14 15,-2 0-3-15,3 0-13 0,0 0 2 16,4 0-3 0,-4-2-3-16,3 2 12 15,-1 0-6-15,4 2 8 0,-1 0 7 16,-3 0-21-16,4 0 6 15,-1-2-2-15,2-1-7 16,2 2 18-16,3-1-9 16,2 2 3-16,2 0 16 31,3 0-30-31,-5-3 11 0,2 3 0 0,-4 0-9 16,0-1 9-16,0 1 0 15,-4-2 0-15,-2 2 22 16,-1-3-26-16,-3 3 4 0,-1 0 0 15,-1 0-9-15,2 0 9 16,0 0 0-16,3 0 0 16,5 0 12-1,2 0-13-15,0 0 1 0,1 0 0 16,1 0-9-16,0 0 9 16,0 5 0-16,0-1 0 15,2-1 7-15,-2 0-7 16,0 1 1-16,2-2 5 15,0 0-12-15,1-2 6 16,-1 0 0-16,0 0-1 16,2 0 2-16,-2 0 5 15,1 0-6-15,-1 0 1 16,0 0 15-16,0 2-16 16,0 2 0-16,0 0-6 15,1 0 14-15,-1 2 5 0,0-2-4 16,2 2-9-16,0 2 0 15,-2-2-3-15,-3 2 3 16,1-2 0-16,-2 2 6 16,0-3 2-16,-3 4 6 15,-1-1-13-15,-4 0 29 16,-1 0-29-16,-5-2 17 16,1 0 3-16,-1-1-20 15,3 1 17-15,-1 3-18 16,4-1 2-16,-2 0 5 15,1 0-7-15,-3 2 1 0,-1-4 6 16,-3 1 2 0,-1-2-9-16,-4-3 12 15,1 0-11-15,-1 0 40 0,-2-2-27 16,4 0-1-16,-2 0 9 16,-1 0-11-16,-3 0-22 15,-4-14-14-15,-19-2-172 16,-10-4-655-16</inkml:trace>
  <inkml:trace contextRef="#ctx0" brushRef="#br0" timeOffset="64986.89">14206 1175 954 0,'0'0'302'16,"0"0"-106"-16,0 0 12 16,0 0-40-16,0 0-16 15,0 0-35-15,0 0-52 0,0-6 23 16,0 6-14-1,0 0-13-15,0 0 31 0,0 0-67 16,0 0 11-16,10 0 22 16,5 0-37-16,3 6 34 15,7 2-28-15,-1 4-9 16,5 1 10-16,0 4-28 16,0 2 0-16,0-2-3 15,0 5 14-15,0-3 8 16,-2 4-10-16,-3-3-9 15,-2-2 1-15,-6-1-1 16,-3-6-10 0,-9-3 10-16,-1 2-16 0,-3 1 16 0,-3 1 0 15,-17 1 24-15,-8 8 45 16,-5-1-35-16,-5 6 24 16,1 0-8-16,6 0-38 15,2 0 18-15,5-2-30 16,6 0 7-16,1-4-14 15,5-1-40-15,4-6-122 16,5-9-519 0</inkml:trace>
  <inkml:trace contextRef="#ctx0" brushRef="#br0" timeOffset="72641.35">2726 8763 758 0,'0'0'279'0,"0"0"-117"0,0 0-35 16,0 0-58-16,0 0 22 15,0 0-28-15,-10-5 22 16,10 5 64-16,0 0-38 16,-2-1-20-16,2 1 18 15,0 0-30-15,0 0 14 16,-3 0-25-16,3 0-20 15,0 0 23-15,-1 0-55 16,-1 0 11-16,-1-2 19 16,3 2-38-16,-2 0 36 15,0 0-16-15,2 0-14 16,-2-2 19-16,2 2-32 16,0 0 14-16,0 0 1 0,0 0-5 15,0 0-1-15,0-2-10 16,0 2-13-16,0 0 5 15,2 0-3-15,8 0 11 16,5 0 24-16,4 0-23 16,6 0 21-16,2 0-4 15,6 0-17-15,0 0 5 16,3 0 0-16,-3 2-4 16,4 0 14-1,-4 0-15-15,0 2 5 0,1-2-6 16,-1-2 1-16,-2 2-2 15,3-2 1 1,-5 0 0-16,2 0 6 0,-4 0 2 0,-3 0-16 16,-2 0 8-16,-6 0-10 15,-5 0 4-15,-3 0 7 16,-2 0-1 0,-6 0 3-16,2 0 3 0,-2 0-7 31,0 0 1-31,0 0 0 0,0 0-18 0,0 0 25 15,0 0-7-15,0 0 0 16,0 0-16-16,-2 0 15 16,-6 0 0-16,0 0 1 15,-5 0 17-15,-3 0-17 16,-2 0 0-16,-2 0 0 16,-5 0 0-16,-2 0 32 0,-2 0-26 15,-2 0-6-15,2 0 39 16,-2 0-39-16,0 0 23 15,2 0-23-15,3 0 10 16,-1 0-14-16,5 0 5 16,-1 0-1-16,-2 0 19 15,4 0-13-15,-2 0 6 16,3 0-12-16,3 0-3 16,-2 0-3-16,4 0 12 15,1 0-3-15,1 0 21 16,-1 2-18-16,1-2 1 15,3 0-7-15,-3 0-6 16,3 0 5-16,1 0 2 16,2 0 7-16,-2 0 9 0,3 0-8 15,2 0 5 1,-1 0-14-16,-1 0 0 0,3 0-9 16,-2 0 15-16,3 0-6 15,0 0 3-15,0 0 18 16,0 0-21-16,0 0 0 15,-3 0 0-15,3 0 9 16,-3 0 3-16,3 0-12 16,0 0 1-16,-3 0 20 15,3 0-15-15,0 0-6 16,0 0 0-16,0 0 5 16,-2 0 4-16,3 0-9 15,-1 0 10-15,-3 0 8 16,3 0 2-16,-3-2-20 0,3 2 6 15,0 0 4-15,0 0-10 16,0-2 0-16,-1 2-7 16,-1 0 22-16,2-2-9 15,0 2-3-15,-3 0 4 16,2-3-8-16,1 3 1 16,2 0-5-16,-2-1-2 15,2 1 14-15,0 0-2 16,0 0-5-16,0 0 1 15,0 0-2-15,0 0-2 16,0 0-30-16,0 0-8 0,-6 0-71 16,-1 0-58-1,1 0-734-15</inkml:trace>
  <inkml:trace contextRef="#ctx0" brushRef="#br0" timeOffset="96948.14">8276 8691 472 0,'0'0'666'16,"0"0"-559"-16,0 0-46 15,0 0-60-15,0 0 27 16,0 0 22 0,-5 0 3-16,5 0-4 0,0 0-14 0,0 0-13 15,0 0 62-15,0 0-8 16,0 0 32-16,0 0-3 16,0 0-58-16,0 0-3 15,0 0-30-15,0 0-13 16,5 0 33-16,1 0-32 15,5 0 18-15,3 0 12 16,1 0-31-16,3 0 23 16,5 0-12-16,-2-3-6 15,6 2 49-15,2-1-26 0,2-1 4 16,1 3-4 0,1 0-28-16,2 0 33 0,3 0-25 15,5 0 2 1,2 0 32-16,1 0-42 0,4-1 24 15,0-4-23 1,0 4 13-16,1 1-12 0,-2 0-3 16,-2 0 0-16,2 0 27 15,-2 0-21-15,-1 0 9 16,1 0-15-16,4 0-3 16,3 0-8-16,2 0 19 15,2 0-8-15,0 0 13 16,-2 0-6-16,1 0-8 15,-1 0 1-15,-1 0-10 16,1 0 1-16,-2 0 18 0,1 0-9 16,1 0 10-1,2 0 3-15,0-3-20 0,-2 2 7 16,2-2-6-16,-2-1-4 16,-1 3 20-16,-2-4-6 15,3 1 1-15,-2 0 14 16,1 3-23-16,1-4 4 15,2 4-6-15,0-4-5 16,0 4 20-16,2-5-9 16,-2 1 0-16,0-1 14 15,-5 0-25-15,-1 0 11 16,1 2-13-16,-2-1 4 16,3 0 9-16,-1-2 0 15,3-2-1-15,-1-1-5 0,-2 0 5 16,-1-1-16-16,-3 1 17 15,0-1-18-15,-5-1 18 16,2-1-6-16,-4 0 4 16,-2-3-15-16,-2-2 9 15,-3-4 8-15,-4-3-12 16,-3-6-8-16,-8-3 27 16,-7-2-7-16,-7-4 0 15,-6 0 19-15,0 0-14 16,0-1-5-16,-4 1 1 15,-9 0 16-15,-1 0-17 16,-3 1 0-16,-2 3-8 16,-3 3 27-16,-3 1-11 0,-3 1-7 15,-6 4 0-15,-6-1 37 16,-6 3-38 0,-8 1-8-16,-4 4 8 0,-4 1 0 15,-3 7 48-15,-4-1-38 16,0 5-10-16,0 4 17 15,2 0-17-15,0 4-17 16,-1 0 14-16,-2 0 3 16,-2 0 34-16,-2 0-18 15,-3 0-16-15,-2 6 18 16,-4 0-18-16,-4 0-6 16,2-2-3-16,3 0 18 15,1-4 4-15,8 0-5 16,1 0-2-16,6 0-5 0,1 0-1 15,3 0 0 1,-1 0-1-16,1 0 3 0,-5 0 16 16,-2 0-17-16,-5 0-1 15,1 0 9-15,-1 7-9 16,1-4-7-16,4 1 7 16,6-3 0-16,4 1 4 15,5-2-3-15,2 0 0 16,4 0 14-16,-2 0-6 15,0 0 1-15,-2 3 1 16,-1 3-11-16,-1 0 16 16,1 0-16-16,4 3 0 15,7-3-8-15,3-2 5 16,5-1 3-16,6 1 6 16,4-3 9-16,1 2-15 15,5-1 0-15,1 2 8 0,3 2-5 16,3 0-3-16,0 5 0 15,0-1 5-15,-2 1-4 16,1-1-1-16,1 2 0 16,0-1-4-16,-3-2 4 15,2 3 0-15,-2 1 18 16,1 3 13-16,0 0-25 16,1 2 17-16,1 1-23 15,-1 2 0-15,4 2 11 16,-3 2-10-16,1 3 29 0,4 4-2 15,4 2-27-15,2 6 17 16,0 2-18 0,0 2 1-16,4-1 27 0,8-3-27 15,-1-5 12-15,-5-2-12 16,-6-5 5-16,0-4-12 16,0 4-63-16,-11-4-136 15,-3-6-664-15</inkml:trace>
  <inkml:trace contextRef="#ctx0" brushRef="#br0" timeOffset="97104.35">8218 8568 2324 0,'0'0'286'0,"0"0"-286"0,0 0-206 16,0 0-259-16,0 0-574 0</inkml:trace>
  <inkml:trace contextRef="#ctx0" brushRef="#br0" timeOffset="99447.55">11031 3894 929 0,'0'0'526'0,"0"0"-360"16,0 0-63-16,0 0 23 16,0 0 6-16,0 0-30 15,0 119-21-15,8-95-17 16,5-4-60-16,0-4-2 15,5-7 17-15,0-3-4 16,2-6 32-16,2 0-13 16,3-6-19-16,-4-10 1 15,1-6-16-15,-3-2-7 0,-4 0 6 16,-1-5-26-16,-3 4 18 16,-2 0-13-16,-4 6 19 15,-1 1-15 1,-3 5 17-16,3 6 1 0,-4 3 41 15,0 4-1-15,0 0 22 16,2 3-35-16,0 14 22 16,2 7 16-1,1 4-17-15,-1 4-24 0,3-2 3 16,-2 0-27-16,-1-6 0 16,0-4-35-16,-4-7-116 15,0-13-66-15,0-3-305 16,0-17-818-16</inkml:trace>
  <inkml:trace contextRef="#ctx0" brushRef="#br0" timeOffset="99963.05">11087 3638 616 0,'0'0'1197'0,"0"0"-964"15,0 0-97-15,0 0-48 16,-120 1-29-16,95 19 26 16,4 9-54-16,-2 4 12 15,3 6-4-15,2 3-30 16,4 2 19-16,4 4 6 0,3 2-6 16,5 2 20-1,2-2-42-15,0 0 13 0,2-1-19 16,15-5 0-1,6-4-6-15,6-2 6 16,4-7-4-16,3 0-18 0,5-7 20 16,-2-4 2-16,6-7-17 15,2-4-14-15,1-9 30 16,4 0-23-16,-2-4 24 16,2-16-2-16,-5-5 16 15,-5 0-11-15,-3-5-3 16,-6-4 7-16,-7-2-6 15,-3-6 0-15,-5-9 5 16,-7-4 35-16,-5-8-32 16,-6-3 28-16,0 6-6 15,-8 4-17-15,-19 5 36 16,-7 12-33-16,-5 3-2 0,-9 5 16 16,2 8-31-16,1 7 0 15,1 5-46-15,4 9-93 16,-7 2-75-16,11 8-381 15,9 6-690-15</inkml:trace>
  <inkml:trace contextRef="#ctx0" brushRef="#br0" timeOffset="100884.72">15074 3421 1164 0,'0'0'383'16,"0"0"-175"-16,0 0-125 16,0 0-36-16,0 0 50 15,0 0-29-15,0 0 5 16,50 63 0-16,-38-40-27 15,1-1 21-15,-2 0-23 16,3-4-13-16,-3-2 12 16,-2-5-35-16,4-4-1 15,-2-3 14-15,1-4-20 0,1 0 31 16,1 0-19-16,-1-11-12 16,-3-3 12-16,0-7-13 15,-4-2-8-15,-1-4 7 16,-5 4 2-16,0-4 8 15,0 5-7-15,0 2 4 16,-9 2 34-16,-5 6-12 16,1 0-13-16,-1 6-9 15,-1 2 6-15,1 4-2 16,4 0-10-16,1 0 8 16,5 0-17-16,-1 6 9 15,5 3-12-15,0 1-21 0,9 2-53 16,8-3 26-1,4-3-37-15,5-4-103 0,-1-2-139 16,-10 0-240 0</inkml:trace>
  <inkml:trace contextRef="#ctx0" brushRef="#br0" timeOffset="101400.22">15035 3146 1320 0,'0'0'262'0,"0"0"-131"0,0 0-12 16,0 0 35-1,-122 12-20-15,100 1-59 0,2 6-9 16,-1 4-27-16,2 2 1 15,1 7 38-15,3 2-32 16,3 7 14-16,3 1-26 16,3 2-27-16,6 4 23 15,0-2-30-15,4 2 0 16,16 0 6-16,12-2-6 16,5-1-6-16,9-8 5 15,10-2 1-15,9-9 20 16,4-8-19-16,5-10-1 15,-2-8 13 1,1 0-6-16,-4-8 1 0,-5-14-8 16,-6-7 1-16,-7-2 10 0,-4-8-11 15,-7-5 7-15,-9-6 26 16,-6-6-17-16,-7-6 28 16,-11-4-16-16,-7-3-22 15,0 3 43-15,-19 6-26 16,-10 6-7-16,-6 8-10 15,-11 8-6-15,-12 12 0 16,-30 6-53-16,-64 12-96 16,17 8-231-16,-3 0-340 15</inkml:trace>
  <inkml:trace contextRef="#ctx0" brushRef="#br0" timeOffset="102806.14">11636 3735 441 0,'0'0'270'0,"0"0"-179"15,0 0-29-15,0 0 10 16,0 0 15-16,0 0-42 15,0 0-26-15,-50 3 17 16,48-3 40-16,2 0 6 16,-3 0 2-16,3 0 7 15,0 0-18-15,0 0-28 16,0 0 12-16,0 0-27 0,0 0 17 16,0 1 10-16,0-1-24 15,0 0 8-15,0 0-3 16,0 0-1-16,0 0 1 15,0 0-17-15,0 0 1 16,0 0 52-16,7 0-8 16,5-4 7-16,3-4-38 15,7-2-19-15,8-1 30 16,5-2-35-16,5-1 12 16,5 1 8-16,4 0 3 15,2 3 4-15,1 1-27 16,-2-2-9-16,4 1 38 15,2 0-39 1,4-2 24-16,3 3-15 0,-1-4 5 16,2 1-16-16,1 0 1 0,-1 2 0 15,-1 0 19-15,1 0-19 16,2 2 18-16,-2-1-10 16,1 0 4-16,2 1-2 15,-1-2-10-15,5 0 0 16,-1 1-6-16,-3 2 18 15,-5 1-12-15,-2-1 0 16,-4 2 3-16,-1-1-10 16,-1-1 7-16,-3 2 0 15,0-2 18-15,1 1-11 16,-4 2-1-16,3-1-6 16,1 0 9-16,4 0-9 15,0 1 1-15,4-2 0 16,0-1 5-16,3 1 12 15,-1 3-17-15,-2-3-1 0,-3-1-7 16,2 3 5 0,-2-2 2-16,-1 2 0 0,-4-1 0 15,-6 0 17-15,-3 1-25 16,-5 1 8-16,-9-2-7 16,-10 4 6-16,-5-2 2 15,-7 3-1-15,-5 0 34 16,-2-2-25-16,0 2 27 15,0 0-36-15,2-2 1 16,2 0-13-16,4 1 12 0,0-2 0 16,1 2 0-1,-3 1-8-15,-3 0-17 0,-3 0-90 16,-18 0-162 0,-13 0-236-16,-7 4-54 0</inkml:trace>
  <inkml:trace contextRef="#ctx0" brushRef="#br0" timeOffset="103352.88">12984 3291 863 0,'0'0'339'0,"0"0"-117"15,0 0-88-15,0 0-5 0,0 0 45 32,0 0-98-32,0 0-18 0,-2 0 13 15,12 1-6-15,3 3 49 0,8 2-18 16,3 1-33-16,5 0 7 15,9 4-58-15,0-1-1 16,-1-2-6-16,-2 1 4 16,-9 0 14-16,-8 1-17 15,-12-2-6-15,-6 0-14 16,0 5-29-16,-19 4 43 16,-14 5 15-16,-6 2-3 15,1 3-12-15,1 2-15 16,3 1-68-16,-1 11-104 15,8-4-288-15,2-4-249 0</inkml:trace>
  <inkml:trace contextRef="#ctx0" brushRef="#br0" timeOffset="103868.38">12282 3964 768 0,'0'0'567'0,"0"0"-391"0,0 0-3 16,0 0 2-16,0 0-63 16,0 0-19-16,0 0-34 15,-2 32 43-15,2-10 22 16,0 4-53-16,2 0 11 16,2-1-49-16,0-3-26 15,3-4 23-15,-2-2-30 16,2-4-25-16,-1-2-99 15,4-10-211-15,5 0-174 16,-4 0-7-16</inkml:trace>
  <inkml:trace contextRef="#ctx0" brushRef="#br0" timeOffset="104305.79">12489 3944 1079 0,'0'0'481'0,"0"0"-364"16,0 0-37-16,0 0-14 0,0 0 36 15,0 0 8-15,0 0-59 16,-18 124 10-16,18-97-16 16,0-1 25-16,0-2 14 15,11-2-41-15,3-3-9 16,3-1-34-1,1-5-19-15,5-7 19 0,-2-4 15 16,4-2 15-16,0 0 10 16,-3-8-38-16,-2-8 24 15,0-3-26-15,-4-2 2 0,-3-5 4 16,-4-5-6-16,-2 1 15 16,-5-2 10-16,-2 3-15 15,0 0 45-15,0 5-20 16,-5 2-19-16,-8 4 44 15,0 4-59-15,-3 0 7 16,-1 6-16-16,-4 2-10 16,-3 6 5-16,-1 0-60 15,-4 8 3-15,0 12 21 16,0 4-126-16,1 12-107 16,5-8-85-16,9-6-453 0</inkml:trace>
  <inkml:trace contextRef="#ctx0" brushRef="#br0" timeOffset="104852.54">13175 3776 861 0,'0'0'380'0,"0"0"-231"16,0 0-38-16,0 0 2 15,0 0-4-15,0 0-5 0,0 0-63 16,-14-5 26-16,10 5 61 15,0 13-6-15,-3 5 23 16,-1 8-24-16,-4 10-36 16,-1 9 24-16,-5 5-56 15,0 5 13-15,0 1 0 16,3-2-41 0,-1-3 14-16,5-9-11 0,-1-6-26 15,6-8 10-15,2-6-12 16,1-8-8-16,3-3-22 15,0-10-83-15,0-1-94 16,5-12-384-16,5-9-146 0</inkml:trace>
  <inkml:trace contextRef="#ctx0" brushRef="#br0" timeOffset="105383.66">13375 4098 1485 0,'0'0'489'0,"0"0"-401"0,0 0 31 0,0 0-45 15,0 0-37-15,0 0 4 16,0 0-40-16,25-94-1 16,-15 64 28-16,-4 2-28 15,0-1 16-15,1 4-16 16,-1 3 14-1,2 2-22 1,-2 4 8-16,1 2 0 0,-3 6 17 0,0 2-16 16,1 2 28-16,-2 4 7 15,-3 0-35-15,4 2 51 16,1 11-1-16,1 10 5 0,0 3 14 16,4 4-29-1,-1 2 8-15,-3 3-30 0,1-4-5 16,-1-1-13-16,-1-1 1 15,-2-8-2 1,-1-3 0-16,2-3-74 0,0-9-59 16,15-6-127-16,-4-4-423 15,3-14 4-15</inkml:trace>
  <inkml:trace contextRef="#ctx0" brushRef="#br0" timeOffset="105774.2">13803 3776 1582 0,'0'0'380'0,"0"0"-235"16,0 0-32-16,0 0-70 16,0 0 31-16,0 0-45 15,0 0-28-15,-55 83 61 16,52-56-28-16,3 3 12 15,0-2 3-15,0 2-37 16,8-3 1-16,1-4-13 16,8-1-16-16,3-5 5 15,2-6 22-15,3-7 8 0,2-4 17 16,-1-1-36-16,1-19 33 16,-3-5-33-16,-5-4 0 15,-4-3 14 1,-9-1-14-16,-4-2 28 0,-2-1 20 15,0 3-41-15,-13 3 17 16,-7 3-24-16,-6 7-42 16,-3 5 36-16,-4 5-107 15,-25 10-73-15,7 0-105 16,3 0-377-16</inkml:trace>
  <inkml:trace contextRef="#ctx0" brushRef="#br0" timeOffset="106820.82">12159 4157 373 0,'0'0'753'0,"0"0"-520"16,0 0-127-16,0 0 24 16,0 0-2-16,0 0-8 15,0 0-24-15,-2 0-44 0,2 0 22 16,0 0 10-16,0 0-17 15,0-3 15-15,6-3-27 16,5-1-10-16,1-3-4 16,3-4-40-16,1-2 15 15,-1-3-16-15,1 0 1 16,-3-2 6-16,0 2-6 16,-3-1 11-1,-4 1-6-15,-1 5 3 0,-1 3 0 16,-4 5-9-16,3 1 0 15,-3 5 23-15,0 0-22 16,0 0 13-16,0 0-14 0,0 0 14 16,0 0-12-16,0 0 9 15,0 0-2-15,0 0 31 16,0 0-31-16,0 2 15 16,0 8 15-16,0 6-28 15,0 6 28-15,2 4-22 16,0 3-2-16,3 2 46 15,-1-1-55-15,0 1 25 16,1-1 0-16,-1-4-31 16,3-2 18-16,-2-4-8 15,-1-2-4-15,-2-3 8 16,0-8-8-16,-2-3-3 16,3-2-3-16,-3-2-60 0,0 0-21 15,0-22-793 1</inkml:trace>
  <inkml:trace contextRef="#ctx0" brushRef="#br0" timeOffset="113584.86">15216 3088 599 0,'0'0'348'0,"0"0"-145"16,0 0-105-16,0 0-27 16,0 0-24-16,0 0-10 15,-9-18 34-15,9 17-33 0,0-2 20 16,0 1 28 0,-2 0-7-16,2 2 63 0,-2-2-25 15,0 2-41-15,0 0 18 16,2 0-63-16,-5 0-6 15,4 0-25-15,-3 0 6 16,-3 0 8-16,1 0 1 16,-5 0-14-16,-1 0 18 15,0 0-19-15,-5 4 0 16,0 2-6-16,-5 3 19 16,-3 6-17-16,-4 5 4 15,-4 4-12-15,-23 18-19 16,9-6-438-16,0-4-268 15</inkml:trace>
  <inkml:trace contextRef="#ctx0" brushRef="#br0" timeOffset="114240.96">14626 3282 428 0,'0'0'590'0,"0"0"-380"16,0 0-94-16,0 0-47 16,0 0 1-16,0 0-35 15,0 0-7-15,12 2 14 0,0-2-41 16,1 0 19-1,3 0-20-15,4 0-13 0,20 0-36 16,-4 0-182-16,2 0-681 16</inkml:trace>
  <inkml:trace contextRef="#ctx0" brushRef="#br0" timeOffset="121921.8">14953 3198 347 0,'0'0'671'0,"0"0"-452"0,0 0-106 15,0 0 3-15,0 0 15 16,0 0-57-16,-4 0-17 16,4 0-22-16,0 0-16 15,0 0 70-15,0 0-1 0,0 0-14 16,0 0-12 0,-3-4-19-16,3 2 3 0,0 0-5 15,-2-2-22-15,0 0 34 16,0 2-30-16,-1-2 6 15,-1-1 19-15,2 4-40 16,-1-3 27 0,2 1-22-16,-2-2-12 15,-1 1 33 1,-1 0-20-16,0-2 6 16,-1 2 5-16,-3-2-25 0,0-1 2 15,-1 1 11-15,0-1-7 16,-4 1 24-16,1-2-30 15,-3 0 26-15,1-1-9 16,-3 3-7-16,1-1-4 0,-4 1-6 16,-1-1 0-16,0 0-6 15,-2 1 17 1,-1 0-5-16,0-3-6 16,-2 3 9-16,4 0-24 15,0 1 15 1,-2-1 0-16,1-1 12 0,0 2-6 0,-1-1-6 15,-4 0 0-15,2 0-11 16,-2 1 10-16,-2 1 1 16,0 0 0-16,2 0-9 15,-4 1 18-15,1-1-3 16,-1-3-6-16,-2 1-2 16,1 0-17-16,-4 2-2 15,2 2 21-15,1 1 21 16,-3 1-14-16,2 0 1 15,-2 0-8-15,2 0 0 16,1 0-1-16,-1 0 2 0,3 0-1 16,0 0 34-16,-3 0-26 15,0 0 20-15,-2 0-28 16,0 0 9-16,-1 0-3 16,-5 0-5-16,0 1 8 15,-1 4 0-15,-3 1 0 16,-1 0-15-16,-2-1 6 15,2 2 0 1,-3-1-7-16,1-1 14 0,0 4-7 16,1-3 15-16,0 0-3 15,0 2-3-15,2-2-9 16,-4 2 0-16,3 2 10 16,0-3-9-16,-2 4 4 15,1-1 19-15,0 2-17 16,-4-2 10-16,0 2-17 0,0 0-6 15,-5 2 6-15,6-1 0 0,-1 0 1 16,6 1 10 0,0 1 11-16,6-2-27 15,-1 1 5-15,1 3 0 0,0-3 13 16,-3 7-12-16,-1 0 9 16,-1-2 5-16,5 1 3 15,1 2-17-15,6-4-1 16,6 3 0-1,2-6-24-15,5 3 30 16,0 0-6-16,1 0 0 16,-3 1 23-16,2 1-11 15,-3 0-12-15,0-2 1 16,4 0 25-16,-2 0-19 0,3-2-1 16,5 0 0-16,-1-2 12 15,3 0-5-15,-1-2-13 16,1 3 0-16,1-4 18 15,-1-1-6-15,2 0-9 16,2 0 8-16,0-1 13 16,3-2-8-16,0-1-16 15,3-2 1-15,-2 0-1 16,3 0 0-16,2-2 0 16,-3-2 0-16,3 0 21 15,0 0-18-15,0 0-3 0,0 0 2 16,0 0-7-1,0 0 5-15,0 0 0 0,0 0-7 16,0 0-2 0,0 0-3-16,0 0-12 0,0-7-57 15,0-10-16-15,17-17-145 16,-2 4-95 0,1 0-346-1</inkml:trace>
  <inkml:trace contextRef="#ctx0" brushRef="#br0" timeOffset="123827.69">11912 2913 783 0,'0'0'370'16,"0"0"-186"-16,0 0-72 15,0 0 8-15,0 0-31 16,0 0-3-16,0 0 3 15,2 0-12-15,-2 0 15 16,0 0-9-16,0 0-6 16,0 0 11-16,0 3-58 15,0 4 40-15,0 5 4 0,-4 2-45 16,-1 3 6 0,-4-1-13-16,2 0-22 0,-1 0 42 15,-3-1-23-15,1 0 7 16,0 1 32-16,-4 0-25 15,3 0 10-15,0 0-16 16,-1-1-27-16,4 2 34 16,-1-3-32-16,5-2 14 15,-4-2-1-15,4-2-3 16,1 2-8-16,-1-2-4 16,0 0 0-16,2-2 7 15,-2 2-7-15,2-2 8 16,-1 0-2-16,0 0 7 15,1 0-19-15,2-2 6 16,0-2-6-16,0-2-6 0,0 3 14 16,0-3-2-1,0 0 10-15,0 0 2 0,0 0-19 16,0 0 7-16,0 2 0 16,-2-1 1-16,0 5-1 15,0 1 15-15,-1-2-12 16,3 1 11-16,-2-2-20 15,2 2 6-15,-2-2 0 16,0 0 0-16,0 3 8 16,-3 0 13-16,3 1-21 15,-1 0 15-15,1 1-26 16,0-4 11-16,0 0 0 16,2-4 6-16,-2 1 8 15,2 1-14-15,-3 0 0 16,1 1 4-16,0 3-10 0,0 0 6 15,-2 2 0-15,1-1 11 16,3-2-2-16,0-3-8 16,0-3-1-16,0 3-5 15,-2-3-1-15,2 0 6 16,0 0 0-16,0 0 13 16,0 0-1-16,0 0-9 15,0 0-3-15,0 0-23 16,0 0 11-16,0 0 5 15,0 0 7-15,0 0-11 16,0 0 28-16,0 0-18 16,0 0 1-16,0 0-4 0,0 0-5 15,0 0 9-15,0 0 0 16,0 0 4-16,0 0 5 16,0 0-15-16,2 0 6 15,5 0 0-15,2 0-1 16,2 0 2-16,2 0 4 15,3 0 10-15,-1 0-3 16,6 0-15-16,-2 0 3 16,4 0 0-16,-1 0-10 15,1 0 11-15,-2 0-1 16,2 0 11-16,2 0 4 16,2 0-21-16,2 0 6 15,0 0-5-15,-1 0-7 0,-1 0 21 16,-1 0-9-1,-1 0 12-15,-2 0 2 0,-6 0-22 16,1 0 8 0,-5 0-3-16,-3 0-12 15,-3 0 21-15,-1 0-6 0,-4 0 3 16,0 0 18-16,-2 0-27 16,0 0 6-16,0 0-3 15,0 0-13-15,0 0 23 16,0 0-7-16,0 0 5 15,0 0 16-15,0 0-24 16,0 0 3-16,0 0 0 16,0 0-8-16,0 0 17 15,0 0-9-15,0 0 0 16,0 0 24-16,0 0-33 0,0 0 9 16,0 0 0-1,0 0-9-15,0 0 9 0,0 0 0 16,0 0-1-16,0 0 4 15,0 0-3-15,-6 0 0 16,-3-3 0-16,-1 0-6 16,-1 0 6-16,1 1 0 15,-4 1-1-15,3 1 16 16,-3-3-15-16,1 2 0 16,-5-3 0-16,1 2 0 15,-4-2 0-15,2 0 0 16,-3 1-1-16,3 0 15 15,0-1-13-15,0 1-1 16,1 3 0-16,1-1-6 0,1 1 6 16,-1 0 0-1,-2 0-11 1,2-3 22-16,-1 3-7 0,-3-1-3 16,2-1 0-16,-1-1 8 0,1 1-9 15,4 2 0-15,5-1-8 16,-2 1 18-16,7 0-4 15,1 0 9-15,2 0-15 16,2 0 5-16,0-3-5 16,0 3-12-16,0 0 10 15,0-2 4-15,0 2 1 0,0-1-3 16,0 1 9 0,0-3-20-16,0-1-12 0,0 0-28 15,-16-3-61 1,-1 0-176-16,-6 1-852 0</inkml:trace>
  <inkml:trace contextRef="#ctx0" brushRef="#br0" timeOffset="131096.49">11640 3771 352 0,'0'0'109'0,"0"0"-61"15,0 0-31-15,0 0-17 16,0 0-33-16,0 0-7 15,-9-23-11-15,5 17 8 16,0-1 43-16,-4 1 133 16,2 0-24-16,-3 0-54 15,3 5-35-15,-4-3 22 0,1 1-27 16,3 1-14-16,2 2 46 16,1-1 41-16,0 1 16 15,3-3 1-15,-2 3-34 16,2 0 12-16,-2 0-27 15,2 0-27-15,0 0 29 16,0-1-3-16,0 1-5 16,0 0 12-16,0 0-36 15,0 0 11-15,0 0-1 16,0 0-18-16,-2 0 21 16,0 0-21-16,-1 0 8 15,-1 0 18-15,2 0-44 16,-2 0 26-16,-1 0-14 15,0 0-11-15,1 0 33 0,2 0-19 16,-1 0 2-16,3 0 8 16,0 0-25-16,0 0 10 15,0 0-10-15,0 0-2 16,0 0-11-16,0 0 13 16,0 0-13-16,0 0 7 15,0 0-47-15,7-3 53 16,7 2 8-16,3-4-7 15,10 1 22-15,4-3-21 16,8 1 5-16,5-3-7 16,5 1-28-16,4 0 9 15,1 0-24-15,2-1-7 16,2 1 27-16,2-3-23 0,0 1-5 16,7 0 9-1,0-1-33-15,6-2 6 16,3-1-64-16,4-2-89 0,34-4 52 15,-19 1-32-15,-8 5-145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50:49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4 9836 348 0,'0'0'272'16,"0"0"-88"-16,0 0 16 15,0 0-57-15,0 0-33 16,0 0-6-16,0 0-50 16,0 0-28-16,0 0 13 15,0 0-20-15,0 0 49 16,0 0-11-16,0 0 18 0,0 0 2 16,0-3-38-16,0 3-2 15,0 0 11-15,0 0 11 16,0 0 55-16,0 0 8 15,0 0 14-15,0 0 1 16,0 0-48-16,0 0-10 16,0 0-24-16,0 0-39 15,0 7 23-15,0 16-30 16,0 18 64-16,0 11-1 16,0 12-44-16,0 9 20 15,0 1-18-15,0-3-24 16,0-2 34-16,0-8-34 15,3-10 8-15,1-7 1 0,-3-10-8 16,2-10-14 0,-3-8 1-16,2-6-61 0,-2-7 5 15,3-3-56-15,-1-21-35 16,0-9-160-16,0-4-576 16</inkml:trace>
  <inkml:trace contextRef="#ctx0" brushRef="#br0" timeOffset="359.29">1199 9762 565 0,'0'0'828'0,"0"0"-562"0,0 0-72 16,0 0-31-16,0 0-41 16,0 0 33-16,0 0-41 15,0 137-7-15,0-87 9 16,2 2-49-16,-2 4 6 16,2 1-16-16,1-3-41 15,-1 3 41-15,0-7-42 16,0-1 3-16,1-10-5 0,-1-3-2 15,-2-9-20 1,0-4 9-16,0-4-70 16,0-6-4-16,-7-1-119 15,-10-4-326-15,-2-3-125 16</inkml:trace>
  <inkml:trace contextRef="#ctx0" brushRef="#br0" timeOffset="843.55">763 10393 747 0,'0'0'774'0,"0"0"-565"0,0 0-100 15,0 0 41 1,0 0-29-16,0 0-87 0,0 0-16 15,-16-32 4-15,16 32-1 16,0 0 53-16,2 0 13 16,5 13 14-16,4 6 22 15,0 9-59-15,3 6 11 16,1 4-19-16,1 4-24 16,-1-2 19-16,3 3-28 15,-1-4-5-15,2-2 0 16,1-5-16-16,-2-5-2 15,4-6 0-15,0-6 0 16,3-11 6-16,1-4-4 16,7-4 20-16,8-25 19 15,3-11-40-15,4-8 14 0,-2-9-15 16,-1 1 6-16,-10 4-12 16,-3 7 6-1,-8 7-13-15,-9 7 4 0,-1 12-42 16,-9 8 0-16,-4 9-40 15,-1 6-139-15,0 18-338 32,-13 6-116-32</inkml:trace>
  <inkml:trace contextRef="#ctx0" brushRef="#br0" timeOffset="1937.04">765 12389 1024 0,'0'0'377'15,"0"0"-104"-15,0 0-30 16,0 0-79-16,0 0-45 16,0 0-9-16,0 0-45 15,-31-52 21-15,12 48-15 16,0-1 8-16,-6 3-1 0,-4 2-29 16,-2 0 13-16,-2 0-11 15,-3 14-31-15,1 6 23 16,-2 9-22-16,4 4-2 15,4 6 11-15,3 4-28 16,6 4 7-16,3 3-9 16,11 2 1-1,4 0-3-15,2-1 2 0,0-1 0 16,16-4-6-16,8-2 6 16,5-6 0-16,2-6 0 15,4-4-23-15,2-10 23 16,1-6-30-16,-3-10-12 15,1-2 16-15,-3 0-16 16,0-18 4-16,-2-6-18 16,-4-2-31-16,-2-2 32 0,-2 1 2 15,-8 2 38-15,-4 5 3 16,-4 1 21-16,-3 8-9 16,-2 2 8-16,-2 8-7 15,0 1 27-15,0 0-13 16,0 0 8-16,0 10 35 15,0 9-5-15,0 7 21 16,2 7-15-16,1 2-24 16,-3 4 18-1,2-1-36 1,0-2-10-16,-2-6 13 0,0-4-20 16,0-6 0-16,0-4-1 0,0-8-48 0,0-4-20 15,0-4-90 1,-2-19-59-16,-9-12-478 0,-3-5-415 15</inkml:trace>
  <inkml:trace contextRef="#ctx0" brushRef="#br0" timeOffset="2124.5">588 12735 1035 0,'0'0'822'0,"0"0"-518"15,0 0-81-15,0 0-68 16,0 0-57-16,0 0-37 15,0 0 3-15,69-10-13 16,-40 10-44-16,0 0 17 16,-2 4-24-16,-2 2-6 15,0-4-17-15,-6 2-80 16,6-2-136-16,-5-2-319 0,-5 0-93 16</inkml:trace>
  <inkml:trace contextRef="#ctx0" brushRef="#br0" timeOffset="2811.84">954 12926 985 0,'0'0'226'16,"0"0"-62"-16,0 0 42 0,0 0-21 15,0 0-31-15,0 0-69 16,0 0-36-16,56-26-4 16,-43 13-1-16,-4 2-4 15,0-4 25-15,-5 6-23 16,-1 0 44-16,-1 3-26 15,-2 2-14-15,0 4 25 16,0 0-26-16,0 0-33 16,0 0-12-1,0 10 1-15,-5 15 37 0,-2 7-2 16,4 9-14-16,0 8 14 0,3 2-24 16,0 8 3-1,0-1 19-15,6 0-33 0,8 1 23 16,0-3-16-16,1-4-7 15,-1-4 10 1,-3-7-11-16,-2-4 0 0,2-7 11 16,-7-8-10-16,-2-4 6 15,1-6-7-15,-3-6 9 16,0-1-9-16,-3-5 1 16,-15 0-1-16,-1 0 19 15,-8 0-19-15,0-9 19 16,-2-7-7-16,2-2 0 15,7-2 18-15,7 2-30 16,4-1 0-16,9-2-1 0,0-2 7 16,7-6-7-16,15 1 1 15,9-1 0-15,1 4 0 16,-3 3 0-16,-6 2 0 16,-2 6 0-16,-5 1 1 15,-8 4 11-15,-1 2-12 16,-5 2-29-16,-2 2-10 15,0 3-59-15,-17 0-105 16,-8 0-576-16</inkml:trace>
  <inkml:trace contextRef="#ctx0" brushRef="#br0" timeOffset="8669.83">3287 15009 133 0,'0'0'332'0,"0"0"-161"0,0 0-32 16,0 0 49-16,0 0-38 16,0 0-38-16,29-47 14 15,-25 43-6-15,1 0-28 16,-1-1 18-16,-2 1-8 16,0 0-24-16,4-2 30 0,-4 2-8 15,2 0 4-15,-2-1-3 16,-2-1-36-16,0 3 19 15,0 1-32-15,0 0-26 16,0-2 29-16,0-4-36 16,0 4 14-16,-8-1 19 15,-4 4-42-15,1-3 35 16,-3 4-28-16,1 0-16 16,-3 0 19-16,1 8-18 15,-1 6 8-15,3-1 15 16,-1 4-17-16,5-3-10 15,3-1 2-15,6-3-19 16,0-1 13-16,0-1-6 0,0-2 12 16,9 3 2-16,7-1 7 15,1 5-4-15,1-3-5 16,3 2-20-16,-6 2 7 16,1 0 4-16,-6 0 3 15,-3 2 4-15,-5-2-14 16,-2 3 16-16,0 1-7 15,0 0 7-15,-2 0 1 16,-11-3 17-16,-3 2 20 16,1-7 17-16,-1-2-37 15,3-5 25-15,-1-3-43 16,3 0 6-16,0 0-16 16,2 0 10-16,0-3-23 15,3-10-25-15,1 4-43 16,1-5-34-16,-1-3-93 15,5-5-159-15,0 6-25 16,0 0-321-16</inkml:trace>
  <inkml:trace contextRef="#ctx0" brushRef="#br0" timeOffset="9435.29">3196 14733 751 0,'0'0'759'0,"0"0"-520"0,0 0-84 16,0 0 20-16,0 0-88 15,0 0-10-15,0 0-25 16,-85 41 3-16,68-22 41 15,-2 3-4-15,1 0 0 16,-1 6-7-16,0-2-38 16,2 5 6-16,3 2-30 15,1 3-13-15,1 0 16 16,8-2-19-16,0-2 2 16,4-2 1-1,0 1-1-15,0-3-18 0,2-1 9 16,10 4-4-16,1 1 3 15,2 0 2-15,5-2-1 0,1 2 18 16,-2-2-12 0,4-3-9-16,-3-2 3 0,5 0-17 15,-4-4 11-15,6-3 6 16,0-1 0-16,0-3 7 16,2-5 1-16,2-4-16 15,2-1 1-15,1-4-5 16,-1 0 11-16,-2-14 2 15,3-3 7-15,-5-1 8 16,2 0-10-16,-4-3 3 16,0-8-9-16,-4 3 0 15,0-2-1-15,-5 0 2 16,-3-1 10-16,-1-2 13 0,-1 1-24 16,-3 1 18-1,-4-5-18-15,-4 2 1 0,-2 1 20 16,0-6-9-16,0-1 20 15,-13 0 15-15,-3-4-29 16,0 2 33-16,-3 4-35 16,0 2-15-16,0 4 41 15,-6 8-41-15,1 0 18 16,-8 4-19-16,-3 0 10 16,-8 8-19-16,-3 1 9 15,-6 5-60-15,2 0 11 16,0 3-66-16,6-8-65 15,13 5-289-15,12-8-1708 0</inkml:trace>
  <inkml:trace contextRef="#ctx0" brushRef="#br0" timeOffset="11731.61">9071 12453 856 0,'0'0'564'0,"0"0"-306"16,0 0-108-1,0 0-18-15,0 0-11 0,0 0-44 16,0 0-5-16,0-3 23 16,0 3-31-16,0 0 22 15,0 0-27-15,0 0-26 16,0 0 10-16,-4 12-43 15,-10 7 31-15,-3 4 2 16,-4 4-33-16,-1-1 14 16,1-2-14-16,6-2 0 0,5-6 15 15,0-2-14 1,6-6 6-16,4-2-7 0,0 0-10 16,0-1 9-1,0-2-4-15,11 1 5 16,9 0 18-16,7-2-17 0,8-2 13 15,3 0-9-15,5 0 7 16,-1-2-13-16,-5-6 1 16,-5 0 0-1,-6 0 9-15,-7 0-3 0,-6-1-5 16,-6 3-1-16,-5 3-15 16,-2-1 8-16,0-2-38 15,0 2-43-15,0-2-4 16,-9 0-22-16,-2-3 10 15,0 2 0-15,-3-1 9 16,3 0 61-16,0 2 10 0,2-1 24 16,5 6 24-1,2-2 10-15,2 3 33 0,0 0 3 16,0 0-47-16,0 0 35 16,0 0-11-16,0 0-15 15,0 15 76-15,0 3-35 16,0 6-2-16,0 3 1 15,-3 3-47-15,-1-1 24 16,2-2-49-16,-2-2 1 16,0-5-10-16,2-6 8 15,-2-4-77-15,-3-10-88 16,3 0-171-16,-1-14-336 0</inkml:trace>
  <inkml:trace contextRef="#ctx0" brushRef="#br0" timeOffset="12293.98">9069 12314 1290 0,'0'0'573'0,"0"0"-408"16,0 0 34-16,0 0-65 16,0 0-85-16,-125 0 18 15,99 16-31-15,-1 4 19 16,0 4 27-16,0 5-49 15,2 1 23-15,4 3-26 16,0 4-28-16,7-3 41 16,4 1-37-16,5 2 9 0,3-1-12 15,2 0-2-15,0-1-2 16,0 2-7 0,11-1 8-16,5-2-3 15,3 2 9-15,2-1-6 0,4-3 0 16,4-2-3-16,0-2 3 15,2-6 0-15,2-4 0 16,3-8-5-16,1-5 11 16,4-5 9-16,-1 0 2 15,4-5-8-15,-3-9-10 16,1-4 1-16,-5-2 0 16,-3-6 12-16,-1-2-10 15,-4-6 17-15,-4-4 14 16,-5-9-21-16,-3-3 31 0,-5-6-40 15,-3 0 14-15,-5-2-8 16,-4 3-8-16,0 4 15 16,0 2-8-16,-11 6-1 15,-7 6-14-15,-7 7-1 16,-6 6-55-16,-11 8 0 16,-41 16-95-16,8 0-186 15,4 7-614-15</inkml:trace>
  <inkml:trace contextRef="#ctx0" brushRef="#br0" timeOffset="14434.14">9020 15236 409 0,'0'0'182'0,"0"0"-131"16,0 0-51-16,0 0-23 15,0 0-18-15,0 0 41 16,10 55 82-16,-10-44 15 16,0-5-16-16,0 6-36 0,0-6-45 15,0 1-39 1,0-3-13-16,0 0 6 0,0-2 18 15,0 1 28-15,0-3-17 16,0 0 5-16,0 0 12 16,0 0 24-16,0 0 85 15,0 0 90-15,0 0 18 16,0 0-31-16,0 0-18 16,0 0 23-16,-2 0-47 15,2 0-35-15,0 0 3 16,-2 0-23-16,0 0-14 15,-2-5 4-15,2 1-17 0,-1 0-20 16,3 0 21 0,0-1-18-16,0 1 0 0,0 0-15 15,0-4-7-15,0 2-9 16,0 2-14-16,3-1 0 16,7 3-1-16,2 2 2 15,3 0 2-15,1 0 9 16,2 0-12-16,-4 0 0 15,-2 0-6-15,-5 13 6 16,-3 3-6-16,-4 1-11 16,0 6 17-16,-15 1 0 15,-12 6 6-15,-6 0 8 16,-5 3-13-16,-3-3 1 16,4-3 29-16,6 0-11 15,9-5 21-15,10-3-30 16,10-3-10-16,2-1-2 0,14-3 4 15,19-2-3 1,7-4 18-16,6-5-12 0,0 2 12 16,-4-3 1-16,-9 0-18 15,-6 0 28-15,-9 0-29 16,-5 0 0-16,-7 0-1 16,-2 0 1-16,-4 0-2 15,0 0-29-15,0 0-54 16,0 0-61-16,-17-3-138 15,1-8-328-15,3-3-336 0</inkml:trace>
  <inkml:trace contextRef="#ctx0" brushRef="#br0" timeOffset="15090.2">8976 15141 970 0,'0'0'343'0,"0"0"-186"16,0 0 36-16,0 0-2 15,0 0-66-15,0 0-55 16,0 0-39-16,-99-9 20 0,82 23 13 15,-6-1 22-15,-2 10 47 16,1-1-48-16,-2 6-29 16,3 2 14-16,1-1-36 15,4 4-25-15,7 3 6 16,2 0-15-16,5 1 18 16,1 3-6-16,3 3 3 15,0-2-15-15,0-1-5 16,0 0-20-16,11-4 23 15,5 0 4-15,4-2 13 16,0-2-15-16,5-1 1 16,-1-2-1-16,2 1-6 15,3-3 6-15,3-4-2 0,-3-1-11 16,4-4 13 0,-2-1 0-16,6-12 0 0,0 4 17 15,5-9-16-15,3 0-1 16,2-9 14-1,0-5-13-15,-1-3 25 0,-4-6-12 16,-5 5-8-16,-6-8 8 16,-6 2-6-16,-2-10-1 15,-2 2 25-15,-6-8-16 16,-1-8 32-16,-4-2-33 16,2 0-3-16,-5-3 19 15,-1 3-29-15,-6 2-2 16,0 2 18-16,0 4-17 15,-13 0 26-15,-7 6-26 16,-5-5 7-16,-2 10-8 0,-6 5-61 16,-5-1-37-1,-31 14-53-15,11 0-232 0,0 9-474 16</inkml:trace>
  <inkml:trace contextRef="#ctx0" brushRef="#br0" timeOffset="17637.39">16974 12023 1046 0,'0'0'365'0,"0"0"-179"16,0 0-34-16,0 0-84 15,0 0-5-15,0 0-38 16,0 0 18-16,0 10 66 15,0-6-48-15,0 0 11 16,0 2 9-16,0 5-29 16,0 2 22-16,-2 5-41 15,-5 5-23-15,-2 2 29 0,0 2-33 16,2-1 11 0,1-4-17-16,4-6 18 0,2-4-13 15,0-6-5-15,0-5-1 16,0-1-20-16,0 0 36 15,10 0-15-15,7 0 17 16,-1 0-5-16,5 0-6 16,2 0-6-16,-6 0 0 15,0 0-8-15,-3 0 18 16,0 5-10-16,-5 3 5 16,-1 0 4-16,-3 2 4 15,0 1-13-15,-5 0 1 16,0 3 44-16,0 2-26 0,0 0 35 15,-14 2 4 1,-1 1-40-16,-3-4 36 0,-3 1-47 16,4-3 4-16,-1-4-22 15,3-2-8 1,0-7-71-16,1-4-109 16,2-19-290-16,3-3-499 0</inkml:trace>
  <inkml:trace contextRef="#ctx0" brushRef="#br0" timeOffset="17809.2">16905 12103 905 0,'0'0'629'0,"0"0"-341"15,0 0-80-15,0 0-14 0,0 0-59 16,0 0-71 0,0 0 12-16,141-57-72 0,-115 57 8 15,-2 0-24 1,-3 0-89-16,-6 0-111 0,-3 0-276 15,-6-3-164-15</inkml:trace>
  <inkml:trace contextRef="#ctx0" brushRef="#br0" timeOffset="18449.68">17063 11778 1230 0,'0'0'546'0,"0"0"-377"0,0 0-2 0,0 0-3 0,0 0-105 0,-121 3-27 15,90 13 20-15,-4 2-31 16,-1 4 64-16,1 5-24 16,-1 0-14-1,0 3 22-15,8 4-45 0,1 2 13 16,4 2 5-16,5 4-42 15,7 1 23-15,5 2-23 16,6 2-2-16,0 0-11 16,0 0 23-16,13-3-10 15,9-2 0-15,5-4 8 16,4-1-22-16,3-5 14 16,3 0 0-16,3-4 7 15,3-3-6-15,-1 0 9 0,3-6-4 16,-1-2 1-16,4-7-14 15,-2-4-2-15,-4-6 6 16,1 0-11-16,-6 0 26 16,-3-4-12-16,-3-6 9 15,-2-3 9-15,0 0-14 16,2-5-4-16,0-4 0 16,1-2-5-16,-3-5 11 15,0-4-3-15,0-3 18 16,-7-7-14-16,0-1-2 15,-6-6-5-15,-3-2 0 16,-6-3 18-16,-5 5 0 16,-2 0 21-16,0 5 9 0,-9 0-38 15,-8 5 32 1,-4 4-42-16,-4 2-5 0,-6 3-11 16,-2 8 16-1,-7 2-25-15,-9 8-1 0,-7 8-71 16,-38 11-42-16,15 17-136 15,2 4-452 1</inkml:trace>
  <inkml:trace contextRef="#ctx0" brushRef="#br0" timeOffset="20621.05">16936 15557 563 0,'0'0'591'15,"0"0"-363"-15,0 0-80 16,0 0-10-16,0 0-23 16,0 0-33-16,0 0 31 15,0 0 32-15,0 0-21 16,0 0-1-16,0 0-43 16,0-5-37-16,0 0 2 15,6-2-44-15,6 1 8 0,3 1-9 16,4 0 8-16,-2 4-15 15,-1-1 7-15,-3 2 0 16,-1 0 7-16,-6 0-7 16,-2 0 1-16,-4 3-1 15,0 7-31-15,0 4 30 16,-3 3 0-16,-12 1 1 16,0 0 16-16,-1-1-15 15,3-2 9-15,7-3-10 16,1-2 7-16,5-3-18 15,0-1 3-15,0-1 8 0,7 1-4 16,6-2 11-16,3 4-2 16,-1 0-5-16,3-3 10 15,-3 3-20-15,1 1 10 16,-3 1 0 0,-3 0 0-16,-4 3 10 0,-6-1-7 15,0-1-3-15,0 1-2 16,-6 1 2-16,-10 0 8 15,-5-7-2-15,2-2 49 16,-1 0-28-16,-1-4 6 16,8 0-33-16,0 0-3 15,4 0-41-15,2-8-70 16,3-11-153-16,0 2-330 16,1 3-397-16</inkml:trace>
  <inkml:trace contextRef="#ctx0" brushRef="#br0" timeOffset="21448.98">16890 15379 449 0,'0'0'591'0,"0"0"-451"16,0 0-15-16,0 0-8 16,0 0-49-16,0 0-21 0,0 0 13 15,-56-19 15 1,38 19 65-16,3 0 7 16,-4 0-1-16,1 8-28 0,1 7-61 15,1-2 6-15,1 5-29 16,-4 4-20-16,4-4 24 15,-1 8-16-15,3-4 20 16,1 3 0-16,4 0-24 16,4 2 23-1,1-4-23-15,3 2-18 0,0 3 35 16,0-4-33-16,5 2 16 16,3 4-12-16,2-4 6 15,1 2-13-15,3-1 1 16,-1 5 0-16,2-7-6 15,-1 1 6-15,1-2 0 16,1 2-9-16,4-3 9 0,0-2-9 16,2-1 8-16,3 1-13 15,2-3 5 1,-1-4 17-16,3-4-8 0,0-2 19 16,-2-5-11-16,2 2 0 15,2-5-8-15,-2 0 0 16,2 0 10-16,2-13 3 15,-2 0 1-15,3-5 2 16,-3-4-8-16,0 0 5 16,-4-2 4-16,-2-1-3 15,-1 1 40-15,-7 2-28 16,2-6 12-16,-4 3 2 0,-1 2-39 16,-3-6 19-16,1 0-20 15,-4-1 0-15,-1 1 26 16,-3 4-25-16,0-4 26 15,-4 5 0-15,0 1-27 16,0 1 23-16,0-5-8 16,0 4-6-16,-4-4 42 15,-7 1-33-15,0 0 17 16,-3-2-2-16,-1 2-27 16,-1 2 10-16,-1 0-4 15,-1 5-12-15,-3 5 10 16,-3 1-10-16,-4 7 0 15,-9 2 0-15,-5 4-42 16,-7 0-24-16,-6 2-39 0,-28 16-61 16,12-1-112-16,7 0-695 15</inkml:trace>
  <inkml:trace contextRef="#ctx0" brushRef="#br0" timeOffset="23948.4">22939 15240 1079 0,'0'0'291'0,"0"0"-54"16,0 0 36-16,0 0-112 15,0 0-67-15,0 0-7 16,0 0-14-16,0 0-9 16,0-6 13-16,0 6-18 15,-3 14 48-15,3 6-13 0,-4 5-16 16,0 8-8 0,-4 3-12-16,4 4-16 0,2-1 4 15,0 3-31-15,2-4 6 16,0-2 1-16,0-6-16 15,0-6 29-15,0-2-28 16,2-4-5-16,4-7 4 16,4 0-5-16,3-3-1 15,5-4 8-15,6-2-7 16,3-2-2-16,2 0-7 16,0 0-37-16,-7-8-8 15,-4-3-31-15,-5-6-27 16,-10-1-69-16,-3-13-176 0,-11 8-257 15,-10-4-142-15</inkml:trace>
  <inkml:trace contextRef="#ctx0" brushRef="#br0" timeOffset="24089">22805 15386 1154 0,'0'0'383'0,"0"0"-58"0,0 0-27 0,0 0-97 15,0 0-119-15,0 0-20 16,0 0-6-16,51-49 1 15,-6 46-41-15,-1 3-16 16,-1 0-7-16,-1 0-176 16,-11 0-357-16,-8 7-5 0</inkml:trace>
  <inkml:trace contextRef="#ctx0" brushRef="#br0" timeOffset="25088.75">22847 15021 221 0,'0'0'1112'0,"0"0"-821"16,0 0-80-16,0 0-29 16,0 0-78-16,0 0-74 0,-118 8-14 15,99 10 40 1,-4-4 9-16,3 2 39 0,-1 3-12 16,2 0-36-16,1 7 5 15,2-4-36-15,0 8-8 16,3 3 20-16,2-1-31 15,0 1 18-15,2 5-5 16,3-1-13-16,0-1 26 16,6 2-32-16,0-1-15 15,0-6 15-15,0 1 1 16,10 2 11-16,3-6 8 16,3 3-14-16,-1-2 8 0,1 0-14 15,-1-2 0 1,1-2 0-16,-3-2 6 0,3 0-6 15,0-6 0-15,0 2 2 16,-1-5 2-16,1 2-4 16,-1-2 0-16,-1 0-9 15,1-1 9-15,3 0 0 16,-1-4 0-16,2 0-15 16,0-5 14-16,1 1 0 15,-1-4-4-15,0-1 5 16,4 0 0-16,-3 0 14 15,5 0 2-15,-1-1-8 16,2-8-2-16,1-3-6 0,0 2 0 16,-2-3 1-16,-1 2 0 15,-2-1 16-15,-4-1-5 16,-3 5-11-16,2-7 19 16,-5 1-19-1,0-1 8-15,1 0 3 0,0-3-12 16,-2 1 25-16,3-6-12 15,-2 4-12-15,1-2 7 16,-3-2-8-16,2 0 0 16,-3 1 11-16,-3-3-9 15,2 1 20-15,-2 2-11 16,-2-6-10-16,1 2 9 16,1-4-10-16,-4 2 0 15,1-4 16-15,-1 3-15 16,-2 2 48-16,0 5-22 0,0 2-9 15,0 3 12 1,0 4-29-16,-2-4-1 0,-5 3 5 16,1 1-4-16,-5-1 27 15,-1 0-10-15,1-3-11 16,-5 3 25-16,3 0-32 16,-3-3 6-16,-2 3-14 15,1 1 13-15,-5 2-11 16,-5 0 6-16,-6 3-29 15,-10 6-20-15,-56 2-69 16,11 0-84-16,-6 0-480 16</inkml:trace>
  <inkml:trace contextRef="#ctx0" brushRef="#br0" timeOffset="42694">3695 14888 107 0,'0'0'314'16,"0"0"-107"-16,0 0-76 16,0 0 5-16,0 0-31 15,-7-9-32-15,7 9-13 16,0-2-35-16,0 2 23 16,0 0-2-16,0 0-24 15,-2 0 21-15,2 0-2 16,0 0-2-16,0 0 7 15,0 0-35-15,0 0 19 16,0 0 4-16,0 0-20 16,0 0 21-16,0 0-22 15,0 0-1-15,0 0 5 16,0 0-17-16,0 0-11 0,0 0 5 16,0 0-10-1,0 0 16-15,0 0 8 0,-2 0 4 16,0 0 23-16,-1 0-35 15,1 0-9-15,2 0 2 16,0 0 7-16,0 0 31 16,0 0-10-16,-3 0 0 15,3 0 33-15,-2 0-44 16,0 0 6-16,-2 2-16 16,1 0 15-16,1-2-5 15,0 2 16-15,2-2 12 16,0 0 44-16,0 0-36 0,0 0-1 15,0 0-1 1,-2 0-34-16,2 0 36 0,0 4-28 16,0-4-17-16,0 0 16 15,0 0-17-15,0 0 0 16,0 0-1-16,0 0 2 16,0 0-7-16,0 0 6 15,0 0 0-15,0 0-13 16,0 0 14-16,0 0-1 15,0 0 4-15,2 0 14 16,5 0 23-16,4 0-1 16,2 0-21-16,2-6 11 15,6-3-30-15,-1 5 0 0,2-5 0 16,0 1 9 0,-1-2 1-16,-4 2-2 0,3-1-7 15,-4 1 7-15,2-1-8 16,-2 0 0-1,-1 0-6-15,3-1 14 16,-1-3 2-16,2 4-8 0,1-5 4 16,-1 1-8-16,2-1 2 15,1 2-1-15,-2-1-5 16,0 2 12-16,1 3-5 16,-4-4-1-16,3 4 9 15,-3 0-11-15,2 0 2 16,-4-1-11-16,3 0 5 15,0 1 12-15,2-5-6 16,2 2 0-16,1 1 7 0,-4-2-10 16,4 1 3-1,-1 1 0-15,-2 1-6 0,2-3 14 16,1 2-8-16,-1-3 0 16,0 4 13-16,0-4-23 15,1 4 12-15,0-1-2 16,-2-2 0-16,2 2 2 15,1-3-1-15,1 4-1 16,1-6 1-16,3 3 5 16,0 2-6-16,2-3-13 15,-2 1 12-15,0 1 2 16,-2-1 9-16,0 2-10 16,-4 0 0-16,0 0-2 0,0 0 1 15,2 0 1 1,-3-4-7-16,2 2 20 15,3-2-14-15,-3 2 1 0,3-1 0 16,0-2-4-16,2 3 4 16,0-3 0-16,0 2-2 15,0-1 10-15,2 0-7 16,-2 2-1-16,3-5 0 16,-7 4-5-16,5-2 5 15,-6 3 0-15,3 1-1 16,-2-1 11-16,0 1-8 15,-4 4-2-15,4-7 1 16,0 4-9-16,-1-3 8 16,1 1 0-16,-1-2-1 0,5 0 16 15,0 0-16-15,2-2 1 16,2-2 0-16,1 2-8 16,0 0 8-16,-1-2 0 15,1 2-1-15,-3 0 13 16,0-1-11-16,0 4-1 15,0-1 0-15,0 0-5 16,2-1 5-16,3 1 0 16,0 1-1-16,-1-4 12 15,4 4-11-15,-1-3 0 16,1-3 0-16,1 3 7 16,3-2-7-16,1 0 0 15,1 3 0-15,-3-2 16 16,2 1-13-16,-3 0-3 0,-1 2 0 15,-2-2-7 1,-2-2 7-16,2-1 0 0,-1 2 0 16,1-1 15-16,-2 2-21 15,1 0 6-15,0 0 0 16,0-1 5-16,1 2-4 16,2-2-1-16,3-1 0 15,-1 0 14-15,5 0-16 16,1-1 2-16,2-2 0 15,-1 3-12-15,-3 0 13 16,-1 3-1-16,-2-2 0 16,-4 3 12-16,1 0-13 15,1 0 1-15,-1-2 0 16,0 2-23-16,3-2 23 0,-1-2 0 16,1 2-1-16,-4 2 11 15,-1-2-11-15,-3 4 1 16,1-2 0-16,-3 4-12 15,-2-2 12-15,4-1 0 16,0 1 0-16,1-1 17 16,-1 1-23-16,1-2 6 15,-3 0 0-15,3 2-12 16,-3-1 12-16,1 2 0 16,-3-1 0-16,-3-1 18 15,2 3-18-15,-6-2 0 16,-1 3-1-16,-1 0-17 15,-4 1 24-15,0 1-6 0,-3-2 0 16,1 1 21-16,-1 3-29 16,3-6 8-16,1 3 0 15,0-2-12-15,4-1 14 16,3 0-2-16,3 1 0 16,5-2 21-16,-1 1-26 15,0 3 5-15,-4-3 0 16,-4 5-15-16,-6 0 21 15,-4 4-6-15,-5-2 6 16,-3 2 15-16,-2 0-9 16,-3-1-12-16,-2 2 6 15,0 1 49-15,0 0-54 0,0 0 23 16,0 0-11-16,0 0 7 16,0 0-34-16,0 0 14 15,0 0-49-15,0 0 24 16,-7 0-129-16,-13 0-356 15,-4 0-1181-15</inkml:trace>
  <inkml:trace contextRef="#ctx0" brushRef="#br0" timeOffset="43959.33">6391 13435 606 0,'0'0'666'0,"0"0"-466"16,0 0-59-16,0 0 49 16,0 0-32-16,0 0-94 15,0 0-21-15,-5 0 27 0,5 0-8 16,0 0 37-16,0 0-25 15,0 0-34-15,0 0 39 16,0 0-51-16,0 0 18 16,0 0 5-16,0 0-32 15,0 0 17-15,0 0-28 16,0 2-2-16,0 2 40 16,7 2-25-16,4 0-8 15,0-1 28-15,5 1-40 16,-1-4 18-16,3 3-19 15,2-1-4-15,0-2 3 0,-2 0 2 16,3 0-1 0,-6 2 14-16,1-2 1 0,-3 0-18 15,0-2 3 1,-2 0-6-16,4 0-2 0,-1 0 14 16,2 0-6-16,-5 0 11 15,0 0 1-15,-4 0-13 16,-3 0 1-16,-2 0-11 15,0 0 2-15,-2 0 11 16,0 0-2-16,0 0 12 16,0 0 3-16,0 0-16 15,0 0 1-15,0 0-12 16,0 0 0-16,0 0 12 16,0 0 0-16,0 0 0 15,0 0-9-15,0 4 9 16,0 2-14-16,-6 4 14 0,-3 2 29 15,0 0-19 1,-4 4 5-16,0 4 30 0,-6 2-38 16,0 2 31-16,-1 5-29 15,1-1 1-15,2-3 8 16,5-2-17-16,4-7 5 16,5-3 1-16,1-6 2 15,2-1-15-15,0-2 6 16,0-4-48-16,0 0 18 15,0 0-67-15,0-6-85 16,5-14-353-16,5-8-669 16</inkml:trace>
  <inkml:trace contextRef="#ctx0" brushRef="#br0" timeOffset="48630.1">5785 13064 1505 0,'0'0'501'15,"0"0"-404"-15,0 0 42 16,0 0-95-16,0 0-29 15,0 0-5-15,0 0 5 16,4-4 4-16,-4 4 15 0,0 0-1 16,0 0 49-16,0 4-66 15,0 8 17-15,-4 3 34 16,-5 8-53-16,-3 2 19 16,-1-2-33-16,-1 1 0 15,1-2 2-15,-3-2-1 16,3-1 25-16,0-4 19 15,2 1-44-15,2-3 18 16,5-3-19-16,-1-4-3 16,5-2-8-16,0 0 11 15,0-4 0-15,0 0 12 16,3 1 0-16,10-1 7 16,7 0-19-16,5 0 12 0,4 0 14 15,4-9-26 1,3-4 29-16,-1-3-5 15,0 3-18-15,-3-1 4 0,-5-1-10 16,-7 6-6 0,-5-2 0-16,-3 6 12 15,-8 1-4-15,0 1 2 0,-4 2-3 16,0 1-2-16,0 0-30 16,0 0-44-16,0 0 43 15,0 0-41-15,-2-5-20 0,-10 0 1 16,0-4-28-1,-5-1 13-15,2 0-12 0,1-1 13 16,4-1 69-16,1 1 15 16,3 3 22-16,3 2 48 15,0 2-6-15,3 2 40 16,0 2-5-16,0 0-20 16,0 0 29-16,0 0-37 15,0 14 34-15,0 10 68 16,0 8-45-16,6 6-2 15,-2 5-41-15,-2 1-50 16,2 0 29-16,1 0-42 16,-3-6 1-16,2-5-1 15,-2-8-80-15,0-6-75 16,-2-8-209-16,0-11-603 0</inkml:trace>
  <inkml:trace contextRef="#ctx0" brushRef="#br0" timeOffset="49942.29">6828 8125 1617 0,'0'0'651'0,"0"0"-544"0,0 0-48 15,0 0-57-15,0 0-2 16,0 0-34-16,0 0-132 15,-12 0-374-15,10-3-642 0</inkml:trace>
  <inkml:trace contextRef="#ctx0" brushRef="#br0" timeOffset="59690.01">3674 15341 124 0,'0'0'698'0,"0"0"-461"15,0 0-68-15,0 0-44 16,0 0-40 0,-4 0-31-16,4 0-9 0,0 0 25 15,0 0 4-15,0 0 24 16,0 0-5-16,0 0-16 15,0 0-10-15,0 0-28 16,0 0-15-16,0 0 29 16,0 0-34-16,0 0 11 15,0 0 4-15,0 0-24 0,0 0 12 16,0 0 0 0,9 2-21-16,4 1 15 0,0-1-15 15,0 0-1-15,3 0 6 16,3 2 0-16,-1-4 3 15,1 0-8-15,2 4 7 16,-1-4-8-16,-1 0 0 16,2 2 0-16,-2-2 0 15,4 2 1-15,2-2 19 16,4 2 3-16,2-2-17 16,2 0 6-16,5 2-12 15,-1-2 0-15,4 0-1 16,-1 0 7-16,-2 0 2 15,-3 0-8-15,2 0 9 16,-6 0-18-16,-2 2 1 16,-2 2 8-16,1 1-1 0,-1-5 2 15,-1 4 11-15,1-3-2 16,-1 1 0-16,4-1-10 16,-1 2-6-16,5-2 1 15,-1-1 4 1,2 5 2-16,-1-5 11 0,1 4 4 15,-4-4-15-15,0 4-2 16,1-2-8-16,-3 0 9 16,2 0 0-16,0 2 1 15,0-4 9-15,0 0-10 16,3 4 9-16,-3-4-19 16,0 5 10-16,4-4 0 15,-4 4-1-15,0-1 2 0,2-1 5 16,1 1-6-1,1 0 1-15,-2 0 0 0,3 2-1 16,-3-2-10-16,3-4 9 16,-3 4 1-16,4 0 9 15,-2-2-9-15,-2 3 1 16,5-5 2-16,0 4-3 16,2-4-6-16,0 3 4 15,2-3 1-15,1 4 1 16,-3-2 0-16,2 0 1 15,-1 0-16-15,1 2 9 16,-2-4 6-16,5 4-6 16,-1-4 13-16,1 2 3 0,0 0-10 15,3 0 0 1,-1 1-5-16,0-2 5 0,-1 3 0 16,1-4-1-1,2 4 2-15,0-4 8 0,1 5-9 16,-4-5 0-16,1 2-6 15,-3-1 12-15,4 2-6 16,-5-1 0-16,7-1 6 16,-4 3-3-16,2-4-3 15,-2 4 0-15,1-4-9 16,-5 0 9-16,0 0 0 16,-1 2 0-16,-3-2 12 15,-1 0-13-15,-3 0 1 16,1 0 0-16,2 0-8 15,-2 0 9-15,1 0-1 16,-1 0 0-16,1 0 12 0,1 0-18 16,4 0 6-1,-3 0 0-15,-1 0-8 0,-1 0 8 16,-3 0 0-16,2 0 0 16,-2 0 13-16,-2 0-10 15,2 0-3-15,1 0-4 16,-1 0-14-16,3 0 19 15,-3 0-1-15,5 0 0 16,-4 0 21-16,3 0-30 16,-1 0 9-16,-5 0 0 15,3 0-6-15,-1 0 7 0,0 0-1 16,5 0 9 0,0 0 6-16,1 3-30 0,0-2 15 15,-1 2 0-15,-3-3-7 16,-4 1 16-16,-6 3-9 15,-5-4 5-15,-9 0 10 16,-1 0-12-16,-8 0-3 16,2 0 0-16,-2 0 53 15,5 0-47-15,1 0-5 16,4 0 13-16,1 0 3 16,-4 0-20-16,0 0 3 15,-6-4-13-15,-3 4 0 16,-17-4-84-16,-14 3-263 15,-4-2-427-15</inkml:trace>
  <inkml:trace contextRef="#ctx0" brushRef="#br0" timeOffset="61861.38">6246 15310 123 0,'0'0'1013'15,"0"0"-743"-15,0 0-57 16,0 0-13-16,0 0-93 15,0 0-33-15,0 0-72 16,0 0 30-16,0 0 21 16,0 0-16-16,0 0 47 15,0 0-22-15,0 2-23 0,-4 2 4 16,-8 0-11-16,-3 5 13 16,-6-1 4-16,-3 5-48 15,0-1 53-15,-3 0-17 16,0-2-21-16,2 2 33 15,1 0-49-15,0-2 20 16,1 2 5 0,-1-2-23-1,1 0 44-15,-2-2-18 0,6 0-26 0,-1 3 33 16,2-8-34-16,4 0-1 16,4 0 0-16,3-1 17 15,2-2-7-15,3 2-10 16,0-2 1-16,-3 0 1 15,0 4-2 1,2-4-6-16,-4 0 6 0,3 4 0 16,1-4-2-16,1 0 2 0,2 0 0 15,0 2-15-15,0-2 11 16,0 0-5-16,0 0 3 16,0 0-3-16,0 0 9 15,0 0 0-15,0 0 2 16,0 0 14-16,0 0-16 15,0 0 0-15,0 0-6 16,0 0 22-16,0 0 5 16,0 0-15-16,0 0 2 15,0 0 27-15,0 0-34 16,0 0 18-16,0 0 7 0,0 0-14 16,2 0 16-16,5 0-14 15,0 0-7-15,1 4 31 16,4-1-26-16,1 2-12 15,5-1 0-15,-1 3 20 16,6 0-11-16,0 1-9 16,-1 1 1-16,2 1 15 15,-2 4-1-15,3-6-12 16,-3 6 17-16,-2-6-5 16,1 2 15-16,-6-3-30 15,-1-4 6-15,-6-1 48 16,-1-1-54-16,-3-1 21 15,-2 3-3-15,-2-3-3 16,0 0-8-16,0 0-7 16,0 0-33-16,0 0 21 15,0 0-111-15,0 0-40 0,0 0-164 16,-11 0-1093-16</inkml:trace>
  <inkml:trace contextRef="#ctx0" brushRef="#br0" timeOffset="62892.38">5406 16110 975 0,'0'0'333'0,"0"0"-161"15,0 0 22-15,0 0-26 16,0 0-54-16,0 0-32 15,0 0 10-15,0 0 18 16,7 0-16-16,6-8-18 16,7-2 4-16,5-8-44 15,3-2-2-15,2 0-13 0,-3-2-8 16,-6-4-8 0,0 3-5-16,-9 2 0 0,-2 2 35 15,-3 9-11-15,-3-1 3 16,-3 5 16-16,-1 6-35 15,0 0 22-15,0 0-30 16,0 0 1-16,0 0 20 16,0 0-20-16,0 0 7 15,0 13 37-15,0 5-45 16,0 9 44-16,3 0-4 0,-1 5-18 16,3 3 43-1,-1 1-46-15,1-4 11 0,0 2 10 16,-1-7-40-16,2-4 21 15,-3-5-21 1,1-5 1-16,-2-4 14 0,-2-5-14 16,2-4 8-16,-2 0-9 15,0 0-31-15,3 0-26 16,-1 0-48-16,5 0-78 16,2-14-80-16,-1-4-595 0</inkml:trace>
  <inkml:trace contextRef="#ctx0" brushRef="#br0" timeOffset="63923.38">6045 15949 15 0,'0'0'634'0,"0"0"-458"0,0 0-62 16,0 0 44-16,0 0-58 16,0 0-22-16,0 0 28 15,5-12 26-15,-5 11 47 16,0 1-20-16,0-5-21 15,0 5-8-15,0-4-53 16,-5 0-42-16,-2 0 8 16,-1 3-18-16,-1-2 27 15,-3 1-10-15,2 2 23 16,-4 0 18-16,-1 0-43 0,-2 0-13 16,2 0 19-16,-1 0-26 15,1 5 18-15,1 4-5 16,3 0-12-16,1 1 6 15,3-1-27-15,-2 8-9 16,2-3 0-16,3-1 18 16,-3 4 13-16,5 1-13 15,-3 0-8-15,5-4 2 16,0 4-3-16,0-4-14 16,0 2 13-16,0 1 2 15,10-2 12-15,0-5-4 16,4 2-8-16,-1 1 8 15,0-4-9-15,-1 1-1 16,1-2-10-16,1-4 22 0,-3 7-1 16,1-8-2-1,0 1 5-15,1 0-26 0,1 2 5 16,-1-6 8-16,1 0-6 16,-1 0 17-1,-2 0 1-15,3 0-9 0,-1 0 9 16,1 0 2-16,-2-4-14 15,-1-2 0-15,3-1 0 16,-1-4 12-16,1-1-4 16,-1 2-8-16,-1-3 0 15,1 0 12-15,-3-1-12 16,0 1 0-16,-3 5-1 16,-3-9 10-16,0 7 16 15,-2-5-9-15,0-2-15 0,-2 3 27 16,0 1-27-16,0-4-1 15,0 3 4-15,0 0 11 16,0 2 9-16,0-1-8 16,0 3-15-16,-4 1 21 15,-2 1-22-15,-3-1-4 16,-6 3-2-16,1-2-36 16,-6 3 21-16,-5 2-58 15,-29 3-57 1,8 8-62-16,-8 5-554 0</inkml:trace>
  <inkml:trace contextRef="#ctx0" brushRef="#br0" timeOffset="78904.24">9472 12679 58 0,'0'0'502'0,"0"0"-417"16,0 0 38-16,0 0 43 15,0 0-29-15,0 0-80 16,0 0-23-16,0 0 39 16,0 0-24-16,0 0 7 0,0 0 0 15,3 0-23-15,-1 0 8 16,0 0-28-16,-2 0-6 16,0 0 80-16,2 0-20 15,-2 0 19-15,0 0 3 16,0 0-51-16,0 0 18 15,0 0-56-15,0 0 12 16,0 0 4-16,0 0-16 16,0 0 22-16,0 0 20 15,0 0-28-15,0 0 35 16,0 0-49-16,0 0 12 0,0 0-6 16,0 0 0-16,0 0-3 15,0 0 0-15,0 0 11 16,0 0-24-16,4 0 10 15,3 0-7-15,2 0 5 16,2 0 4-16,-2 0 6 16,3 6-5-16,-2 0 12 15,1 0-21-15,-1-2 6 16,-2 0-7-16,-1-1 5 16,-3-2 4-16,-2 1-2 15,0-2 12 1,-2 3 2-16,0-3-17 0,0 0 3 15,0 0-11-15,3 0 3 0,2 1 14 16,4 3-6-16,2 2 34 16,7 0-34-16,-1 0 14 15,1 2-14 1,0-1-6-16,0-1-3 16,0 0 10-16,-5-1-1 0,-1-1 10 15,-2 2 2-15,-1-4-13 16,-3 2 1-16,4 0-6 15,1 0 0-15,3 2 7 16,1 1-1-16,3-2 9 16,-2 3-2-16,4 1-7 15,2-1 0-15,-2-1 2 16,4 2-11-16,1-2 9 16,2 3 0-16,2 3 11 15,0-4 2-15,2 2-13 16,0 1 0-16,-3-3 0 15,1 4 0-15,0-2 0 0,0 1 0 16,5 1 15 0,-1 1-4-16,3 0-11 0,2 0 0 15,0 0 11-15,2 2-17 16,0 0 6-16,0 0 0 16,-2-1 15-16,3 2-4 15,-2-1-5-15,-1 0 6 16,0 2-3-16,3-2 9 15,-2 3-17-15,1-1 0 16,0-1 29-16,1 2-29 16,-1-1 10-16,-3 1-11 15,4 0 9-15,-1 0-18 16,0 0 9-16,-3-1 0 0,4 0 4 16,-5 0 4-1,1 1-4-15,-1-4-2 0,-1 3 12 16,2 0-23-1,-4-2 9-15,2 0 0 0,1 1 14 16,-1-2-13-16,1 2 5 16,3-4-6-16,-4 3 6 15,1-2-12-15,-1 2 6 16,1-2 0-16,-1 0-1 16,2 0 2-16,-4-2 4 15,-2 2 1-15,0-1 3 16,0 0-10-16,3 2 1 15,-1 1 0-15,3-2 1 0,1 2 0 16,3 0-1-16,1 2 6 16,-1 0 1-16,-1 3-8 15,4-4 1-15,-3 3-6 16,2 0 4-16,1 0 4 16,1 0 5-16,1 0-7 15,-1 1 2-15,2-2-2 16,-4 2 0-16,2-4 6 15,1 3-8-15,1 1 2 16,1-1 0-16,3 2-1 16,-2 0 4-16,2 0-3 15,-2 1 0-15,4 0 0 16,-3-2-7-16,2 2 7 16,-2-2 0-16,-1 2-3 15,0-3 13-15,-4 0-10 0,1-2 0 16,-3 3 1-16,-2-6-9 15,1 1 8-15,-4-1 0 16,-1-2-1 0,1 1 10-16,2 3-8 0,1 1-1 15,0-4 6-15,3 2-18 16,-2 0 12-16,1 1 0 16,1 0 0-16,2 1 1 15,-3-1 2-15,0-2-3 16,-2 1 6-16,-2 1-15 15,1-2 9-15,-4-1 0 16,3 2-1-16,-1 0 2 0,4-2 5 16,-3 2-6-1,-1 2 1-15,-1-5-9 0,-2 3 4 16,1-3-5-16,-1 4 7 16,-1-6 4-16,1 4 5 15,-3-1 2 1,2 0-9-16,-2-3 0 15,3 4-9-15,-1-1-1 0,0-2 9 16,1 2 2-16,-3-2 8 16,-1 0-3-16,2-1-6 15,-3 2 0-15,0 1-3 16,0-4-11-16,0 2 14 0,0 2-16 16,0-2 15-1,3 3 1-15,-3-2 0 16,2-1-14-16,0 0 10 0,0 1-18 15,-2-4 20-15,-2-1 2 16,0 0 6 0,1 2-1-16,-1-1-4 0,2-1-2 15,0 1-9-15,-2-3 10 16,0 7-1-16,-3-8 2 16,1 1 5-16,-6 5-6 15,0-7 6-15,0 1-11 16,-3 4 5-16,1-4-1 15,2 2-5-15,-1 2 6 0,-1-3 4 16,1 3-4 0,2-1 8-16,-2 2-14 15,0-2 6-15,2-2 0 16,-4 2-1-16,0-2 2 0,3 0 1 16,-4 0-2-16,3-2 1 15,1 2-4-15,-4-2 3 16,3 3 0-16,-3-3-1 15,4 1 7-15,-4-1-6 16,3 2 0-16,2 0 0 16,-2 0-4-16,0 0 4 15,-4-1 0-15,3-1-2 16,-2 0 11-16,1 0-11 16,1 5 2-16,0-5 0 15,-2 0-7-15,1 2 7 16,1-2 0-16,-1 2 0 0,1-1 13 15,2 2-13-15,-1-3 0 16,-1 2 0-16,1 2-20 16,-3-4 21-16,1 0-1 15,-3 2 19-15,1-1-10 16,-3-1 11-16,-2-1-20 16,0 0 0-16,0 0 19 15,-3 1-19-15,1 0 20 16,3 0-13-16,-4-4 6 15,-2 2 8-15,2 0-21 16,-1 0 0-16,3 1 18 16,0-2-17-16,1 3 13 0,3 0 1 15,-2 1 6 1,3-2-28-16,-1 2 7 0,-3 0 0 16,-1-5 2-1,-1 4-1-15,2-4 10 0,0 5-6 16,-3-4 4-16,-1 2-9 15,-2-3 0-15,1 0-11 16,-2 1-1-16,-2-1 22 16,0 0-10-16,3 0 19 15,-3 0-11 1,0 0-9-16,2 0 1 0,0 0-17 16,0 0 16-16,-2 0 2 0,0 0 0 15,0 0-1 1,-16 0-85-16,-12-10-209 15,-9-5-421-15</inkml:trace>
  <inkml:trace contextRef="#ctx0" brushRef="#br0" timeOffset="80232.06">12685 13886 633 0,'0'0'350'0,"0"0"-147"0,0 0-68 0,0 0 8 16,0 0-54-16,0 0-31 0,0 0 12 16,0-8-3-16,0 8 33 15,0 0 4-15,0 0-9 16,0 0 18-16,0 0-38 16,0 0-10-16,0 0 2 31,0 0-48-31,0 0 15 0,0 0-11 0,0 0-12 15,0 0 33-15,0 0-24 16,0 0 4-16,0 0 5 16,0 0-28-16,0 0 22 15,0 2 22-15,0 7-35 16,0-2 26-16,2 3-35 0,5 2 12 16,4 0 16-16,0 2-29 15,5-1 26-15,-3 1-25 16,2-2 10-16,1-2-17 15,-3-1 6-15,-1 1 0 16,-3 0-1-16,1 1 15 16,-2-1-11-16,0-5-3 15,-1 8 7-15,-3-8-19 16,1 3 11-16,0 1-11 16,-3-1 10-16,-2-2 4 15,0-2 1-15,0-3-3 16,0-1 0-16,0 0-8 15,0 0-4-15,0 0 3 16,0 0 8-16,-2 0 1 0,-12 0 0 16,-5 0 24-16,-6 0 1 15,-4 0 5-15,-7 0-19 16,-4 0-7-16,-2 0 25 16,0-1-19-16,3 1 38 15,6 0-12-15,8 0-27 16,8 0-2-16,6 0-7 15,3 0-10 1,4 0-1-16,0 0-53 0,2 0-14 16,-1 4-59-16,3 0-159 15,0-2-340-15</inkml:trace>
  <inkml:trace contextRef="#ctx0" brushRef="#br0" timeOffset="82122.23">11386 7014 584 0,'0'0'278'0,"0"0"-99"16,0 0-6-16,0 0-18 0,0 0 12 15,0 0 39-15,0 0-50 16,0 0-26-16,0 0-22 15,0 0-43-15,0 0 6 16,0-3-46-16,0 2-15 16,-6 0-8-16,-6-2-2 15,1 1-2-15,-7 2 1 16,-4 0 1-16,-6 0 19 16,-2 0-10-16,-3 12-9 15,0 2 28-15,-2 5-28 16,2 0 17-16,4 5-17 15,3 2 9-15,6 3-8 16,1-1 5-16,9 4-1 0,1-1 9 16,5 2-3-1,-2-1-7-15,6 1-2 0,0 0 5 16,0-1-14 0,2 0 7-16,15-4 0 0,1 0 12 15,6-4-12-15,2-4 11 16,1 0-8-1,2-6 5 1,0 1-8-16,3-4 0 0,-3 0 0 0,4-5-5 16,-2-3 5-16,2 0 0 15,3-3-12-15,2 0-12 16,2-3-23-16,0-8 22 16,0-3 25-16,-1-2-5 0,-4-3 14 15,-6-1 10 1,-4-3-8-16,-6-6-10 0,-3-3 13 15,-5-4-14 1,-2-3 0-16,-7-3 0 0,-2-2 1 16,0 3-7-16,-9 1-35 15,-13 4-47-15,-21-4-92 16,6 8-307 0,2 5-146-1</inkml:trace>
  <inkml:trace contextRef="#ctx0" brushRef="#br0" timeOffset="83699.99">12612 13200 1114 0,'0'0'503'0,"0"0"-246"16,0 0-46-16,0 0-46 0,0 0-66 15,0 0-66-15,0 0 19 16,2-6-38-16,-2 6 19 16,0 0 33-16,0 0-56 15,-4 2-10-15,-15 13 40 16,-3 4-39-16,-9 5 32 16,-3 2-31-16,-1 3-2 15,1-4 25-15,3 5-17 16,4-5 4-16,5 0-12 15,9-4-14 1,4-1 13-16,4-6-14 0,5-2-5 16,0-2 10-16,0-4 3 15,7-1 7-15,11-2-6 16,4 1 18-16,7-4-7 0,2 0-4 16,5 0 0-1,2 0 16-15,0 0-8 0,0 0-3 16,-3-6-1-16,-1 0 7 15,-5-2-20-15,-5-2 8 16,-8-3 0-16,-3 0-7 16,-6-5 7-16,-3-1-6 15,-2-2 4-15,-2 1-50 16,0 2 25-16,0 2-14 16,0 3-11-16,-6 6 52 15,-1 1-43-15,0 3 34 16,3 3-1-16,-3 0 10 15,1 0 4 1,-3 0 11-16,0 9-7 0,0 4 58 16,0 8-17-16,0 2 18 15,2 8 14-15,1 1-45 0,4 2 44 16,2-1-35-16,0-4-33 16,0-1 55-16,0-6-53 15,0-1 7-15,0-7-12 16,0-3 3-16,0 0-24 15,0-3-21-15,-3-1-136 16,-11 2-157-16,-3-8-995 0</inkml:trace>
  <inkml:trace contextRef="#ctx0" brushRef="#br0" timeOffset="94494.33">9593 15766 205 0,'0'0'209'0,"0"0"-137"0,0 0-7 0,0 0-39 16,0 0-16-16,-27-10 11 0,19 8 35 15,2-3 55-15,2-1 12 16,-1 4 5-16,3-2-12 15,-2 2-52-15,2-2-34 16,-3 0 22-16,2 4-24 16,-1-6-2-16,0 3-7 15,-1 1 11-15,3 2 17 16,2 0-20-16,0 0 30 16,0 0-5-16,0 0-4 15,0 0 6-15,0 0-14 16,0 0-13-16,0 0 13 0,0 0-29 15,0 0 5-15,0 0-16 16,0 0-19-16,0 0 19 16,0 0 12-16,2 0 18 15,9 0 23-15,2 0-24 16,5 0-4-16,3 0-1 16,3 0-7-16,5 0 27 15,3 0-23-15,-1 0-14 16,-1 0 0-16,4 0-7 15,-3 0 0-15,5 0 5 16,-1 0 4-16,4 0 35 16,1 0-14-16,2 0-11 15,5 0 0-15,2 0-19 16,2 0-1-16,1 5 0 0,-2 1 1 16,2-2 15-16,-1-4-6 15,0 4-9-15,1-2 1 16,1 0-1-16,2 0-5 15,1 0 4-15,0 0 2 16,-2 2 8-16,2-4-8 16,-4 5-1-16,2-5 5 15,0 2-5-15,2-2 0 16,2 0-8-16,-1 0 16 16,1 0-6-16,-2 0-2 15,2 0 1-15,-4 3 3 16,-2-1-4-16,0-2 0 15,2 0-1-15,-1 1-2 0,0-1 3 16,1 0 1 0,2 0 0-16,0 0 1 0,0 0-2 15,-4 0 0-15,0 0-2 16,-4 0 19-16,2 0-17 16,-3 0 0-16,1 0 0 15,2 0 0-15,4 0 0 16,-4 0 0-16,4 0 0 15,2 0 16-15,-6 0-20 16,4 0 4-16,0 4 0 16,0-4 9-16,-2 0-8 15,0 5-1-15,2-5 0 16,-4 4 19-16,4-4-9 0,0 4-10 16,2-2 0-1,4 2-6-15,2 0 21 0,1 0-15 16,-1 1 0-16,-2-4 12 15,-2 4-19-15,-3-3 7 16,-1 3 0-16,0-1 1 16,-6-4-1-1,1 1 0-15,1 2 9 0,-4-3-1 16,1 0-8-16,-3 0 0 16,2 0-1-16,-7 0-9 15,2 0 17-15,1 0-7 16,-2 0 12-16,0 0-2 15,-3 0-2-15,2 0-8 16,-1 0-7-16,-1 0 5 0,3 0 4 16,1 0-2-1,1 0 9-15,2 0 4 0,3 0-19 16,-1 0 6-16,2 2-9 16,-4-2 8-16,1 4 1 15,-3-4 0-15,-1 0 8 16,-4 0 2-16,1 0-18 15,0 0 8-15,0 0-9 16,2 0 3-16,0 0 7 16,0 0-1-16,1 0 9 15,-2 0 4-15,1 0-13 16,1 0 0-16,-1 0-1 16,0 0-6-16,-2 0 7 15,2 0 0-15,-4 0 11 16,-1 0 0-16,-2 0-11 0,1 0 0 15,-1 0-2-15,4 0 1 16,0 0 1-16,3 0 0 16,0 0 3-16,3 0 6 15,-1 0-9-15,-5 0 0 16,2-4 2-16,-5 2-10 16,-1-1 8-16,0 2 0 15,-2-8-1-15,0 7 14 16,0-4-13-16,1 1 0 15,1-3 5-15,-2 4-16 16,0 0 11-16,1 2 0 16,-3-2 0-16,-2-1 9 15,-1 0-7-15,-4 3-2 0,0-1-3 16,1 1 3-16,0-3 0 16,-2-1 1-16,2 2 25 15,-2 2-26-15,5 0 21 16,-2 2 1-16,-2 0-16 15,-1 0-7-15,-2 0 1 16,1 0 0-16,3 0 21 16,-1 0-8-16,-2 0 11 15,0 0 18-15,-5 0-35 16,-1-4 22-16,-3 4-7 16,0-4-15-16,1 4 38 15,-1-4-26-15,2 2-1 16,-2-1 0-16,0 1-10 0,-1 2-4 15,-6 0-4 1,-2 0 1-16,-2 0 11 0,0 0-12 16,0 0-1-16,-14 0-47 15,-48 0-153-15,4-4-329 16,-9 4-248-16</inkml:trace>
  <inkml:trace contextRef="#ctx0" brushRef="#br0" timeOffset="96259.54">12596 15593 405 0,'0'0'340'0,"0"0"-139"16,0 0-41-16,0 0-5 16,0 0-24-16,0 0-44 15,0 0-26-15,-7-9 55 16,5 8-5-16,2 1 9 15,0 0 32-15,0 0-46 0,0 0 8 16,-2 0-15-16,2 0-49 16,0 0 34-16,0 0-34 15,0 0-14-15,0 0 34 16,0 0-46-16,0 0 11 16,0 0 6-16,0 0-41 15,0 0 18-15,0 0-18 16,0 0 0-16,0 0 8 15,4 0 21-15,7 10 21 16,1-5-34-16,1 8-1 16,5-6-15-16,-1 8 0 0,1-7 0 15,3 6 0 1,3-7 2-16,-2 4-2 0,1-5 0 16,-4 2 17-16,-1 0-27 15,1-4 10-15,-4 1 0 16,-2 0-6-16,3-2 18 15,-3 1-11-15,-2 3-1 16,2-3-19-16,-4 4 12 16,1-6-17-16,-4 2-2 15,-2 0 17-15,1-4 2 16,-3 4 7-16,-2-4 0 16,0 0 2-16,0 0-2 15,0 0 0-15,0 0-11 16,0 0-1-16,0 0 12 15,0 0 0-15,0 5 0 0,0-5 7 16,0 0-16 0,0 0 9-16,0 0-3 0,0 0-4 15,0 0 7-15,0 0 0 16,0 0 25-16,0 0-25 16,-2 0 26-16,-5 0-20 15,-4 2 1-15,-7 3 34 16,-7 5-27-16,-4 0 19 15,-6 7-1-15,-5 1-14 16,2 3 24-16,0 1-2 16,5 0-24-16,1-1 35 15,9-4-33-15,2 0 3 16,7-11 27-16,8 1-39 0,2-2 20 16,4-5-16-1,0 0-11-15,0 0 7 0,0 0-9 16,0 0 0-1,0 0-1-15,0 0 7 0,0 0 4 16,0 0-9-16,0 0 0 16,0 0-2-16,0 0-26 15,0 0-31-15,0 0-35 16,-13 1-67-16,1 3-212 16,-3-4-744-16</inkml:trace>
  <inkml:trace contextRef="#ctx0" brushRef="#br0" timeOffset="99540.02">11588 15218 985 0,'0'0'492'0,"0"0"-213"16,0 0-43-16,0 0-88 16,0 0-72-1,0 0-48-15,-2-14 16 0,2 9-10 16,0 2-9-16,0-2 21 15,0 0 0-15,4 1-9 16,10-6-15-16,5 3-21 16,2 1 5-16,4-1-6 15,2 2 0-15,-3 4 4 16,-2-4-3-16,-2 5 26 16,-3 0-12-16,-5 0-12 0,-3 0 0 15,-1 0-3-15,-4 5-10 16,-4 4 8-16,0 1-8 15,0 2 10-15,0 2 7 16,-4 3 1-16,-10 1-8 16,1-4 11-16,-2-2-6 15,7-2-5-15,4-2 6 16,2-2 9-16,0-2-15 16,2-4-1-16,0 0-8 15,0 0-28-15,0 0-6 16,4 4 22-16,8-2 21 15,3-1 19-15,2 2-3 16,1 0-15-16,-1 2 13 16,2-1-14-16,-4 0 0 15,-1 0-8-15,-1 2 17 0,-2 2-6 16,-2-2-3-16,-3 1 6 16,-1-3-15-16,-5 3 9 15,0 1 0-15,0-4-7 16,0 6 22-16,0 3-12 15,-9 0 31 1,-7-1-33-16,-3 3 68 0,-2-2-41 16,-6-5 29-16,2 2 2 15,-4-2-35-15,2 3 45 16,0-7-26-16,6-1-23 16,8-3 28-16,4 3-27 15,2-3 9-15,5 0 4 16,2 0-33-16,0 0 54 0,0 0-40 15,0 0-14 1,0 0 26-16,0 0-13 0,0 0-10 16,0 0-4-16,0 0 14 15,0 0-19-15,0 0 5 16,0 0-4-16,0 0-22 16,0 0 4-16,0 0-16 15,0 0-8-15,-8 0-71 16,-3 0-43-16,-3 0-669 0</inkml:trace>
  <inkml:trace contextRef="#ctx0" brushRef="#br0" timeOffset="108678.5">16722 16008 188 0,'0'0'281'0,"0"0"-166"16,0 0-71-16,0 0 31 16,0 0-28-16,0 0-45 15,0 0 14-15,0 0-16 16,4 0 0-16,-1-4 9 15,1 4-9-15,-2 0 12 16,1-5 30-16,-3 5 21 16,0 0 33 15,0 0-4-31,2-1-27 0,-2 1 21 0,2 0-40 0,-2-2-1 0,0 2 23 16,3 0-8-16,-3 0 8 15,0 0-16-15,0 0-17 16,0 0 21-16,0 0-35 15,0 0-21-15,0 0-5 16,0 0-46-16,0 0 51 16,0 0 3-16,0 0-1 15,0 0 44-15,0 0-14 16,0 0-9-16,0 0 14 16,0 0-37-16,0 0 13 0,0 0-13 15,0 0-24-15,0 0 24 31,0 0-8-31,0 0 8 0,0 0 19 0,0 0-9 16,0 0 14-16,0 0 5 16,0 0-16-16,0 0 18 15,0 0-25-15,0 0 4 16,0 0 10-16,0 0-11 16,0 0 16-16,0 0-9 15,0 0-1-15,0 0 8 16,0 0-22-16,0 0 10 15,0 0 3-15,0 0-14 16,0 0 16-16,0 0 0 16,0 0-2-16,0 0-3 15,-5 0-11-15,-6 0 0 0,-2 8 25 16,-3 0-23-16,-2 6 33 16,0-3-11-16,1 4-1 15,-1-1 23-15,-1-1-45 16,2 0 9-16,-1 1 2 15,1 4-11-15,-4-5 30 16,-1 4-15-16,0 2-4 16,-1-2 0-16,1 1-12 15,-1 0 0-15,2-4 0 16,-4 4 7-16,3 0 4 16,0-1 2-16,-4 1-13 15,5-5 3-15,-4 6-3 16,0-6 0-16,2-1-1 15,-4 3 11-15,2-1-4 16,-2-2 5-16,0 2-10 16,-2 0 2-1,2-4-3-15,-2 5 0 0,3-4-1 16,0 3 11-16,-3-2-9 0,2 1-1 16,-2 0 2-16,-2 1 1 15,-1 1-3-15,3 2 0 16,-4-5-1-16,2 3 8 15,-5-2-13-15,1-1 6 16,-2 2 0-16,0-5 5 16,1 4-4-16,-1-3-1 15,-1-2 1-15,1-2 14 16,0 7-15-16,-1-5 0 16,3-3 0-16,-3 4 20 15,1-1-19-15,2-3 13 16,2 0 3-16,-3 2-4 0,1-1-12 15,-1-1-1-15,-5 3 0 16,2-2-7-16,-6-2 9 16,0 0-2-16,-3 4 4 15,-2-6 15-15,1 5-25 16,-2-2 6-16,0-1 0 16,-1-2 3-16,2 2-3 15,-2 0 0-15,4-4 16 16,-2 4-8-16,1 0-13 15,3-4 5-15,-2 2 0 16,0 2 24-16,-2-4-23 0,4 0 11 16,-5 4-6-16,1-4 6 15,2 0-11-15,0 0-1 16,0 0-8-16,1 0 8 16,-2 0 2-16,2 0 11 15,-2-4-1-15,2 4 1 16,-2-6-13-16,1 6 0 15,0-4 1-15,-2 4-11 16,0-4 10-16,1 0 0 16,-2-2 10-16,-2 2-1 15,-1-1-6-15,0-2-1 16,1 1 5-16,-3-2-4 16,1 4-2-16,-1-6-1 15,3 1 19-15,1 0-17 0,1-4 11 16,2 4-13-16,0-4 6 15,3 4-2 1,-2-4-4 0,2 3 1-16,-1-4 25 0,-3 3-25 15,2 0 8-15,-4-3-9 0,4 2 11 16,-1-1-10-16,1-2-1 16,2-3 0-16,1 7 19 15,1-8-18-15,2 5 21 16,-1-1 7-16,3 4-28 15,0 1 13-15,-1-2-14 16,-1 1 1-16,1-2 3 16,-7 1 2-16,2-2-1 0,-6 0 4 15,1 2-8 1,0-2-1-16,0-1 3 0,1 3 3 16,2-1 20-1,-2-6-24 1,2 6 14-16,1-4-2 0,0 3-8 0,0 1-6 15,0-4 0-15,1 3 1 16,1 1 4-16,-2 0 10 16,0-1-14-16,1 4 10 15,4-3-11-15,-1 0 0 16,3-1 0-16,2 2 3 16,0-2-4-16,2 0 1 15,3 1 0-15,-1 4 15 16,1-5-14-16,1 2-1 15,2 2 0-15,-4-2 1 0,1 2-7 16,0 0 6 0,-1 2 0-16,1-4 3 0,0 2 5 15,-2 1-2-15,6 4-6 16,-2-4 6 0,5 0-9-16,-3 4 3 0,2-4 0 15,-2 5-6-15,0-5 15 16,-2 5-8-16,2-4-1 15,2 2 1-15,-2 2 0 16,2-3-1-16,3 1-6 16,0-3 5-16,1 1 2 15,-1 2 17-15,1-2-8 16,-1 2-8-16,0-1 10 0,-1 0-12 16,3 1-6-16,0 4 4 15,2-2 4-15,-1 0 8 16,6-2 8-16,-1 2-18 15,2 4 0-15,1-4 0 16,0-3-12-16,0 2 11 16,1 4 2-16,0-4 15 15,0 1-6-15,3-2-10 16,3 2 13-16,-1 2-13 16,5 0 0-16,-3 2-1 15,3 0 2-15,2-4 14 16,0 4-15-16,0 0 1 15,0 0-2-15,0 0-2 16,0 0 3-16,0 0-10 0,0 0 20 16,0 0-10-16,0 0 0 15,0 0 1-15,0 0-7 16,0 0 6-16,0 0 0 16,0 0-1-16,0 0-45 15,0 0 31-15,0 0-63 16,0 0-81-16,0 0-78 15,0 0-575-15</inkml:trace>
  <inkml:trace contextRef="#ctx0" brushRef="#br0" timeOffset="109709.52">12388 16637 1053 0,'0'0'284'0,"0"0"-138"0,0 0 81 15,0 0-43-15,0 0-82 0,0 0-41 16,0 0 7 0,0-4-1-16,0 4 9 0,0 0 1 15,0 0-11-15,0 0 16 16,0 4-5-16,2 7-2 15,6 4 2 1,-4 5-16-16,5 2-2 0,-3 4-16 16,4 1-3-16,1-5 1 15,-1 0-40-15,1-4 13 16,1-4 5-16,-3-6-17 16,0-2 26-16,-4-2-20 15,-3 0-8-15,0-4 18 16,-2 0-18-16,0 0-1 15,0 0-25-15,0 0-54 16,-11-13-106-16,-5 4-479 0,1-5-808 16</inkml:trace>
  <inkml:trace contextRef="#ctx0" brushRef="#br0" timeOffset="110287.5">12369 16593 856 0,'0'0'376'16,"0"0"-157"-16,0 0-75 16,0 0-29-16,0 0-26 15,0 0-63-15,0 0 14 16,0-10 53-16,0 10 19 15,0 0 47-15,0-4-20 0,0 4-35 16,0-4 13 0,4-4-68-16,9 2 6 0,3-7-4 15,7 4-36-15,3-5 25 16,3 1-30-16,1 0-9 16,4-1 35-16,-5 6-21 15,-2-2 19 1,-7 2 11-16,-7 4-33 15,-5 0 29 1,-5 2-26-16,0 2-14 0,-3-2 32 0,2 2-33 16,-2 0 13-16,0 0 2 15,0 0-3-15,0 0-24 16,0 0 5-16,0 0-62 16,0 0-13-16,0 2-193 15,0 4-753-15</inkml:trace>
  <inkml:trace contextRef="#ctx0" brushRef="#br0" timeOffset="120660.06">12359 17249 1472 0,'0'0'595'0,"0"0"-457"15,0 0-21-15,0 0-21 16,0 0-70-16,0 0-1 15,50-18-25-15,-28 5 10 16,3 0-10-16,1-5 0 16,-2-1 0-16,1 2 25 15,-2-1-24-15,-6 0 5 16,-1 5-6-16,-5 4 12 16,-5 0-18-16,0 5 6 15,-6 3 0-15,0 1 26 0,0 0-25 16,0 0 12-16,0 5-11 15,0 9 19-15,0 8 49 16,0 5-30-16,0 3-16 16,0 2 25-16,-4-4-40 15,0 2 10-15,0 2-19 16,0-10-4 0,-1 0 2-16,3-9-42 0,2 0-80 15,0-7-56-15,0-6-147 16,2 0-335-16,11 0-463 0</inkml:trace>
  <inkml:trace contextRef="#ctx0" brushRef="#br0" timeOffset="121144.32">12892 17137 1104 0,'0'0'664'16,"0"0"-462"-16,0 0-76 15,0 0-2-15,0 0-124 16,0 0 23-16,0 0-6 16,-26 40-15-16,21-22 38 15,3-1 1-15,2 6 11 16,0-2 7-16,0 0-30 0,0 1-3 15,0-4-20-15,9 0-5 16,1-2-2-16,4-2-5 16,1-10 6-16,4 0 12 15,-2-4-12-15,2 0 16 16,3-4 5-16,-5-9-12 16,0 0 21-16,-1-5-7 15,-2 4 10-15,-3-4 7 16,-2-4-7-16,2 5 3 15,-4-6-5-15,-1 1-25 16,-1 0 15-16,-3 3-20 16,-2 2 9-16,0 3 14 15,0 1-13-15,-2 0-11 16,-13 8-3-16,-8-3-27 16,-10 8-51-16,-36 0-121 15,9 13-315-15,-5 0-1299 0</inkml:trace>
  <inkml:trace contextRef="#ctx0" brushRef="#br0" timeOffset="132282.32">9319 15159 1091 0,'0'0'284'0,"0"0"-209"15,0 0 47-15,0 0-24 16,0 0-75-16,0 0 12 16,0 0 43-16,0 0 43 15,0 0 8-15,0 0-47 16,0 0-9-16,0 0-41 0,0 0-23 16,0 0 25-16,0 0-21 15,0 0 29-15,0 0 17 16,0 0-40-16,0 0 21 15,0 0-16-15,0 0-22 16,0 0 41-16,0 0-34 16,0-7 10-16,0-4-1 15,4-3-18-15,2 0 0 16,1-2-1-16,-1-2 1 16,4 0 0-16,-1-4 1 15,-1-2 8-15,4 0 1 16,1-1-8-16,1-6-4 15,-1 1-5-15,0-4 7 16,3-3 3-16,-1 1-2 0,1 0 14 16,2 1 3-1,2-6-17-15,2 1-1 0,1 4 9 16,-2-4-3-16,4 0 15 16,0 3-11-1,-1-3 8-15,-2 1 12 0,3-6-29 16,-1 5 5-16,1-2-6 15,2 0 0-15,0 0 0 16,2 3 0 0,-1-4 1-16,1 2 31 0,2 0-32 15,3-1 20-15,2-3-20 16,-1 3 7-16,1-2-9 16,-3 2 3-16,1-2-1 15,-5 3 9-15,0 1-3 0,0 3-2 16,2 1-4-1,-1-1 8-15,4 1-8 16,4-2 0-16,1-2 0 0,0-2 2 16,3 2 4-16,3 2 2 15,0-1-7-15,2 6 1 16,-1-2 5-16,4 3-7 16,0 0 0-16,6 1-7 15,0-2 16-15,4-1-5 16,-2-2 3-1,2 2-6-15,-1 2-2 16,-1 0-5-16,-4-1-12 0,7 1 18 16,-1 3 0-16,7-4 4 15,0 1 6-15,6 3-9 0,4 0-2 16,-2 2 0-16,6 0-8 16,-2 1 9-16,2-1 0 15,-4 4 3-15,4-4 4 16,-1 2-6-16,-2 0 2 15,0 0-3-15,0 0-12 16,0 1 12-16,-2 3 0 16,2-2 9-1,-5 3-8-15,2 0-1 0,0 0 3 16,-2 0-3-16,1 2-12 16,-3 2 11-16,-2 0 2 15,-3-2 5-15,2 2 3 16,1 0-9-16,0-2 0 0,1 2-5 15,3-2 1-15,-2 4 2 16,0 0 4-16,-2 0 1 16,0 1-3-16,-2 2 1 31,0-1-2-31,-1-1 0 0,1 4 1 0,-2-1-6 16,0 0 9-16,-1-1-3 15,0 1 0-15,1 1 1 16,2-3 2-16,-2 4-3 15,0-3 0-15,1 3-7 16,-3 0 13-16,0 2-6 16,-6 0 0-16,3-1 0 15,-2 0-4-15,1-1 4 16,2 0 0-16,-3 0 0 0,-2 2 4 16,-2 2-4-16,-6-2 0 15,2 2 1-15,-6 1-3 16,1-2 2-16,-1 3 0 15,1-2-1-15,2 2 13 16,2 0-13-16,-3 0 1 16,0 2 0-16,-3 0-15 15,-3 0 16-15,-1 0-1 16,-6 0 0-16,-3 0 15 16,0 0-20-16,-1 0 5 15,-3 0 0-15,3 0-3 16,0 0 4-16,3 0-1 0,-3 0 0 15,2 0 23 1,-4 2-37-16,2 2 14 0,-2 0-4 16,-3 0-16-16,3 0 31 15,-3 1-11 1,-4-3 3-16,-2 3 15 0,-5-4-27 16,-2 2 9-16,1-3-2 15,-2 1-5-15,3 4 14 16,-1-1-1-16,1-2 5 15,1 2 1-15,-1-2-20 16,-3 0 8-16,1 0-3 16,-3 0-6-16,4 0 18 15,-1 0-6-15,4 0 6 0,1 1 3 16,-1-2-14-16,1 4 2 16,-3-4-4-1,-1 0-5-15,-3 2 18 0,-3-1-9 16,0-1 12-16,-2 2-3 15,0-3-2-15,0 1-7 16,0-1-7-16,1 3 6 16,1-1 1-16,0-2 0 15,0 2 11-15,1 0 0 16,-1 0-7-16,1-2-4 16,-2 2-3-16,-1 0 2 15,0-2 2-15,-1 2 7 16,-3-2 18-16,2 0-25 0,-2 2 14 15,0-2-15 1,0 0-3-16,0 0 3 0,0 0 1 16,0 0 0-16,0 0 23 15,0 0-12-15,0 0-9 16,0 0-3-16,0 0-11 16,0 0-1-16,-21 0-32 15,-12 0-163-15,-13-6-686 16</inkml:trace>
  <inkml:trace contextRef="#ctx0" brushRef="#br0" timeOffset="133407.07">14066 11816 967 0,'0'0'309'16,"0"0"-116"-16,0 0-7 16,0 0-21-16,0 0-37 15,0 0-47-15,0 0 27 16,0-1-9-16,0 1-6 16,0 0 6-16,0 0-33 15,0 0-3-15,0 0-4 16,0 0-24-16,0 0 1 0,0 0-12 15,0 1 10-15,3 11 17 16,5 5-38-16,2 2 8 16,1-2-1-16,2 3-14 15,1 0 16-15,-2-4-3 16,2 0-18-16,-1-3 14 16,0 2-15-16,1-5 0 15,-1 0 5 1,1-2-4-16,-3-1 19 15,3 2-11-15,-3-3-8 0,-3-2 3 16,2 0-4-16,-2 0-9 16,-1-1 8-16,-3 0 2 15,0 0 13-15,-1-3-6 16,-3 1-7-16,0-1 1 16,0 0-2-16,0 0-4 0,0 0-2 15,0 0 7-15,0 3-1 16,0 0 0-16,-3 3 6 15,-7 4-1 1,-3 4-4-16,-5 3-1 0,-1 3 9 16,-2 1 1-16,0 4 28 15,-1 0-4-15,2 2-10 16,1-4 18-16,7-2-33 16,0-3-2-16,6-7 1 15,4-2 7-15,0-3 13 16,-1-4-14-16,3 0-13 15,-2 2 42-15,-2 0-42 16,2 2 8-16,-3 1-3 16,2-4 12-16,1 1 2 15,2-4-20-15,0 2 1 0,0-2-7 16,-2 0-33 0,0 0-72-16,-13-18-22 0,1-8-184 15,-3-8-806-15</inkml:trace>
  <inkml:trace contextRef="#ctx0" brushRef="#br0" timeOffset="134750.51">13445 11390 591 0,'0'0'380'16,"0"0"-141"-16,0 0-86 15,0 0-8-15,0 0-31 16,0 0-5-16,0 0 24 15,2-8-42-15,-2 8 16 16,0 0-20-16,0 0-46 16,0 0 22-16,0 0-14 15,0 0-3-15,0 0 18 16,0 0-55-16,0 1-2 0,0 12 10 16,-6 3 2-16,-4 6 30 15,-3 2-31-15,-1 4 1 16,-3 2 29-16,-1 1-25 15,-2 0 15-15,2-3-3 16,0-1-35-16,3-7 19 16,6-2-19-16,-1-6 1 15,8-5 8-15,0-3 1 16,2 0-7-16,0-2-3 16,0 1-4-16,0-3 3 15,0 1-12-15,0-1 2 16,0 0 11-16,2 0 1 0,12 0 22 15,1 0 11 1,6 3-32-16,3-3 14 0,8 0-15 16,1 0 13-16,5 0 4 15,-1-7-17-15,-1 1 16 16,-5-1-8-16,-2 1 0 16,-9-1-10-16,-5 4 1 15,-5-1 0-15,-6 1 2 16,-1 1-1-16,-3 0 4 15,0 2-5-15,0-4-3 16,0-2-24-16,0-1-12 16,0-5-23-16,-3-3 41 15,-4 0-21-15,-4-2 18 0,0 1 23 16,-2-1-21 0,2 6 20-16,1 4-13 0,5 0 6 15,0 3 9-15,0 4 1 16,3 0-1-16,2 0 10 15,-2 0-9-15,2 0-1 16,-3 11 9-16,-1 10 20 16,2 5 32-16,0 6-29 15,0 2 18-15,2 3 19 16,0 1-36-16,0-1 13 16,0-2-10-16,2-2-22 15,2-4 32 1,0-8-29-1,1-2 3-15,-3-9 10 0,-2-1-30 0,0-7 15 16,0 1-15-16,0-1 10 0,0-2-20 16,0 0 4-16,0 0-33 15,0 0-12-15,0 0-67 16,0-2-113-16,0-12-676 16</inkml:trace>
  <inkml:trace contextRef="#ctx0" brushRef="#br0" timeOffset="156058">17609 12350 608 0,'0'0'503'0,"0"0"-320"15,0 0-31-15,0 0 31 16,0 0-56-16,0-9-57 15,0 8-48-15,0 1 31 16,0 0 38-16,0 0 1 16,0 0 5-16,0 0 1 15,0 0-20-15,0 0-1 0,0 0-44 16,0 0-12-16,0 0 8 16,0 0-17-16,0 0 28 15,0 0-13-15,0 0 4 16,0 0 19-16,3 4-34 15,9 6 11-15,4 4-2 16,5 1-23-16,0 0 36 16,8 3-15-16,0 0-17 15,5 2 9-15,-1-2-15 16,6 3 0-16,-2-3 13 16,3-1-4-16,2 2 15 15,1-1-5-15,1 0-17 0,3-2 16 16,2 1-18-1,4 2-5-15,1 1-2 0,2 0 14 16,-3 2 2-16,-2 0-1 16,-3 0-7-16,-4 1 0 15,1-4-1-15,-4 0-10 16,2 0 9-16,4 1 2 16,4 3 11-1,0-1-6-15,3 1-5 0,0 0 3 16,1 3-4-16,1-2-5 15,-3 2-1-15,-1 0 12 16,-4-2-3-16,-1 1-1 16,-4-2 4-16,2-1-8 15,-6 0 2-15,3 2 0 16,-2-2-9-16,3 3 18 16,-1-2-9-16,3 2 0 0,-3-1 2 15,0-1 2-15,1 4-4 16,-3-4-3-16,2 4-3 15,-1-1 12-15,1 2-4 16,1-3-2-16,-4 5 1 16,1-7-1-16,-2 1 0 15,3 0 0-15,-4-1-6 16,1 0 13-16,0-1-3 16,2 5-4-16,0-5 0 15,0 2-1-15,3 2 1 16,1 2 0-16,3-2-6 15,0 4 13-15,2-7-5 16,-1 7-2-16,2-3 0 0,-2 2 0 16,4 0 0-1,-1-2 0-15,0 5-1 0,3-5 10 16,0 3-9-16,1 1 0 16,1-3 8-16,-3 0-11 15,1 0 3-15,-3-2 0 16,-2-2 0-16,-2 2 10 15,-1-2-11-15,-3-1 1 16,-1 2 0-16,-2-1-18 16,1-2 17-16,-1 5 1 15,-3-5 0-15,-1 0 10 0,-3-3-16 16,-2 3 6-16,4-1 0 16,-4-2-4-16,0 0 10 15,0-1-6-15,0-3 0 16,-2 4 15-16,-3-2-23 15,3-3 8-15,-2 5 0 16,2 0-6-16,0 0 7 16,0-1-1-16,-2 2 0 15,0-2 18-15,-2 0-27 16,-4-1 9-16,0 1 0 16,-1-4-3-16,-1-1 15 15,0 4-12-15,-2-3 2 16,1-2 16-16,0 2-23 15,-2 4 5-15,2-5 0 16,-1 2-10-16,1-1 19 0,0 1-9 16,-2 0 3-16,2-3 9 15,-1 3-15-15,1-2 3 16,0-3 0-16,0 6 1 16,-1-2 0-16,3-2 0 15,-1-2 11-15,-4 0-2 16,-1-1-4-16,-6-6-6 15,3 3 0-15,-1-2 9 16,-2 0-2-16,1 0 4 16,2 2-1-16,1-2-1 15,-2 0-3-15,-3 0-6 16,-2 1-13-16,-3-5 12 16,-2 0 2-16,0 0-1 0,0 0 0 15,-14 0-73-15,-8 0-32 16,-6-5-127-1,1 0-40-15,-6-2-56 0,10 3-255 16,0-2-300-16</inkml:trace>
  <inkml:trace contextRef="#ctx0" brushRef="#br0" timeOffset="157151.5">20312 13455 49 0,'0'0'980'0,"0"0"-758"16,0 0-98-16,0 0 24 15,0 0-5-15,0 0-53 16,0 0 54-16,0-30 42 16,0 30-54-16,0 0 33 15,0-3-51-15,0 3-29 16,0 0 9-16,-2 0-41 16,2 0-8-16,-2 0 6 15,2 0-41-15,-4 0 23 0,0 0-33 16,-2 3 1-16,-1 7 48 15,-1 4-22-15,0 2-1 16,2 2 8-16,4 1-34 16,2-2 16-16,0 1-16 15,0 3 1-15,0-2 16 16,0 4-17-16,8-1 13 16,4-3-7-16,-1 2 5 15,3-1-12-15,-1 0 1 16,0-2 0-16,0-2 0 15,-4-3 1-15,0 0 7 16,-4-3-2-16,-1-4 0 0,-2 0-12 16,-2 0 6-1,0-2-3-15,0 2 3 0,-9 2 1 16,-6 2 9 0,-10 2 24-16,-8 2-33 0,-9 0 28 15,-8 2-7-15,-6-1-16 16,2 0 41-16,-2-5-29 15,6 3 31-15,15-4 5 16,10-1-53-16,10-4-1 16,7-2 0-16,6 0-15 15,2-2 5-15,0 0 10 16,0 0-20-16,0 0-25 16,0 0-82-16,0-4-18 15,10-11-154-15,5-6-755 0</inkml:trace>
  <inkml:trace contextRef="#ctx0" brushRef="#br0" timeOffset="158026.29">21102 12841 1536 0,'0'0'482'0,"0"0"-329"15,0 0 24-15,0 0-76 16,0 0-31-16,0 0-49 15,0 0-12-15,-33 18 55 16,4 5-27-16,-9 1-4 16,-5 4 5-16,-3 2 1 15,-2 0 10-15,0 0-14 16,2-2-22-16,1-2 1 16,7-2-14-16,7-2-9 15,9-2 8-15,6-2 0 16,7-2 1-16,7-4 0 15,2 2-4-15,0-2-2 16,11 2-3-16,13 3 8 16,5-3 0-16,8 2 1 15,2-2 20-15,1 0-12 0,-3-3-7 16,3-2-2-16,-9-3-21 16,-5-6-2-16,-4 0 24 15,-4 0-21-15,-5-6 21 16,-1-10-25-16,-5-6-13 15,-3-7 17-15,-2-1-37 16,-2 0 17-16,0 0 32 16,0 8 0-16,0 4 9 15,-2 8 29-15,-2 4-3 16,-1 4 41-16,-2 2-51 16,-2 0-8-16,-6 20 36 15,-3 10 10-15,-5 13 49 16,2 7-23-16,-2 8-1 0,3 2 21 15,5 0-65 1,2-4-13-16,3-10-11 0,4-8 2 16,-1-9 7-1,2-11-20-15,1-7 0 0,1-7-36 16,1-4-125-16,2 0-45 16,0-15-342-16</inkml:trace>
  <inkml:trace contextRef="#ctx0" brushRef="#br0" timeOffset="159041.67">22101 13122 1294 0,'0'0'379'0,"0"0"-159"0,0 0-1 15,0 0-81-15,0 0-6 16,-125 67-23-16,87-20 14 15,4 11-20-15,1 7-32 16,6 5 27-16,8 3-52 16,4-6-7-16,9-3-17 15,6-6-22-15,0-5 0 16,0-11-59-16,9-8-90 16,27-15-130-16,-2-12-407 15,1-7-948-15</inkml:trace>
  <inkml:trace contextRef="#ctx0" brushRef="#br0" timeOffset="159588.43">22348 13283 1247 0,'0'0'582'16,"0"0"-451"-1,0 0-36-15,0 0 38 0,0 0-70 16,0 0-55-16,-118 112 8 16,98-88-15-16,5 2 5 15,0-5 19-15,5 2-25 16,1-3 5-16,5-4-5 0,4-2-35 15,0-4 24-15,0-1-17 16,2-6 28 0,15 1-7-16,6-4-9 0,4 0-27 15,2 0-27-15,0-13-19 16,-6-4 72-16,0-3-5 16,-5 0 22-16,-5 0 8 15,-6 3-7-15,-2 0 35 16,-3 7 9-16,-2 4 25 15,0 3 20-15,0 3-20 16,0 0-39-16,0 0 6 16,0 5-19-16,0 13 83 0,-7 3-12 15,-2 8-33-15,0 3 29 16,3 2-19-16,-1 1-27 16,2-2 22-16,1-3-36 15,2-3 7 1,2-4-28-16,0-5 10 0,-2-4-28 15,2-3 10-15,0-5-62 16,0-6-38-16,0 0-188 16,8-2-406-16</inkml:trace>
  <inkml:trace contextRef="#ctx0" brushRef="#br0" timeOffset="159900.85">22710 13477 1669 0,'0'0'539'16,"0"0"-379"-16,0 0 15 15,0 0-19-15,0 0-109 16,0 0-10-16,0 0 3 15,70-5-32-15,-43 12 32 16,-3-3-32-16,-4 0 8 16,1 0-9-16,-8-2-6 0,-5 0-2 15,-2-2-38 1,-6 0-79-16,2 0-88 0,-2 0-321 16,0-2-560-16</inkml:trace>
  <inkml:trace contextRef="#ctx0" brushRef="#br0" timeOffset="160400.74">23373 13275 1164 0,'0'0'317'16,"0"0"-88"-16,0 0 47 0,0 0-151 15,0 0-85-15,0 0 22 16,0 0 6-16,-118 16-2 16,98 4 44-1,0 6-43-15,2 2 7 0,0 2 4 16,4 4-50-16,6 1 14 15,1-2-42-15,5 1 1 16,2-4-7-16,0 0 5 16,2-6 1-16,11-3 0 15,6-5-8-15,-2-6 1 16,5-3 7-16,3-4 0 16,0-3 7-16,-1 0-6 15,0 0 16-15,1-17-11 0,-3-1-5 16,-2-5 12-16,-2-4-12 15,-4-1-1-15,-4-4 10 16,-5 2-1-16,-5-1-6 16,0 6-3-16,0 3-16 15,-9 2-5-15,-9 6-74 16,-15 1-67-16,6 5-95 16,2 1-390-16</inkml:trace>
  <inkml:trace contextRef="#ctx0" brushRef="#br0" timeOffset="160666.31">23618 12964 1227 0,'0'0'623'0,"0"0"-495"31,0 0 120-31,0 0-42 0,75 122-54 0,-56-62-58 16,-9 12-38-16,-4 7-12 15,-6 1-44-15,-6-2-7 16,-25-4 6-16,-15-3-10 16,-19-3-22-16,-64 17-70 15,11-12-103-15,4-9-384 0</inkml:trace>
  <inkml:trace contextRef="#ctx0" brushRef="#br0" timeOffset="169304.89">22546 15637 365 0,'0'0'215'0,"0"0"-34"0,0 0 47 16,0 0-27-16,0 0-48 16,0 0-2-16,4-4 8 15,-4 4-22-15,0-4 11 16,0 2-69-16,0 2-32 16,0-3 26-16,0 3-9 15,0 0 8-15,0 0-19 16,0 0-23-16,0 0 25 0,0 0-39 15,0 0 1 1,0 0 0-16,-4 0-15 0,-4 0 29 16,-3 0-31-16,-3 0 2 15,-3 0 24-15,-6 0-25 16,-4 0 17-16,-4 0-11 16,-2 0 8-16,-3 0-2 15,-3 0 17 1,-2 0-28-16,-1 0 36 0,-4-1-12 15,0 1 2-15,-3-2-1 16,-5 2-20-16,3-3-7 16,-2 3 0-16,3 0 0 15,2 0-1-15,-2 0 7 16,4 0-6-16,-3 0 10 16,0 0-8-16,-2 0-2 15,-1 0 0-15,-4 0-4 16,1 0 3-16,-3 0 2 0,2 0 4 15,1 0 0 1,-1 0-5-16,3 0-1 16,-1 0-5-16,3-3 3 0,-3-1 3 15,1 4 0-15,2-5 7 16,-3 5-7-16,3-1-2 16,0-2 2-16,-3 2 0 15,0-2-6-15,1 3 6 16,-1-1 0-1,1 1 1-15,-1 0 15 0,6-4-15 16,4 4-1-16,-1 0 0 16,0 0-5-16,2 0 5 15,-3 0 1-15,-2 0-1 0,0 0 6 16,-1 0 3-16,0 0-9 16,0 0 0-16,0 0-1 15,0 0-5-15,0 0 6 16,0 0 0-16,2 0-2 15,-2 0 11-15,0 0-18 16,0 4 9-16,3-4 0 16,-2 0-9-16,2 1 3 15,3-1 6-15,1 3 0 16,2-3-8-16,2 1 8 16,2 3-9-16,-1 1-4 15,1-5 2-15,-1 4 10 16,-2-4-11-16,1 3 12 0,1-3-19 15,-3 0 18-15,-3 0 1 16,-3 3-9-16,-2-3 7 16,-2 0-13-16,-2 2 10 15,1-2 4-15,0 1 2 16,-1-1 10-16,3 3-11 16,0-1 0-16,2-2-1 15,-1 0 1-15,-2 0-5 16,3 0-1-16,-1 0 12 15,-2 0 5-15,2 0-10 16,1 0 0-16,0 4-1 16,4-4 0-16,4 0-9 0,3 4 8 15,5-4 1-15,4 1 15 16,0 2-4-16,5-1-11 16,-4-2 0-16,5 2-7 15,1-2 7-15,-1 0 22 16,4 2-21-16,1-2 35 15,4 0-18-15,3 0-9 16,-3 0-3-16,1 0-6 16,0 0 0-16,-1 0-8 15,2 0 17-15,-1 0 9 16,1 4 0-16,2-4-12 16,1 0 25-16,3 0-31 15,-4 0 0-15,0 0 0 16,-4 0 10-16,1 0 8 15,-2 0 2-15,-1 0-3 0,6 4 25 16,2-4-41-16,5 0-1 16,1 0 0-16,0 0 11 15,0 0-10-15,0 0 4 16,0 0 1-16,0 0-12 16,0 0-24-16,0 0-39 15,0 4-76-15,5 2-106 16,3-3-376-16</inkml:trace>
  <inkml:trace contextRef="#ctx0" brushRef="#br0" timeOffset="170492.11">19874 15410 1086 0,'0'0'287'16,"0"0"-126"-16,0 0 50 15,0 0-29-15,0 0-73 0,0 0-56 16,0 0 49-16,0 0-25 16,0 0-36-16,-4 0 21 15,-5 0-7-15,-1 4 31 16,-4 6-10-16,-3 2-42 16,-6 0 19-16,-2 2-24 15,-2 1-21-15,-2-4 47 16,0 3-36-16,3 0 23 15,0-1 3-15,-1 1-33 16,0-5 19-16,-2 1-31 16,2 2 1-16,2-6-1 15,4 2 2-15,2 1-2 16,7-5 19-16,4-3-13 16,4 2-12-16,4-2 6 15,0-1-18-15,0 0 11 0,0 0 8 16,0 0-1-16,0 0 15 15,0 0-8-15,0 0 1 16,0 0-8-16,0 0-1 16,0 0-11-16,0 0 12 15,0 0-3-15,0 0-5 16,0 0-1-16,0 0 8 16,0 0-4-16,0 0-6 15,0 0 10-15,0 0 1 16,0 0 0-16,0 0 24 15,0 0-23-15,4 0 22 0,6 0-22 16,3 0 7 0,5 5 35-16,3-1-32 0,8 2-2 15,3 2 28 1,1 1-36-16,6 4 24 0,-2 1-20 16,1 2 2-16,-3 4 11 15,1-3 0-15,-2 4 2 16,-5-1 26-16,1 0-45 15,-1-1 26-15,0-6-26 16,-4 1-1-16,-4-4 0 16,-11-2 0-16,-7-3-97 15,-3-5-44-15,-18 0-319 16,-7 0-1889 0</inkml:trace>
  <inkml:trace contextRef="#ctx0" brushRef="#br0" timeOffset="171241.94">19126 16401 1189 0,'0'0'342'0,"0"0"-252"0,0 0 126 16,0 0 20-16,0 0-75 16,0 0-81-16,0 0-32 15,143-68 0-15,-107 37-47 16,-4 0 19-16,-2-9-20 16,-8 3 7-16,-2 7 11 15,-8 2 10-15,-6 12 17 16,-2 2 8-16,-1 10-17 15,-3-2 21-15,0 6-15 16,0 0-41-16,0 0 16 16,0 0-10-16,2 16-5 15,0 6 56-15,0 8-30 0,0 6 13 16,4 0-1-16,-4 4-31 16,2 1 33-16,-2-7-33 15,2-2 4-15,-4-4 20 16,3-6-33-16,-3-8 0 15,0-2 0 1,0-9 0-16,0-3-9 0,0 0-11 16,0 0-37-16,0 0-46 15,0-7-177-15,-5-7-450 0</inkml:trace>
  <inkml:trace contextRef="#ctx0" brushRef="#br0" timeOffset="172054.25">19820 16106 965 0,'0'0'224'16,"0"0"-99"-16,0 0 74 16,0 0-73-16,0 0 3 15,0 0-23-15,0 0-6 16,-32-22-2-16,23 22-43 16,-2 0-11-16,-2 0 10 15,-1 0-24-15,-1 8 32 16,-1 2-4-16,1 4-14 15,-1 1 28-15,1 6-53 0,1 1-7 16,3 4 11-16,4 0-22 16,2-2 20-1,3 2-21-15,2-4 14 16,0 4-31-16,2-7 16 0,10 3 1 16,1-4 5-16,1 0 1 15,-1-4 30-15,-2-2-17 16,0-2-17-16,2-2-4 15,1-4-9-15,1 2 11 16,1-2-9-16,4-4 28 16,0 0-19-16,3 0 15 15,-2 0-9-15,2 0 18 16,-1-4-24-16,-4-6 0 16,-2 2-1-16,0-6 11 0,-6 2 2 15,4-2 4-15,-3-4 4 16,0 0 26-16,0 4-46 15,-4-4 16-15,0 0 3 16,-1 5-19-16,-4-5 50 16,-2 5-19-16,0-4-21 15,0 1 43-15,0 0-52 16,0 2 4-16,-6 0-5 16,-8-2 0-16,-1 2-12 15,-10 4 12-15,-8-3-54 16,-48 5-63-16,8-5-242 15,-4 3-1085-15</inkml:trace>
  <inkml:trace contextRef="#ctx0" brushRef="#br0" timeOffset="212990.18">9129 1657 674 0,'0'0'305'0,"0"0"-132"0,0 0-8 16,0 0-33-16,0 0-65 16,0 0 20-16,13-25-20 15,-11 20 12-15,-2 4 67 16,3-1-5-16,-3 2-6 15,0 0-24-15,0 0-41 16,0 0-2-16,0 0-43 16,0 3-9-16,0 14 44 15,0 10 13-15,0 12-6 16,0 6-23-16,0 2-32 16,-3 3 33-16,3-3-23 15,0-2-4-15,0-8-3 16,0-3-14-16,0-4-1 15,0-8 0-15,0-4-21 16,0-7-8-16,0-2-79 0,0-9-150 16,-6-9-48-1,2-14-62-15,-4-9-669 0</inkml:trace>
  <inkml:trace contextRef="#ctx0" brushRef="#br0" timeOffset="213224.49">8882 1674 1393 0,'0'0'491'0,"0"0"-308"15,0 0-3-15,0 0-27 16,0 0-84-16,0 0-23 16,0 0-28-16,73-44-9 0,-31 38-1 15,3 3-8 1,2 3-88-16,0 0-143 0,15 11-267 15,-13 7 171-15,-6-2-520 32</inkml:trace>
  <inkml:trace contextRef="#ctx0" brushRef="#br0" timeOffset="214161.77">9390 2045 1232 0,'0'0'364'0,"0"0"-201"0,0 0-72 16,0 0 6-16,0 0-30 15,0 0-67-15,0 0 63 16,31-22-38-16,-18 1-9 16,1 0 28-16,-6-3-8 15,-3-2 26-15,-3 0-18 16,0-1-7-16,-2 6 5 15,0 2-42-15,0 8-1 16,0 3 0-16,0 3 1 16,3 5-4-16,-1 0 4 0,3 0-28 15,1 0 8 1,0 17-11-16,3 4 31 0,-1 8 3 16,-2 4 8-16,-2 4 40 15,3 0-13-15,-3-2-9 16,6-1 17-1,-4-2-44-15,5-4 8 0,1-6-7 16,-1-6 12-16,-1-5-9 16,4-8 7-16,1-3-7 15,6 0 28-15,1-12-22 16,0-10-4-16,3-4 4 16,-3-4-6-16,-1-3 16 15,-6 0-12-15,-2-1-2 16,-2 1 13-16,-6 6-21 15,-3 4 0 1,-2 4-6-16,0 6 13 0,0 4 6 16,-2 5-13-16,-9 4-15 15,-5 0 3-15,1 0 15 0,-4 9-3 16,4 9 7-16,1 6 5 16,6 5 0-16,3 1-12 15,5 0 2-15,0-2 8 16,11-1-10-16,12-2-13 15,4-5 11 1,2-6-56-16,2-10 13 0,-2-4 1 16,-1-2-14-16,1-17 6 15,-2-10-22-15,-2 1-45 16,-5-2 81-16,-5 4 23 16,-1 6 15-16,-8 9 1 15,-1 2-1-15,-3 6 41 0,-2 3-35 16,0 0-6-16,0 17 26 15,0 5 20-15,0 6 8 16,0 0-27-16,0 0-26 16,0-6 20-16,0-4-12 15,2-8-9-15,0-6 15 16,0-4-9-16,3-2-6 16,2-20-2-16,2-11-45 15,2-2 32-15,0-3-12 16,4 4 14-16,-1 3 12 15,-1 11-2-15,1 4 3 16,-3 11 2-16,2 3-2 16,-2 2 21-16,3 3-14 15,0 19 5-15,-4 9-1 16,-3 3-10-16,-5 1-2 16,-2 4-30-16,0-5-145 0,-19-2-55 15,-9-10-77-15,0-12-495 16</inkml:trace>
  <inkml:trace contextRef="#ctx0" brushRef="#br0" timeOffset="214380.47">9572 1650 1617 0,'0'0'382'0,"0"0"-141"15,0 0-151-15,0 0-71 16,0 0-19-16,0 0-47 0,181-84-178 15,-123 84-164-15,-10 0-348 16</inkml:trace>
  <inkml:trace contextRef="#ctx0" brushRef="#br0" timeOffset="-214616.38">10913 1569 1053 0,'0'0'610'0,"0"0"-445"0,0 0-34 15,0 0-30-15,-129 13 42 16,94 18-27-16,1 4-33 16,3 13 4-16,6 4-33 15,6 5 4-15,7 2 3 16,10-2-51-16,2-1 8 16,4-6-18-16,18-6-9 15,8-8 0-15,5-10 9 0,5-14-49 16,5-12-22-1,-1 0-31-15,2-26-41 16,-7-11-60-16,-3-7-25 0,-9-5 95 16,-5 1 66-16,-7 6 67 15,-5 6 0-15,-4 7 36 16,-3 11 81-16,-3 9 53 16,0 7-9-16,0 2-47 15,0 5-93-15,0 19 45 16,0 11 32-16,0 7-38 15,2 5-8-15,4 2-24 16,1-1-27-16,2-7 12 16,-2-4-13-1,-5-11-61-15,-2-18-83 0,0-8-399 16,0-1-63-16</inkml:trace>
  <inkml:trace contextRef="#ctx0" brushRef="#br0" timeOffset="-214413.29">10785 1752 1275 0,'0'0'846'0,"0"0"-595"0,0 0-71 15,0 0-104-15,0 0-45 16,0 0-31-16,146-8-55 16,-77 22-237-16,-6 1-382 0</inkml:trace>
  <inkml:trace contextRef="#ctx0" brushRef="#br0" timeOffset="-213929.04">11281 2017 1455 0,'0'0'634'0,"0"0"-493"0,0 0-85 0,0 0-38 16,0 0 44-16,0 0-60 15,0 0 29-15,128-85-31 0,-102 58-14 16,-6-1 5 0,-6 2 9-16,-10 3 0 15,-4 9 31-15,0 2-1 0,0 6 8 16,0 6-5-16,-4 0-24 15,-4 5 2-15,4 21-11 16,0 10 0-16,4 8 20 16,0 10-19-16,8 4 41 15,15 5-11-15,4 0-12 16,0 1 11-16,0-3-30 16,-6-5-5-16,-3-8 4 15,-7-9 2-15,-9-14 4 16,-2-6-5-16,-6-12 0 15,-24-7 41-15,-7 0-24 32,-7-4 8-32,-1-20 36 0,7-4-7 0,11-4 25 15,15-2-31-15,12 2-24 0,0 4-12 16,28 2-12-16,12 3 0 16,2 6 0-16,-1 4 1 15,-1 4-8-15,-13 3-41 16,-19-5-147-1,-5 5-128 1,-3-2-354-16</inkml:trace>
  <inkml:trace contextRef="#ctx0" brushRef="#br0" timeOffset="-211570.22">11923 1907 1209 0,'0'0'480'16,"0"0"-265"-16,0 0 24 16,0 0-53-16,0 0-100 0,0 0-45 15,0 0-2-15,31-22-27 16,-6 20 53-16,3-3-33 15,8 4 17-15,2-2 3 16,5 2-52-16,-4-1 30 16,-1 2-30-16,-5 0 0 15,-6-2-15-15,-8 2 2 16,-9 0-59-16,-5 0-91 16,-5 0-114-16,0 0-4 15,-18 0-57-15,-6 0-145 16,-1 4-124-16</inkml:trace>
  <inkml:trace contextRef="#ctx0" brushRef="#br0" timeOffset="-211148.44">12266 1755 1257 0,'0'0'388'0,"0"0"-191"16,0 0-70-16,0 0-44 0,0 0-27 16,0 0 3-1,0 0 17-15,7-3 27 0,4 11 14 16,0 2-41-16,3 4-18 16,-1 4-4-16,0 3-38 15,-4 1 12-15,-2 0-4 16,-7-2-7-16,0 0-17 15,0-2 6-15,-16 1-6 16,-4-2 18-16,0-1-18 16,9 2-70-16,4-6-215 15,7-6-433-15</inkml:trace>
  <inkml:trace contextRef="#ctx0" brushRef="#br0" timeOffset="-210773.52">12829 1588 1083 0,'0'0'551'0,"0"0"-396"15,0 0-97-15,0 0 21 0,0 0 0 16,0 0 52-16,0 0-20 16,-17 31 17-16,15-10 24 15,-1 8-8-15,1 6-13 16,2 9-22-16,0 6-61 16,0 3-9-16,5 1-21 15,9-1-18-15,1-2 25 16,-2-8-24-16,-2-6 5 15,-2-7-6-15,-3-10-65 16,-1-8-50-16,-5-12-149 16,0 0-499-16,0-16-939 0</inkml:trace>
  <inkml:trace contextRef="#ctx0" brushRef="#br0" timeOffset="-210570.44">12660 1913 1759 0,'0'0'600'15,"0"0"-382"-15,0 0-64 16,0 0-112-16,0 0 10 16,0 0-4-16,129-36-48 15,-79 32-17-15,10-2-134 16,-14-1-531-16,-12 4-246 0</inkml:trace>
  <inkml:trace contextRef="#ctx0" brushRef="#br0" timeOffset="-210320.51">13030 1827 924 0,'0'0'504'15,"0"0"-268"-15,0 0-67 0,0 0-26 16,0 0 33-16,0 0-45 15,0 0 10-15,29 24-27 16,-20-8-11-16,0 6 9 16,-2 0-30-16,1 4-5 15,2 0-12-15,-4 0-37 0,3-4 4 16,-5-4-13 0,1-3-19-16,-3-8 0 0,0-3-13 15,-2-4-62-15,3-14-55 16,-3-12-137-16,0-8-701 15</inkml:trace>
  <inkml:trace contextRef="#ctx0" brushRef="#br0" timeOffset="-210117.44">13055 1640 1677 0,'0'0'607'0,"0"0"-437"15,0 0-75-15,0 0-95 16,0 0-95-16,0 0-397 15,0 0-495-15</inkml:trace>
  <inkml:trace contextRef="#ctx0" brushRef="#br0" timeOffset="-209414.46">13338 1833 1109 0,'0'0'371'0,"0"0"-113"16,0 0-56-16,0 0-23 15,0 0-69-15,0 0-68 16,0 0 51-16,8 27-11 16,4-10-14-16,-1 5 27 15,3 2-41-15,-4 2 19 16,3 2-34-16,-1-3-20 15,-3 0 28-15,-1-7-46 16,-2-6 9-16,-4-6-7 16,0-4 7-16,-2-2 15 0,0 0-5 15,0-2-8 1,0-16 25-16,0-8-37 0,0-5-6 16,0-8 0-1,0 3-42-15,0 4 47 0,9 6-32 16,6 4-7-16,1 3 34 15,2 7-14-15,0 4 16 16,2 5-4-16,-3 3 16 16,-2 0-19-16,1 5 11 15,0 13-14-15,-1 6 13 16,1 5 2-16,-3-2-1 0,-1 0 22 16,-3-7-21-1,-5-3 16-15,-2-6-17 0,0-5 0 16,-2-4-4-1,0-2 11-15,0 0 4 0,2 0 14 16,3-16-25-16,0-6-12 16,6-3-19-16,5 0-11 15,1 3 42-15,6 6-15 16,2 3 15-16,-4 6 8 16,4 4-2-16,-5 3 7 15,3 0-12-15,-3 9 12 16,4 9 20-16,-2 4-32 31,-4 2-1-31,-2 0 0 0,-10-3-35 16,-6 2-54-16,-2-7-189 0,-18-6-288 0,-2-9-306 15</inkml:trace>
  <inkml:trace contextRef="#ctx0" brushRef="#br0" timeOffset="-208992.69">13061 1432 1500 0,'0'0'667'0,"0"0"-506"0,0 0-23 15,0 0-34-15,125 0-10 16,-73 1-46-16,-1 4-48 16,18-2-34-16,-13 1-230 15,-10-1-638-15</inkml:trace>
  <inkml:trace contextRef="#ctx0" brushRef="#br0" timeOffset="-208430.33">14558 1849 1013 0,'0'0'384'0,"0"0"-172"0,0 0 15 16,0 0-35-16,0 0 8 15,0 0-74-15,0 0-25 16,-120-33-22-16,98 41-5 16,5 6 14-16,1 5-40 15,6 1-26-15,9 5 23 16,1 2-33-16,0 2 7 15,13-2-13-15,11-1-6 16,5-10-1-16,5-5-16 16,3-11-14-16,1 0-11 15,-1-27-35-15,-4-13-35 16,-4-12 38-16,-10-12-36 16,-7-8-63-16,-8-3-30 0,-4 5 58 15,0 9 145-15,0 14 67 16,-8 15 41-1,-4 11 26-15,1 11-19 0,5 10-14 16,-4 0-50-16,4 13-32 16,-1 15 60-16,1 10-17 15,1 8 8-15,5 8 12 16,0 2-34-16,0 5-15 16,0-1-7-16,11-2-25 15,2-7-2-15,-1-8-17 16,-1-9-82-16,2-18-109 15,-4-10-277-15,-4-6-292 0</inkml:trace>
  <inkml:trace contextRef="#ctx0" brushRef="#br0" timeOffset="-207977.31">14532 1704 1390 0,'0'0'552'16,"0"0"-320"-16,0 0-55 15,0 0-40-15,0 0-54 16,0 0-33-16,0 0 16 16,91 16-39-16,-64 4 0 0,-2 4 17 15,-1 3-8 1,-4-4 18-16,0 1-11 16,-4-2-7-16,-2 1 3 0,-4-4-33 15,1-2-4-15,-1-4 12 16,0 0-13-16,1-3 15 15,3-4-15-15,-1-4 5 16,5-2-12-16,-3 0 2 16,6-5-25-16,-3-12 2 15,-1-5-27-15,-1-2 29 16,-3 0-2-16,-6 4 27 16,-3 3 0-16,-1 10 8 15,-3 0 12-15,0 7 31 16,0 0-24-16,0 0 9 15,2 0-30-15,0 14-4 16,5 9 35-16,2 3-36 16,-1-1 5-16,4 2-6 0,-1-4-3 15,-2-4 2-15,4-5-53 16,14-11-123-16,-4-3-372 16,3 0-572-16</inkml:trace>
  <inkml:trace contextRef="#ctx0" brushRef="#br0" timeOffset="-207024.41">15399 1833 1250 0,'0'0'365'0,"0"0"-85"15,0 0-20-15,0 0-125 16,0 0-44-16,0 0-23 16,0 0-53-16,-71-6 50 15,57 21-16-15,5 7-28 16,0 3 27-16,7 3-47 16,2 1 6-16,0 4-7 15,0-1 20-15,2-4-26 16,11-6 6-16,3-6-45 15,-3-10-3-15,3-6 5 16,-3 0 33-16,0-14 9 0,1-11-71 16,-3-8 56-16,-3-3-18 15,-2 0-10-15,-2 2 44 16,-2 2-12-16,3 5 12 16,-3 8 17-16,1 5-17 15,6 3 25-15,-3 7-25 16,3 2-14-16,2 2 8 15,5 0 8-15,-1 0-2 16,1 11 22-16,2 5-13 16,-3 3 21-16,1 3-15 15,-1 1 1-15,-2-2 33 16,1-2-34-16,-5-2 28 16,-1-9 6-16,0 1-31 15,-4-5 33-15,1-4-34 16,1 0-8-16,0 0 32 15,4 0-31-15,1-10 5 0,3-4 1 16,-1 0-8 0,2-2-16-16,-1 1 8 0,1 2-4 15,1 1-5-15,-1 1 10 16,-1 2-1-16,-3 3 3 16,-5 2 15-16,-4 1-18 15,4 3 0-15,-4 0-35 16,4 0 35-16,3 0-48 15,3 11-53-15,0-2-61 16,5 2-203-16,-2-6 76 16,1 2 75-16,-5-3 82 15,-3 0 114-15,-1-4 18 16,-5 0 138-16,-2 0 117 16,0 0 33-16,0 0-50 0,0 0-71 15,0 0-42-15,0 0-19 16,0 0-64-16,-4 0-21 15,-3 7 15-15,-2 10-36 16,1 2 21-16,3 7-21 16,5 5 7-16,0 3-4 15,0 4-2-15,2 2 0 16,7 3 18-16,2-5-18 16,0 0-1-16,-1-9 0 15,-4-2 6-15,-2-11-6 0,-4-4 2 16,0-6-2-1,0-6 0-15,0 0 0 0,-6 0-8 16,-12-12-15-16,-14-33-92 16,6 5-134-1,0-6-591-15</inkml:trace>
  <inkml:trace contextRef="#ctx0" brushRef="#br0" timeOffset="-206774.47">15274 1616 111 0,'0'0'1485'0,"0"0"-1140"0,0 0-234 16,0 0-102-16,0 0-9 15,0 0-32-15,0 0-165 16,-21 82-67-16,-4-61-384 15</inkml:trace>
  <inkml:trace contextRef="#ctx0" brushRef="#br0" timeOffset="-206493.29">14962 1730 1377 0,'0'0'360'0,"0"0"-67"0,0 0-65 15,0 0-59-15,0 0-75 16,0 0-90-16,0 0-4 16,54 111-120-16,-81-94-100 0,0-2-345 15</inkml:trace>
  <inkml:trace contextRef="#ctx0" brushRef="#br0" timeOffset="-204712.44">15022 1307 576 0,'0'0'1091'0,"0"0"-790"16,0 0-47-16,0 0-54 15,0 0-12-15,0 0-50 16,0 0-44-16,-27-25-12 15,27 25-23-15,0 0 8 16,0 0-7-16,0 0-32 16,0 0 13-16,7 0-8 15,11 0 6-15,7 3-8 0,6 3-19 16,4 2-1 0,5 0-11-16,2 0-122 0,22 0-42 15,-14 1-378-15,-7-5-1071 16</inkml:trace>
  <inkml:trace contextRef="#ctx0" brushRef="#br0" timeOffset="-203197.18">16587 1569 1400 0,'0'0'518'16,"0"0"-236"-16,0 0-69 16,0 0-80-16,0 0-56 0,0 0-65 15,0 0 22-15,0 19 23 16,0 6 13-16,0 6 40 15,0 11-57-15,0 5 2 16,0 7 5-16,0 5-53 16,4 2 35-16,2 1-42 15,1-4 8-15,-1-6-5 16,0-8-3-16,-2-8-1 16,-2-10-25-16,-2-8-72 15,0-14-65-15,0-4-306 16,0 0-314-16</inkml:trace>
  <inkml:trace contextRef="#ctx0" brushRef="#br0" timeOffset="-202884.75">16548 1588 1558 0,'0'0'509'0,"0"0"-406"16,0 0-22-16,0 0-9 16,130-46-55-16,-82 46-16 0,0 0 6 15,-6 0-6 1,-7 6 6-16,-6 8 16 0,-6 0-22 16,-8 4 36-1,-3 2 18-15,-10 2-8 0,-2 2 57 16,0 2-23-16,-19 2 7 15,-4-2 2-15,-4 0-40 16,-4-1-5-16,4-3-45 16,0-4-7-16,2-4 1 15,-4-10-133-15,10-4-421 16,-3 0-714-16</inkml:trace>
  <inkml:trace contextRef="#ctx0" brushRef="#br0" timeOffset="-201728.76">17507 1626 1285 0,'0'0'645'0,"0"0"-420"0,0 0-29 16,0 0-55-1,0 0-93-15,0 0-13 16,0 0 71-16,0 95-13 0,0-46 23 15,4 4-55-15,1 1-37 16,1-4 9-16,0-2-27 16,2-6-6-16,-4-7 0 15,1-4-15-15,-3-9-48 16,2-10-113-16,0-8-323 16,-2-4-202-16</inkml:trace>
  <inkml:trace contextRef="#ctx0" brushRef="#br0" timeOffset="-201244.51">17395 1932 1557 0,'0'0'545'0,"0"0"-313"0,0 0-60 16,0 0-76-16,0 0-43 16,121-55-44-16,-75 47-9 15,-1 2 0-15,-5 0 0 16,-5 4 18-16,-8-1-6 15,-9 3-11-15,-9 0 6 16,-5 0-6-16,-4 0-1 16,0 0 29-16,0 11-11 15,2 4 38-15,1 6-6 16,1 5-9-16,1 1 9 16,2 4-38-16,-1-3-3 15,3-4 1-15,0-4-4 16,2-6 8-16,0-4-14 15,1-6-6-15,1-4-3 16,3 0-30-16,5-12-9 16,4-13-4-16,0-2-30 0,-1-4 41 15,-2 0 17 1,-5 5 24-16,-3 6 8 0,-4 5 1 16,-4 8 13-16,-4 3 33 15,1 4-20-15,1 0 13 16,0 0-22-16,4 14-2 15,0 6 27-15,1 5-51 16,3 0 9-16,-6 2-9 16,-2-2 10-16,-1-5-8 15,-3-4-2-15,0-4-30 16,0-4-30-16,-5-8-113 0,-5 0-153 16,-2-2-396-16</inkml:trace>
  <inkml:trace contextRef="#ctx0" brushRef="#br0" timeOffset="-200932.08">18017 1819 696 0,'0'0'1527'0,"0"0"-1195"16,0 0-156-16,0 0-106 15,0 0-26-15,0 0-44 16,0 0-14-16,4 32-14 0,-4-14-120 15,-2-4-149 1,-11-8-364-16</inkml:trace>
  <inkml:trace contextRef="#ctx0" brushRef="#br0" timeOffset="-200713.38">17877 1499 55 0,'0'0'2112'0,"0"0"-1653"16,0 0-332-16,0 0-87 0,0 0-40 16,113-11-53-16,-73 31-471 15,-4-1-1069-15</inkml:trace>
  <inkml:trace contextRef="#ctx0" brushRef="#br0" timeOffset="-199307.48">18645 1755 1329 0,'0'0'381'0,"0"0"-134"16,0 0-59-16,0 0-77 16,0 0-22-16,0 0-18 15,0 0 8-15,-5-41-4 16,-6 40-40-16,-4-2-7 15,-7 3 5-15,-1 0-12 16,-2 0 7-16,1 3-13 0,2 8-2 16,6 3 19-1,5 0-32-15,5 0 0 0,6 0-1 16,0 0-18-16,0 0 18 16,11 1-24-16,11-4 4 15,5 4 15-15,6-1-16 16,1 0 8-16,-1 4-7 15,-4-2-17 1,-4 4 26-16,-8-2 0 0,-3 2 0 31,-8 0 12-31,-1 0 6 16,-5 0 40-16,0-3 5 0,-9 2-2 16,-7-2 12-16,-3-5-13 15,0-3-14-15,6-5-1 0,0 0-32 16,4-4 12-16,2 0-13 0,0 0-43 15,7-16-65-15,0-20-155 16,18 2-471-16,4 3-400 16</inkml:trace>
  <inkml:trace contextRef="#ctx0" brushRef="#br0" timeOffset="-198760.72">19207 1946 1149 0,'0'0'495'0,"0"0"-355"16,0 0 169-16,0 0-119 0,0 0-63 16,0 0-43-16,-125-15-38 15,105 25 44-15,1 6-15 16,6 4-35-16,5-1 8 15,8 4-42-15,0-1 0 16,0-2-2-16,8 1 4 16,15-8-8-16,6-3 0 15,4-10-7-15,4 0 6 16,4-14-115-16,-6-20-64 16,-6-10-14-16,-6-11-65 15,-7-7 66-15,-5-6 25 16,-7 0 50-16,-4 6 118 15,0 12 25-15,0 15 249 16,0 14 6-16,-4 11-101 0,-3 10-10 16,1 0-79-16,-6 12-29 15,3 15 25-15,-5 12-34 16,6 9 16-16,-1 7 5 16,5 2-40-16,2 1 9 15,2-1-29-15,0-4-13 16,0-10 0-16,2-9-26 15,2-11-71-15,3-20-82 16,-1-3-309-16,2-2-249 16</inkml:trace>
  <inkml:trace contextRef="#ctx0" brushRef="#br0" timeOffset="-198042.15">19140 1713 1773 0,'0'0'507'15,"0"0"-289"-15,0 0-32 0,0 0-125 16,0 0-4-16,0 0-26 16,0 0-20-16,107 74-2 15,-60-45-9-15,-1-3 0 16,3-1 0-16,-2-7 17 16,-4-7-13-16,-1-5-4 15,-5-3 1-15,-1-3 16 16,-7 0-17-16,-2-10 0 15,-7-4 1-15,-5 0 5 0,-5-2 18 16,-6-1-13-16,-4 3-10 16,0 1 27-16,0 0-27 15,-14 6 7-15,-1 0-8 16,-3 5 12-16,-4 2-3 16,2 0 6-16,-3 5-13 15,3 10 45-15,3 7-35 16,3 4 3-16,7 2-3 15,7 5-3-15,0 1-4 16,0-2-5-16,21-4 0 16,6-6-20-16,6-6 8 15,2-10-31-15,5-6 4 0,1-1-52 16,-1-22-5 0,-7-7-11-1,-4-6-39-15,-4-2 115 0,-8-1 22 16,-5 10 9-16,-3 7 56 0,-7 9 4 15,0 7 5 1,-2 6-54-16,0 0-4 0,1 0-14 16,-1 16 14-16,0 5 7 15,3 5 17-15,-3 4-20 16,0 1 21-16,0-2-32 16,0-2 1-16,0-8-1 15,0-5 6-15,0-6-4 16,0-8 17-16,0 0-13 15,0 0-6-15,10-18 0 16,3-8-33-16,3-4 23 0,5-2-9 16,2 0 19-1,-1 5 6-15,0 8 8 0,-2 5-8 16,-1 6 4-16,-6 4-4 16,1 4 21-16,-4 0-19 15,1 0 1-15,1 18-9 16,-4 3 7-16,-1 6-14 15,-3 5-26-15,-4 0-54 16,-2 2-57-16,-15-6-115 16,-6-10-355-16</inkml:trace>
  <inkml:trace contextRef="#ctx0" brushRef="#br0" timeOffset="-197651.6">19567 1564 1965 0,'0'0'468'0,"0"0"-369"16,0 0-57-16,0 0-42 15,183-84-101-15,-98 63-423 16,-5 1-598-16</inkml:trace>
  <inkml:trace contextRef="#ctx0" brushRef="#br0" timeOffset="-197448.53">20227 1199 2272 0,'0'0'517'0,"0"0"-390"0,0 0-88 0,-125-3-24 15,72 28-15 1,-25 19-122-16,13-4-392 0,8-4-866 16</inkml:trace>
  <inkml:trace contextRef="#ctx0" brushRef="#br0" timeOffset="-193980.6">20965 1560 525 0,'0'0'528'16,"0"0"-368"-16,0 0-47 16,0 0-34-16,0 0-7 15,0 0 8-15,13-14-61 16,-11 14 23-16,0-2 36 0,1 2 22 16,-3 0 41-16,2-2-24 15,-2 2-20-15,0-3-5 16,2 3-52-16,-2 0-6 15,2 0 1-15,1 5-10 16,-1 9 32-16,0 4 2 16,0 6-34-16,-2 6 23 15,0 4-21-15,2 6 5 16,-2 0 10 0,2 3-22-16,3-2 26 0,-1 2-7 15,1-1-10-15,2-3 12 16,-3 3-35-16,3-5 0 15,1-1 13-15,2-4-17 16,1-1 18-16,3-6-8 0,1-3-10 16,1-5 19-1,1-8-21-15,-3-3 0 0,-1-6-1 16,-2 0 1 0,-2 0-7-16,0 0 1 0,-1-14-27 15,-1-4 2-15,-4-4-54 16,-1-6-45-16,-2-3-59 15,0 0-91-15,-14-3-42 16,-8 2 2-16,-9 2-23 16,-7 5 155-16,-4 0 50 15,-4 5 138-15,1 6 3 16,2 3 59-16,7 8 99 16,12-1 1-16,8 1 10 15,12 2 13-15,4-2-66 0,0 0-6 16,23-3 22-16,10 0-26 15,7 2-2-15,7-3-48 16,1 4-40-16,2-1-19 16,0 4-37-16,22-3-147 15,-11 3-334-15,-9-1-404 16</inkml:trace>
  <inkml:trace contextRef="#ctx0" brushRef="#br0" timeOffset="-193621.31">22076 1669 1448 0,'0'0'407'16,"0"0"-247"-16,0 0-27 16,0 0 25-16,0 0-35 0,-20 118-10 15,20-72-12-15,0-1-49 16,2 0-13-16,10-1-39 15,-1-6 8-15,-1-2-16 16,0-8-25-16,-1-6-57 16,-1-10-141-16,0-6-291 15,-5-6-276-15</inkml:trace>
  <inkml:trace contextRef="#ctx0" brushRef="#br0" timeOffset="-193277.64">21945 1894 1145 0,'0'0'839'16,"0"0"-594"-16,0 0-60 15,0 0-61-15,0 0-117 0,0 0-7 16,118-42-80-16,-49 41-238 16,-9 1-190-16,-11 0-526 15</inkml:trace>
  <inkml:trace contextRef="#ctx0" brushRef="#br0" timeOffset="-192465.33">22471 2109 1393 0,'0'0'368'15,"0"0"-205"-15,0 0 4 16,0 0-58-16,0 0-44 0,0 0-52 16,0 0 8-16,35-96-3 15,-26 72 5-15,-3-2 38 16,2 2-27-16,-2 2-6 16,1 4 7-16,1 6-18 15,2 2-12-15,-1 6-5 16,1 4-18-16,0 0 9 15,-1 0 6-15,-1 4 3 16,-1 13 36-16,2 6 8 16,0 4 0-16,0 4-12 15,2 1-18-15,0 0 23 16,2-2-21-16,3-3 10 0,-1-2 7 16,6-8-23-16,-3-6 11 15,4-9-9-15,2-2-11 16,2 0 19-16,4-7-19 15,-1-14 7-15,2-1 10 16,-2-6-18-16,-2-4 0 16,-2-4 0-16,-6 0-21 15,-3 2 20-15,-7 4 0 16,-7 8-6-16,-2 3 1 16,0 7 2-16,-2 6 3 15,-14 5-7-15,-6 1 2 16,-2 0 6-16,-3 1 6 15,0 16-5-15,2 1 35 0,6 3-35 16,5 4 21-16,5-1-19 16,9 4 6-16,0 0-10 15,2 0 1-15,20 0 0 16,8-3 10-16,3-8-10 16,1-5 0-16,1-6-22 15,1-6-26-15,-3 0 17 16,0-12-50-16,-1-10-2 15,-6-4 19-15,-1-2-15 16,-4 2 52-16,-6 5 26 16,-1 4-6-16,-8 4 7 15,1 7 1-15,-5 5 11 16,0 1 21-16,-2 0-32 16,2 14 19-16,-2 6 9 15,2 6-10-15,1 2 6 16,-1 0-8-16,1-4-16 0,-1-4 32 15,0-5-24-15,0-8 1 16,0-5 8-16,0-2-16 16,1 0 29-16,3-18-31 15,4-8 7-15,5-4 10 16,1-2-16-16,3 2-1 16,4 2-2-16,-3 8-10 15,-3 6 6-15,-1 6 6 16,0 6 0-16,-5 2 1 15,2 0 0-15,-2 18-1 16,1 6 0-16,-4 3 7 0,-3 4-13 16,-3 3 6-16,-2-1-58 15,0-4-39 1,-4-4-108-16,-34-7-69 0,5-8-85 16,-3-9-640-1</inkml:trace>
  <inkml:trace contextRef="#ctx0" brushRef="#br0" timeOffset="-192059.17">22756 1636 1408 0,'0'0'579'0,"0"0"-404"16,0 0-24-16,0 0-73 0,0 0-78 15,166-59-1-15,-72 59-100 16,-18 0-249-16,-9 9-208 15</inkml:trace>
  <inkml:trace contextRef="#ctx0" brushRef="#br0" timeOffset="-191528.04">24621 1713 606 0,'0'0'727'0,"0"0"-553"0,0 0-19 16,0 0 39-16,0 0-48 0,0 0-53 15,-128-42 11 1,97 42 13-16,-2 0-13 0,-5 0 0 16,-2 15-13-16,-1 6-11 15,2 5-8-15,3 5-17 16,7 6-7-16,4 3-13 16,10 6-23-16,7 2 4 15,5 5-16-15,3 3-1 16,3-1 0-1,16-1 1 1,8 0 0-16,4-8 0 0,3-3-3 0,1-12 3 16,4-6-32-16,-2-13-6 0,1-10-6 15,-3-2-41-15,-3-3 8 16,-6-18-10-16,-3-2-3 16,-11-7 16-16,-2 1 2 15,-3-4 37 1,-5 4-2-16,0 0 37 0,-2 9 6 15,0 6 15-15,0 6 39 16,0 7 19-16,0 1-35 16,0 0-14-16,0 0-14 15,0 13 5-15,0 7 22 16,0 4 3-16,3 2-5 16,3 3 0-16,3-1-20 15,-2 0-4 1,2-2-7-16,-3-2-10 15,1-5 15-15,-3-6-15 0,1-7-29 0,-5-4-36 16,0-2-111-16,0-18-48 16,0-4-457-16</inkml:trace>
  <inkml:trace contextRef="#ctx0" brushRef="#br0" timeOffset="-191153.13">24395 2045 1141 0,'0'0'639'0,"0"0"-424"15,0 0 45-15,0 0-27 16,0 0-121-16,0 0-63 16,0 0-21-16,54-22-27 15,-27 22-1-15,4 0-64 16,13 0-269-16,-3 4-286 16,-9 2-836-16</inkml:trace>
  <inkml:trace contextRef="#ctx0" brushRef="#br0" timeOffset="-190528.28">24929 2260 1287 0,'0'0'522'0,"0"0"-372"0,0 0 28 15,0 0-56-15,0 0-45 16,0 0-65-16,0 0 1 16,29-77 1-16,-19 60-8 15,1-4 1-15,-4 6 7 16,-2 0 11-16,-3 7 64 15,-2 2-21-15,0 1-14 16,0 5 4-16,0 0-49 16,0 0 16-16,-2 11-25 15,-3 14 0-15,0 5 9 0,5 10-7 32,0 6 17-32,0 6 12 0,0 2-23 0,12 2 23 15,1-2-20-15,1 1-11 16,-1-8 13-16,-2 0-12 15,-6-8-1-15,1-6 0 16,-3-7 10-16,-3-8-8 16,0-6-2-16,0-8 0 15,-5-4 11-15,-9 0-11 16,-5-4 0-16,-6-16 0 16,-2-5 9-16,1-2-5 15,7-3 8-15,6 1-12 16,9 3 19-16,4 5-13 15,0 2 2-15,10 1-8 16,11 5 6 0,2-4 1-16,-2 3-6 0,2 2 0 0,-1 0 38 15,-4 0-38-15,0 2 14 16,-3 1-6-16,-1 2 0 16,-4 1 1-16,-3 2-10 15,1 0 1-15,-4 2-4 16,-4 2 3-16,2 0 0 15,-2 0 0-15,2 0-9 16,-2 0 7-16,2 0-11 16,1 0-7-16,-1 0 10 15,-2 0 2-15,2 0 8 16,-2 0 0-16,0 0 4 0,0 0-10 16,0 0 6-1,0 0 0-15,0 0-9 0,0 0 15 16,0 0-6-1,0 0 0-15,0 0-16 0,0 0-22 16,0 0-126-16,0 0-353 16,0 0-603-16</inkml:trace>
  <inkml:trace contextRef="#ctx0" brushRef="#br0" timeOffset="-187513.37">12768 2755 1270 0,'0'0'506'15,"0"0"-290"-15,0 0-31 16,0 0-45-16,0 0-4 16,0 0-70-16,-2 0-2 15,2 0 7-15,-3 2-26 0,3 2 30 16,-5 2-29-16,1 8-24 15,-3 10 45-15,-1 9-25 16,-2 12-3-16,4 7 2 16,1 9-32-16,3 3 40 15,2-1-19 1,0 0-9-16,0-7-5 0,0-6-16 16,4-10 0-16,1-5-1 15,-1-11 1-15,1-8-10 16,-3-6 10-16,-2-8-63 15,3-2-1-15,1 0-68 16,7-24-56-16,-2-7-421 16,0-2-435-16</inkml:trace>
  <inkml:trace contextRef="#ctx0" brushRef="#br0" timeOffset="-186982.24">12729 2811 1365 0,'0'0'487'15,"0"0"-336"-15,0 0-13 16,0 0-24-16,0 0-10 0,0 0-84 15,0 0-8 1,87-80 1-16,-56 70-4 0,-2 0 8 16,0 0 8-16,-2 3-7 15,-2 2 47-15,-3 1-32 16,-2 4 4-16,-1 0-4 16,5 4-32-16,-5 11 12 15,2 6-13-15,-4 3 0 16,-1 2 9-16,-5 1-2 15,-4 3-5-15,-5-3 16 16,-2 3-11 0,0-2 42-16,0 0-13 0,-5 0-3 15,-10-2 36-15,-3-4-37 0,-6 1 28 16,-5-3-6 0,0-5-32-16,-4 0 38 0,1-5-49 15,-1-4 4-15,0-3 33 16,6-3-41-16,-1 0 25 15,6 0-19-15,2-9-2 16,7-1-11-16,5-1 0 16,0 1-33-16,6 3 6 15,2-3-56-15,0 0 0 16,12 0-56-16,19-5-179 16,-2 4-372-16,0 0-580 15</inkml:trace>
  <inkml:trace contextRef="#ctx0" brushRef="#br0" timeOffset="-186170.3">13645 2973 652 0,'0'0'725'16,"0"0"-515"-16,0 0 18 15,0 0-55-15,0 0 0 16,0 0-45-16,0 0-55 0,-4-35 20 16,4 32-11-1,0 3-6-15,0-2-4 0,0 2-38 16,0 0 3-1,0 0-32-15,0-1 4 0,0 1-5 16,0 0-4-16,0 0 1 16,0 0 19-16,0 0-18 15,0 0 9-15,0 0-11 16,0-3-9-16,0 3 8 16,0 0 1-16,0 0 0 15,0 0-1-15,0 0-22 16,0 0-70-16,0 0-136 15,6 3-141-15,-2 3-346 0</inkml:trace>
  <inkml:trace contextRef="#ctx0" brushRef="#br0" timeOffset="-185732.69">13774 3213 1443 0,'0'0'363'0,"0"0"-242"0,0 0-14 16,0 0-44-16,0 0-53 0,0 0-4 15,0 0-6-15,-4 0 0 16,4-3 12-16,0 2-3 16,0-1 23-16,0-1-1 15,0 1-10-15,0 2 41 16,0 0 14-16,-2-2 4 16,-9 2-25-16,-1-2-41 15,-1 0 28-15,2 0-12 16,4 0-30-16,3 2 7 15,4 0-7-15,0 0-105 16,0 0-178-16,4 0-278 16,8-2-853-16</inkml:trace>
  <inkml:trace contextRef="#ctx0" brushRef="#br0" timeOffset="-184832.98">14428 2921 1156 0,'0'0'333'0,"0"0"-112"0,0 0-9 15,0 0-70-15,0 0-9 16,0 0-65-16,0 0-27 16,-23-38 17-16,15 34-34 15,-6 4 34-15,-4 0-15 16,-2 0-14-16,-3 0 20 15,1 0-17-15,0 6 2 16,4 4 0-16,3 0-33 0,5 1 9 16,6 0-10-16,4 1-3 15,0 1-10-15,0-3 13 16,4 1 0 0,10-1-1-16,2-1 2 0,8-2-2 15,3 1-26-15,4-3 0 16,5 0 9-16,1-1-35 15,0 2-7-15,-4 0 32 16,-4 0-8 0,-7 3 35-16,-5-3-4 15,-8 2-8-15,-4 1 12 0,-5 2 2 16,0 3 27-16,0 0 52 16,-9 2-33-16,-7 2 11 15,-3-2 10-15,-4-2 1 16,-2 0 20-16,2-4-28 0,0-1-1 0,3-6 5 15,3 0-34-15,0-3 0 16,4 0-4-16,0 0-26 16,4 0 24-16,2 0-24 15,3-4 5-15,1-1-6 16,3 3-23-16,0 0-28 16,0 2-55-16,3 0-134 0,10 0-223 15,2 0-147-15</inkml:trace>
  <inkml:trace contextRef="#ctx0" brushRef="#br0" timeOffset="-184136.96">14933 3100 955 0,'0'0'253'15,"0"0"-56"-15,0 0-107 16,0 0 69-16,0 0 75 16,0 0-59-16,0 0-60 15,-83-4-68-15,83 4-45 16,0 0 26-16,0 0-10 0,2 0 20 16,12 0 36-16,9 0-25 15,10 0 6-15,9 0 13 16,12-2-33-16,10 0 0 15,10 0-11 1,2 0-18-16,4 2 15 0,-4-2-20 16,-3 2 0-16,-9 0 10 15,-5-3-9-15,-8-1 10 16,-7 2 0-16,-10-2-11 16,-10 1 18-16,-8 2-18 0,-9 1 0 15,-5 0 20-15,-2 0-21 16,0 0-30-16,-14 0 19 15,-5 0-115-15,-17 0-78 16,7 0-146-16,2 0-303 16</inkml:trace>
  <inkml:trace contextRef="#ctx0" brushRef="#br0" timeOffset="-183498.56">15251 2994 897 0,'0'0'327'0,"0"0"-140"0,0 0-72 16,0 0-21-16,0 0 26 16,0 0-16-16,0 0 3 15,-8-2 8-15,8 2 19 16,0 0 13-16,0 0-41 15,0 0-31-15,0 0-22 16,0 0 1-16,0 0 0 16,0 0-13-16,0 0-23 15,0 0 18-15,10 0-36 0,7 0 10 16,-2 2 8-16,5 3-17 16,3 2 20-16,-1 1-9 15,2-1-11-15,-2 1 7 16,-1 1-8-16,-8-3-6 15,-1-2 6-15,-8-2 0 16,-2 0 3-16,-2 0-3 16,0 1 6-1,0 2-6 1,-6 2 11-16,-11 3 15 16,-3 3 12-16,-2 3-20 15,-4-1 9-15,-1 2-5 16,-1-3-4-16,6 1-18 15,3-7 0 1,4-1-10-16,7-1-16 16,6-4-46-16,2-2-56 0,0 0-226 15,0 0-659-15</inkml:trace>
  <inkml:trace contextRef="#ctx0" brushRef="#br0" timeOffset="-176921.08">16225 2935 426 0,'0'0'373'15,"0"0"-121"-15,0 0-50 16,0 0-40-16,0 0-37 0,-16 22-16 16,14-17-32-1,-2-1 20-15,2 0 14 0,-1-1-15 16,1 1-13-16,-2 1-14 15,0-2-4-15,-3 4-1 16,0 0-32-16,-2 1-5 16,3 1 13-16,-1-2-24 15,0 2 1-15,2-2-1 16,1 0-9-16,0-1 22 16,2-2-15-16,2 0 1 15,-2-2 9-15,2 0-23 16,0-2 13-16,0 2-14 15,0-2 1-15,2 3 11 0,11-3 18 16,5 0 3 0,4 0 10-16,0 0-21 0,4 0 8 15,0 0-15-15,3 0-15 16,-3 0 18-16,3-7-18 16,-6 1 0-16,-1-2 8 15,-8 2-1-15,-6 2-3 16,-4-1-4-16,-4 1-6 15,3 1 4-15,-3-3-14 16,0-2-6-16,0-1 2 16,0 0-20-16,0-2 24 15,-3 1-2-15,-5 0-6 16,-2 0 8-16,-3 2-25 16,2 2 35-16,0 0 6 15,0 5 1-15,4-2 20 16,1 3-6-16,1 0-3 15,3 0 16-15,-3 0-10 16,3 0 0-16,0 15 13 0,-2 3 8 16,1 5 25-16,3 6-7 15,0-1-19-15,0 1 10 16,0 0-31-16,0-3-5 16,0-2 5-16,5-4-16 15,1-4 7-15,-1 0-8 16,2-4-17-16,-1 2-39 15,-3 10-100-15,-1-3-154 16,-2-2-603-16</inkml:trace>
  <inkml:trace contextRef="#ctx0" brushRef="#br0" timeOffset="-172170.62">16965 3062 819 0,'0'0'325'0,"0"0"-83"16,0 0-102-16,0 0 24 15,0 0-31-15,0 0-19 16,0 0 3-16,0 0-28 16,0 0 8-16,0 0 5 0,0 0-38 15,0 0 19 1,0 0-37-16,0 0-10 0,0 0 23 15,0-2-29-15,0 2-15 16,0-3 10-16,15 2-25 16,6-1 25-16,8 0-16 15,4 0-9-15,5 0 30 16,7 2-24-16,3-2 2 16,8 2 5-16,4 0 0 15,5 0-13-15,1 0 1 16,9 0 0-16,-2 0 19 15,1 0-20-15,-1-2 0 16,-2 0 1-16,-1-1 11 16,-4 2-7-16,-3 1-5 0,-7-2 1 15,-6-1-9 1,-7 2 8-16,-7-4 0 0,-7 4 0 16,-12-2 3-16,-3 1-12 15,-10 1-10-15,-4-2-21 16,0 2 13-16,0-1-118 15,-2-2-162-15,-23 0-48 16,1 0-186-16,-1 0-597 0</inkml:trace>
  <inkml:trace contextRef="#ctx0" brushRef="#br0" timeOffset="-171514.53">17591 2853 649 0,'0'0'377'0,"0"0"-88"16,0 0-101-16,0 0 1 15,0 0-29-15,0 0-1 16,0 0-4-16,-27 0-50 0,27 0 3 16,0 0-32-16,0 0-26 15,0 0 16-15,0 0-24 16,0 0-2-16,0 0 9 15,0 0-30-15,0 0 26 16,0 6-27-16,12 2-6 16,1 4 28-16,5 0-38 15,4 2 19-15,2 0-2 16,1 2-13-16,2 2 24 16,-5-4-30-16,-2 2 0 15,-2-1 5-15,-9-1-5 16,-5 0-2-16,-4-1 2 15,0 2 0-15,-22 1 15 0,-9 4 9 16,-10-2-1-16,-1 1 53 16,-5 2-54-16,3-3 20 15,2-2 15 1,6-2-39-16,10-1 38 0,5-6-39 16,11-2-16-16,2 0 7 15,6-3-8-15,2-2-7 16,0 0 6-16,0 0-45 15,0 0 28-15,0 0-31 16,0 0-26-16,7 0 24 16,11 0-79-16,27 0-116 15,-3-9-318-15,2-3-301 0</inkml:trace>
  <inkml:trace contextRef="#ctx0" brushRef="#br0" timeOffset="-170624.11">18520 2863 1156 0,'0'0'514'16,"0"0"-286"-16,0 0-33 0,0 0-49 16,0 0-42-16,0 0-59 15,0 0-44 1,38-24 21-16,-20 24-22 0,-1 0 0 15,-1 0 12-15,0 0 5 16,-3 5 14-16,-3 4 16 16,-4 5-39-16,-6 1 17 15,0 2 0-15,0 3 5 16,-16 0 22-16,-1 0-35 16,-1 0 8-16,2-1 5 15,5-3-29-15,4-3 24 16,3-1-25-16,4-1-8 15,0-4-4-15,0 5 6 16,11-5 6-16,6 3 30 16,4 0-29-16,3 0 9 0,3 3-10 15,0-2 0 1,0 3 7-16,-1 2-7 0,-3 0 0 16,-4 2-4-16,-5 1 12 15,-3-2-8-15,-9 1 9 16,-2 0 8-16,0-2 44 15,-15 0 9-15,-12-1 7 16,-6-4 9-16,0-1-59 16,4-2 45-16,4-2-30 15,7-2-12-15,5-4 28 16,3 2-47-16,4-2 13 16,1 0-6-16,1 0-9 15,1 0 10-15,3 0-19 0,-1 0 1 16,1 0-12-16,0 0 11 15,0 0-7-15,0 0-7 16,0 0-42-16,0 0 26 16,0 0-38-16,0 0-37 15,0 0 13-15,0 0-58 16,0 0-93-16,0 0-410 16,0 0-847-16</inkml:trace>
  <inkml:trace contextRef="#ctx0" brushRef="#br0" timeOffset="-166671.9">19238 3132 5 0,'0'0'842'0,"0"0"-596"0,0 0-67 0,0 0 17 15,0 0-43-15,0 0 9 16,87 0-29-16,-63 0-33 15,7 0 36-15,2 0-27 16,2 0-26-16,0 0 8 16,-4 2-53-16,3-2 5 15,-1 0 8-15,2 0-36 16,4 0 38-16,5 0-3 0,2 0-27 16,6 0 27-1,4 0-43-15,2 0-6 0,2-2 8 16,2 0 0-1,3-1 13-15,-3 3-8 0,-1 0-13 16,-3 0 11 0,-6 0-12-16,-2 0-11 0,-8 0 10 15,-10 0 2-15,-4 0 4 16,-12 0 1-16,-8 0-5 16,-3 0-2-16,-5 0-10 15,0 0-23-15,0 0-14 16,0 0-56-16,-5 0-23 15,-9 0-70-15,-9-4-125 16,-20 1 9-16,5-3-222 16,1 2-464-16</inkml:trace>
  <inkml:trace contextRef="#ctx0" brushRef="#br0" timeOffset="-166125.15">19784 2982 548 0,'0'0'400'0,"0"0"-100"16,0 0-77-16,0 0-2 16,0 0-62-16,0 0-47 0,0 0-10 15,-25-6-22-15,23 3 17 16,2 3-4-16,0 0-19 15,0 0 4-15,0 0-44 16,0 0-3-16,0 0 5 16,0 0-27-16,0 0 12 15,6 0 17-15,5 0 7 16,3 4-3-16,4 4-41 16,2 3 11-16,-2 0 3 15,6 3-13-15,-1-2 20 16,-3 3-10-16,-3-1-11 15,-1-3-1-15,-7 2-1 16,-5-1-10 0,-4 0 11-16,0-1 0 0,0 4 24 15,-17 1 16-15,-8-2 2 0,-6 4 10 16,-2-2-37-16,-8 3-3 16,1-4 5-16,2 2-7 15,3-2 7 1,6-3-8-16,6-2-8 0,8-2 2 15,8-3-3-15,5-2-17 16,2-3-7-16,0 0-46 16,2 0-5-16,18 0-37 15,32 0-165-15,-6-12-370 16,1-2-211-16</inkml:trace>
  <inkml:trace contextRef="#ctx0" brushRef="#br0" timeOffset="-165187.89">20915 3017 1317 0,'0'0'540'16,"0"0"-301"-16,0 0 5 15,0 0-77-15,0 0-39 16,0 0-34-16,0 0-46 16,-17-19-18-16,17 19 9 15,0 0-29-15,0 0-8 16,0 0 11-16,0-2-4 16,0 2 15-16,0 0-2 15,0 0-20-15,0-2-2 16,0 2-2-1,0 0 1-15,2 0 0 0,0 0 1 0,3 0 21 16,-3-2-10-16,0 2-10 16,-2 0 13-16,2 0-14 15,-2 0 0-15,0 0 6 16,0-3-5-16,2 3 12 16,2 0-11-16,4-1 4 15,1 1-9-15,1-3 3 16,3 3-1-16,3 0 0 15,3 0 2-15,-4 0 1 16,3 0 3-16,-5 0-4 16,1 0-2-16,-6 0-1 0,-1 3-8 15,-3 3 9 1,-4 6-2-16,0 2 3 0,0 5 10 16,-7 6-9-16,-12 3 26 15,-5 1-19-15,-3 4-7 16,0-1 21-1,0-4-20-15,4-2 19 0,4-3-8 16,5-4-12-16,8-3-1 16,1-4 0-16,5-3-9 15,0 0 7-15,0 0 4 16,15-4 8-16,6 4-4 16,1-6-4-16,4 2 7 15,4-5-8-15,-1 0-1 16,-3 0 27-16,-1 0-26 15,0 0 18-15,-5 0-17 16,-3 0 5-16,-4 0-7 16,-3 0 0-16,-4 0 0 0,1-2 2 15,-4 2 4-15,1 0-6 16,-2 0 0-16,1 0-15 16,-1 0-5-16,0 0-43 15,2 0-49-15,-2 0-146 16,-2 2-483-16,0 8-335 0</inkml:trace>
  <inkml:trace contextRef="#ctx0" brushRef="#br0" timeOffset="-161450.89">21374 3209 821 0,'0'0'594'0,"0"0"-395"16,0 0-66-16,0 0 23 16,0 0-5-16,0 0-52 15,-4 0-45-15,4 0 26 0,0 0-24 16,0 0 14-1,0 0 9-15,0 0-27 0,0 0-2 16,6-2-26-16,8-1-24 16,6-1 23-16,4 2-14 15,10-2 6-15,7 0 11 16,5 0-26-16,12 0 29 16,4 2-9-16,5-1-19 15,1 2 18-15,5 1-18 16,0 0 8-16,-2 0 1 15,-3 0-3-15,-9 0-11 16,-8 0 4-16,-11 0-7 16,-11 0 1-16,-8 0 6 15,-13 0-9-15,-4 0-14 16,-4-2-38-16,0-2-9 0,-2-2-153 16,-27-4-127-16,3 0 14 15,0 0-258-15</inkml:trace>
  <inkml:trace contextRef="#ctx0" brushRef="#br0" timeOffset="-160984.61">21628 3039 1064 0,'0'0'380'0,"0"0"-239"0,0 0 9 16,0 0 75 0,0 0-40-16,0 0-84 15,0 0-30-15,-13-3-14 0,13 3 15 16,0 0-47-16,2 0-9 16,7 0 42-16,5 0-31 15,3 0-12-15,8 8 18 16,-1 0-32-16,3 2 13 15,0 1-14-15,-5 2-3 16,-2 1-6-16,-9 0 9 16,-4 4-1-16,-7 0-9 15,0 2 10-15,-7 4 26 16,-12 1-26-16,-8-2 0 16,0 1 29-16,-2 1-6 15,0-2 11-15,2-3-6 16,5-3-19-16,4-4-7 0,7-4-2 15,2-1-35 1,4-2-5-16,3-2-101 0,2-4-73 16,0 0-266-1,0 0-145-15</inkml:trace>
  <inkml:trace contextRef="#ctx0" brushRef="#br0" timeOffset="-160118.34">22718 2985 983 0,'0'0'352'0,"0"0"-171"16,0 0 49-16,0 0-60 15,0 0-59-15,0 0-29 0,0 0-46 16,-4-8 17-16,4 8-7 16,-2 0-12-16,0 0 40 15,-4 6-14-15,0 5-23 0,-1 5 35 16,-1 0-50-1,0 0 15-15,2-1-11 0,1-1-26 16,5-2 21-16,0-3-20 16,0-1 6-16,0-2 12 15,5-2-17-15,1 0 8 16,6-2-10-16,-1 1 18 16,1-1-3-16,3 3-15 15,-2-1 2-15,3 2 8 16,-1 0-9-16,-1 4-1 15,-1 2 15-15,-4 0-4 16,-2 2 8-16,-2 0 5 16,-5-2-2-16,0 2 32 0,0-2-28 15,0 0 5-15,-1 0 3 16,-12 0-8 0,-3 1 25-16,1-3-22 0,-1-4-14 15,3 0 15-15,-1-3-22 16,1 1-8-16,1-4 0 15,1 0 12-15,1 0-2 16,0 0-10-16,1 0-15 16,3-7 5-16,2-4-74 15,4 0-18-15,0-14-50 16,6 1-229-16,9 2-419 0</inkml:trace>
  <inkml:trace contextRef="#ctx0" brushRef="#br0" timeOffset="-159743.43">22689 2998 1655 0,'0'0'577'16,"0"0"-400"-16,0 0 64 15,0 0-115-15,0 0-70 16,0 0-15-16,0 0-34 15,60-10 41-15,-35 10 7 16,-1 0-2-16,-2 0 24 0,-1 0-42 16,-6 0 1-16,1 0 7 15,-1-3-41-15,-3 1 25 16,-1 1-17-16,-3 1-9 16,-2 0-1-16,0 0-27 15,-2 0-47-15,-4 0-14 16,0 0-62-16,0 0-304 15,0 3-645-15</inkml:trace>
  <inkml:trace contextRef="#ctx0" brushRef="#br0" timeOffset="-158712.12">23230 3192 872 0,'0'0'201'0,"0"0"90"16,0 0-141-16,0 0 91 16,0 0-61-16,0 0-24 15,0 0-25-15,-44-10-25 16,44 10-3-16,0 0-25 0,0 0-9 15,0 0 4 1,0-2-30-16,0 2 6 0,5-3-20 16,12 2 3-16,7-4-2 15,13 4-16-15,5 0-7 16,11-2 2-16,7 3 0 16,7 0 18-16,8 0-8 15,4 0-18-15,4 0 11 16,-2 0-12-1,0 0 0-15,-6 0 4 16,-8 0-3-16,-9 0-1 0,-15 0 6 0,-12 0-4 31,-14 0-2-31,-7 0 0 0,-8 0-12 16,-2 0 4-16,0 0-54 16,0 0-67-16,-9 0-72 0,-6 0-153 15,-2 0-280-15</inkml:trace>
  <inkml:trace contextRef="#ctx0" brushRef="#br0" timeOffset="-157743.61">23413 3052 988 0,'0'0'329'16,"0"0"-168"-16,0 0-24 16,0 0 14-16,0 0 0 15,0 0-50-15,0 0-38 16,-7-4 5-16,7 4 33 0,0-2-6 16,-2 2-12-16,2 0-17 15,0 0-32 1,0 0 7-16,0 0-27 0,0 0 2 15,0 0 2-15,-2 0-17 16,2 0 24-16,0 0-10 16,0 0 1-16,0 0 17 15,0 0-33-15,0 0 9 16,0 0-9-16,0 0 6 16,0 0 0-16,0 0 0 15,0 0 15-15,0 0 21 16,0 0-24-16,0 0 4 15,0 0-5-15,0 0-16 0,0 0 21 16,0 0-13-16,0 0 0 16,0 0 13-16,0 0-20 15,0 0 13-15,0 0-15 16,0 0 7-16,0 0 2 16,0 0-9-16,0 0 8 15,0 0 13-15,13 4-21 16,3 3 10-16,2 5-2 15,4-4-7-15,2 5 19 16,6-1-19-16,-1 2 6 16,4 0-2-16,0 0 2 15,1-2-7-15,-5 1 0 16,-7-6-1-16,-7 1 0 16,-7-6 1-16,-4 0 0 15,-4 0 1-15,0-2 1 16,0 0-2-16,0 0 0 0,0 0-2 15,0 0-4-15,0 0 7 16,0 2-1-16,0-2 0 16,0 2 7-16,-12 2-7 15,-5 2 10-15,-6 3-10 16,-6 2 24-16,-8 3-11 16,-5 5 8-16,-5 0 15 15,-3 1-28-15,8 0 19 16,4-4 7-16,7-2-32 15,11-3 28-15,7-5-30 16,5-2 6-16,6-4-5 16,2 2 0-16,0-2-2 15,0 0-22-15,0 0-49 0,0 0 7 16,21 0-53-16,1-5-155 16,3-7-591-16</inkml:trace>
  <inkml:trace contextRef="#ctx0" brushRef="#br0" timeOffset="-156806.3">24634 2853 992 0,'0'0'337'0,"0"0"-106"16,0 0-4-16,0 0-73 16,0 0-76-16,0 0-44 15,0 0 0-15,11-4 15 16,-11 10 72-16,0 8 8 15,0 2-21-15,0 2 5 16,0 5-15-16,0 0-33 16,0 4 11-16,0 0-34 0,0 3 13 15,0 3-21 1,0 1-14-16,0 0 19 0,0 1-16 16,0-2 18-16,0-3 11 15,0 1-32-15,0-6 7 16,0 0-3-16,5-4-23 15,2-3 17-15,1-1-17 16,1-4-1-16,3-3 12 16,-2-1-11-16,1-3 10 15,3-2-11-15,1-2 0 16,1-2 4-16,2 0-4 16,2 0 0-16,-1 0-10 15,2 0-40-15,-3-9-5 16,-5 0-32-16,-3-4-40 15,-6 4-21-15,-4-10-120 16,0 6-335-16,-2 0-7 0</inkml:trace>
  <inkml:trace contextRef="#ctx0" brushRef="#br0" timeOffset="-156462.58">24582 3132 1051 0,'0'0'808'16,"0"0"-449"-16,0 0-93 16,0 0-65-16,0 0-88 15,0 0-64-15,0 0 9 16,75-26-16-16,-54 22-7 0,0 0 13 16,-1 0-25-16,-5 2 15 15,-1 0-27-15,-5 2-10 16,-3-2 19-16,-2 2-14 15,1 0 1-15,-2 0 1 16,-1 0-8-16,0 0-15 16,0 0-36-16,0 0-49 15,1 0-32-15,-3 0-185 16,2 0-453 0</inkml:trace>
  <inkml:trace contextRef="#ctx0" brushRef="#br0" timeOffset="-131921.54">15109 2427 1003 0,'0'0'784'0,"0"0"-551"16,0 0-45-16,0 0-82 16,0 0-38-16,0 0-23 15,0-7-44-15,0 7 14 16,0 0 4-16,0 0 2 15,0 4 49-15,-2 6-5 16,-5 4-7-16,-6 2 5 16,-5 4-36-16,-2 3 8 15,-2-2-12-15,-3 2-23 0,5-4 23 16,2-1-23 0,7-4 0-16,4-3 0 0,5-3 0 15,2-1 0-15,0-3 0 16,0 1 1-16,12-1 14 15,7-3-14-15,4 3 7 16,3-4 7-16,1 0-15 16,4 0-2-16,-2 0 2 15,1 0-33-15,-4 0 16 16,-2 0-22 0,-3-4-17-16,-5-1 5 15,-6-4-37-15,-3 2-22 0,-3-4-13 16,-2 0-69-16,-2-4-9 15,0 0 19-15,0-3 71 16,0 1 88-16,-6 3 23 0,2 7 32 16,-1 2 114-1,3 4 27-15,-2 1 12 0,2 0-30 16,-4 0-47 0,2 9-33-16,0 16 5 0,-1 4 29 15,1 5-33-15,2 7-61 16,0-5 18-16,2 2-33 15,0-6 0-15,-2 6-43 16,-3-10-182-16,4-10-519 0</inkml:trace>
  <inkml:trace contextRef="#ctx0" brushRef="#br0" timeOffset="-130531.24">17567 2452 1008 0,'0'0'392'0,"0"0"-156"0,0 0-73 15,0 0-27-15,0 0-58 16,0 0-47-16,0 0 23 16,0-2 15-16,0 2 17 15,0 0 15-15,0 0-42 16,0 0 17-16,-3 0-21 15,1 0-21-15,-3 0 28 16,-1 8-26-16,0 3 3 16,-3 4-8-16,-1-1-29 15,0 2 11-15,1 2-13 0,-1-4 2 16,4 0 4-16,1-1 1 16,3-4 5-16,2 0-8 15,0-4 2-15,0 0-6 16,0-2 0-16,5 1 0 15,11-2 9-15,3 1-3 16,4-2-6-16,4-1 14 16,-1 3-7-16,-2-3-14 15,1 0 4-15,-3 0-23 16,-1 0 20-16,-6 0-14 16,-4-4-3-16,0-5-4 15,-4 0-55-15,-3-2-11 16,1-3-28-16,-3-2-34 15,-2-1 50-15,0 0 6 0,0 1 37 16,0 4 61-16,0 2 2 16,0 2 46-16,-5 5 24 15,1 2 14-15,0 1 32 16,-1 0-40-16,-1 4-3 16,-4 14 44-16,4 6-42 15,-3 6-2-15,3 5-23 16,1 1-36-16,2 1 20 15,3 4-35-15,0-3-1 16,0 8-54 0,0-8-227-16,0-10-416 0</inkml:trace>
  <inkml:trace contextRef="#ctx0" brushRef="#br0" timeOffset="-127250.77">19521 2501 1081 0,'0'0'371'0,"0"0"-118"0,0 0-38 15,0 0-35-15,0 0-44 16,0 0-25-16,2-15-39 16,-2 15-36-16,2 0 22 15,-2 0-19-15,0 0-8 16,2 8 24-16,-2 12 4 15,0 8 6-15,0 7-36 16,0 5-21-16,0 4 23 16,0-1-30-16,0 2 5 15,0-5-6-15,0-6-47 16,2-2-82-16,10-10-177 16,-1-10-383-16</inkml:trace>
  <inkml:trace contextRef="#ctx0" brushRef="#br0" timeOffset="-126813.37">19774 2484 1177 0,'0'0'284'16,"0"0"-131"-16,0 0-89 0,0 0-30 16,0 0 27-1,0 0-26-15,0 0 40 0,-44 89-8 16,42-66-2-16,2 4 31 16,0-5-25-16,0 2-6 15,9-4-1-15,9-2-57 16,4-4 24-16,2-6-26 15,3-4-4-15,0-4 14 16,0 0-5-16,-3-2 8 16,-4-14 16-16,0-3-34 15,-4 0 52-15,-5-4 0 16,0 0-27-16,-7 0 36 16,-1-1-17-16,-3 3-13 15,0-1-31-15,-3 1-9 16,-14 5-25-16,-3 4-18 0,-25 12-153 15,5 0-119-15,0 0-249 16</inkml:trace>
  <inkml:trace contextRef="#ctx0" brushRef="#br0" timeOffset="-123079.86">21703 2410 1243 0,'0'0'400'16,"0"0"-168"-16,0 0-94 15,0 0-58-15,0 0-12 16,0 0-55-16,12-6 37 0,-10 6 5 16,0 0-3-16,-2 0 41 15,0 0-50-15,0 0 3 16,0 0-3-16,0 0-42 16,0 12 51-16,-2 2-34 15,-6 2-18-15,-5 4 54 16,-6 0-53-16,3 1 15 15,-1-2-3-15,3-1 2 16,1-2-4-16,5 1-6 16,1-3-4-16,4-4 7 15,3-1-8-15,0 0-8 16,0-4 7-16,0-1 2 16,14 0 6-16,1 1 0 15,8-5-6-15,-1 0 23 16,7 0-18-16,-2 0-6 0,2 0 0 15,-5-2-7 1,-4-5-6-16,-4 3-43 0,-7 1-24 16,-5-1 28-16,-4 0-67 15,0-1-47-15,0-1-79 16,0-4-29-16,0 0 51 16,0-2 32-16,0 0 1 15,0 2 177-15,0 0 13 16,-2 4 135-16,0 2 20 15,2 0-13-15,-2 4 80 16,0 0-45-16,-1 0-88 16,1 2-6-16,-3 16 1 15,2 4 24-15,2 11 2 16,-4 3-64-16,3 4 3 16,2 6-49-16,-2 2-9 0,0 24-128 15,-2-14-438-15,1-5-512 16</inkml:trace>
  <inkml:trace contextRef="#ctx0" brushRef="#br0" timeOffset="-118471.58">23712 2484 1207 0,'0'0'340'15,"0"0"-109"-15,0 0-33 16,0 0-96-16,0 0-46 15,0 0-14-15,0-6-22 16,0 6 70-16,0 0-14 16,0 0 3-16,0 0 11 15,0 0-35-15,-3 0-6 16,-3 0-49-16,-3 0 6 16,-2 12-6-16,-7 5 26 15,-6 4 2-15,-1 3 5 16,-2-2-27-16,4 0-6 15,4-4 0-15,3-1 15 0,7-6-6 16,5-1-9-16,4-5-3 16,0-1-6-16,0-4-19 15,0 2 11-15,4-2 7 16,9 0 20 0,6 0 14-16,3 0-3 0,5 0-19 15,-1-2 7-15,3-2-9 16,0-1-29-16,0 2 4 15,-4-1-36-15,-5 0 13 16,-5 0-62-16,-1-1-41 16,-3 0-82-16,-7-8-100 15,-2 3-58-15,-2-2-387 0</inkml:trace>
  <inkml:trace contextRef="#ctx0" brushRef="#br0" timeOffset="-118159.15">23712 2484 1136 0</inkml:trace>
  <inkml:trace contextRef="#ctx0" brushRef="#br0" timeOffset="-117940.45">23712 2484 1136 0,'62'10'407'0,"-64"-10"-149"0,-3 8-76 0,-1 14 16 0,-1 6-83 0,-1 7-17 16,5 2 5-16,-2 3-74 0,3 4-2 0,0 17-27 16,2-11-261-16,0-8-459 15</inkml:trace>
  <inkml:trace contextRef="#ctx0" brushRef="#br0" timeOffset="-112332.39">19037 3823 666 0,'0'0'628'15,"0"0"-437"1,0 0-54-16,0 0-26 0,0 0-47 16,0 0-1-16,16 0-21 15,-14 0 17-15,-2 0 30 16,2 0-15-16,-2 0 35 16,0 0-9-16,0 0-48 15,0 0 16-15,0 0-19 16,0 0-23-16,0 0 26 15,0 0-34-15,0 0 4 16,0-2-12-16,0 2 4 16,-4 0-8-16,-2-1-6 15,-2 1 0-15,-1-3 12 0,1 3-11 16,-4 0-1 0,-1 0 13-16,-3 0 8 0,1 3-15 15,-1 5-6-15,3 2 1 16,2 0 3-16,1 2-2 15,4-1-2-15,0 2 6 16,-1-1 15-16,3 2-22 16,-2 0 1-16,4-2 0 15,2 5-10-15,0-4 11 16,0 1-1-16,0 0 0 16,0 1 14-16,0-1-19 15,2-3 5-15,10 1 0 16,-1-1 0-16,5-4 12 15,-1 3-12-15,1-3 0 16,2 0 11-16,0 1-26 16,-3 0 15-16,3 2 0 15,-3 3-8-15,1-1 8 0,-1 0 0 16,1 0-9 0,0 0-2-16,-3-2 10 0,-2 0-11 15,-4-1-6-15,-2 0 8 16,-5-1 13-16,0 2-3 15,0-5 6-15,0 4 8 16,0-3-3-16,-10-2-11 16,-3 2 1-16,0-4 37 15,-5 2-32-15,-4-4 16 16,-1 2 33-16,1-2-41 16,2 0 26-16,2 0-16 15,3 0-15-15,4 0 37 0,4 0-45 16,0-4-1-16,5 2 0 15,2 2 7-15,0-2-19 16,0 2 11-16,0 0-16 16,0-2 2-16,0 2 6 15,0-2-7-15,0-2 15 16,0-1-69-16,0-1 31 16,4-2-68-16,6-5-79 15,4-16-83-15,-2 5-263 16,2 1-181-16</inkml:trace>
  <inkml:trace contextRef="#ctx0" brushRef="#br0" timeOffset="-111645.05">19425 3971 1597 0,'0'0'649'0,"0"0"-419"16,0 0-73-16,0 0-63 0,0 0-25 15,0 0-60-15,0 0 6 16,131 0-15-16,-98 0-69 15,-3 0-29-15,-10 0-153 16,-9 7-220-16,-7 1 96 16,-4 0-956-16</inkml:trace>
  <inkml:trace contextRef="#ctx0" brushRef="#br0" timeOffset="-111301.39">19545 4145 1283 0,'0'0'1004'0,"0"0"-792"0,0 0-74 15,0 0-78-15,0 0-53 0,0 0-7 16,0 0-34-16,121 0-156 16,-100 0-306-16,-5 0-164 15</inkml:trace>
  <inkml:trace contextRef="#ctx0" brushRef="#br0" timeOffset="-110379.71">20308 3788 1058 0,'0'0'337'0,"0"0"-163"15,0 0-21-15,0 0-14 16,0 0-71-16,0 0-33 15,0 0 16-15,0-12-26 16,2 12 56-16,-2 0 6 16,0 0-21-16,0 0 13 0,0 0-38 15,0 0-11-15,0 1 26 16,-8 11-14-16,-2 3-12 16,-7 2-5-16,0 4-13 15,-5 3 26-15,-1 0-26 16,2 0 23-16,0 0 9 15,4-3-23-15,1-4 8 16,7-1-29-16,5-5-3 16,2-1-3-16,2-5 9 15,0 1-3-15,0 0 19 16,0-2-12-16,6 0 4 16,5 0-11-1,5-2 0-15,1-2 9 0,4 0-9 16,-1 0 8-16,8 0 5 15,-4 0-2-15,4 0-9 0,0 0-2 16,-3 0-14 0,0-2 2-16,-5-3 5 0,0 0-10 15,-5 1 0-15,-3 0-46 16,-1-2-4-16,-6 2-39 16,0-1-44-16,-1-3 11 15,-4-5-72-15,0 1-46 16,0-4 76-16,0-2-7 15,-9 0 49-15,1-2 57 16,2 2 43-16,0 2 39 0,0 2 63 16,2 4 43-1,0 4 52-15,1 2-5 0,1 0 66 16,2 4-49-16,-2 0-48 16,2 0-19-16,0 4-44 15,-2 14 58-15,0 6 8 16,0 7-27-16,2 4-5 15,0 3-25-15,0 3-56 16,0-4 12-16,0 1-24 16,4-5-6-16,2-3-48 15,3 1-129-15,-4-8-303 16,2-4-541-16</inkml:trace>
  <inkml:trace contextRef="#ctx0" brushRef="#br0" timeOffset="-102365.98">18282 4803 1139 0,'0'0'326'0,"0"0"-102"16,0 0-31-16,0 0-65 15,0 0-5-15,0 0-54 16,22-12-2-16,-6 3 7 16,4-1-39-16,4-3 8 15,1-4-26-15,-1-3-11 16,1-2 5-16,-2-2-3 15,-4 1-7-15,-1-4 18 16,-5 3-18-16,-1 0 20 16,-6 3 0-16,-1 2-15 15,-3 4 33-15,-2 6-15 0,0 1 11 16,0 4 10-16,0 1-20 16,0 3 11-16,0 0-22 15,-4 4-13-15,-3 15 22 16,-3 7-22-16,4 10 15 15,0 6 17-15,6 8-21 16,0 4 30-16,0 2-21 16,2 3-20-16,13-1 13 15,5-2-14-15,1-2 0 16,1-2-1-16,-5-4 4 16,-1-4-3-16,-3-6 0 15,-4-5 0-15,-5-9 0 16,-1-9 0-16,-3-4 0 0,0-7-6 15,0-4 15 1,-5 0-4-16,-14 0-5 16,-6-9 6-1,-6-8-7-15,2-5 1 0,4-5 0 0,8 1 4 16,3 0 5-16,10 2-8 16,4 0-1-16,0 2 6 15,8 2-15-15,13 0 9 16,3 3 0-16,1 0-1 15,1-2-5-15,-3 4 5 16,-5-1-20-16,-5 2-35 16,-7-2 17-16,-1 2-63 0,-5 0-82 15,0-4-117 1,0 1-239-16,-7 3-189 16</inkml:trace>
  <inkml:trace contextRef="#ctx0" brushRef="#br0" timeOffset="-101897.34">18712 4346 1001 0,'0'0'394'0,"0"0"-186"16,0 0-40-16,0 0-34 15,0 0-59-15,0 0-37 16,0 0 15-16,-2-1-11 16,2 1 51-16,0 0 21 15,0 4-19-15,0 6 43 16,0 4-23-16,-4 6-39 0,-2 0-2 16,0 3-51-1,2 0-4-15,-3 0-8 0,3-6-10 16,2-2 9-1,-4-3-10-15,0-3-4 0,2 2-49 16,-3-5-138-16,2-1-340 16,1-2-477-16</inkml:trace>
  <inkml:trace contextRef="#ctx0" brushRef="#br0" timeOffset="-101288.11">18945 4520 1335 0,'0'0'504'15,"0"0"-391"-15,0 0 57 16,0 0-33-16,0 0-44 0,0 0 18 16,0 0-8-1,-50 128-32-15,48-90 31 0,2 2-58 16,0 0-3-16,0-2-22 16,0-4-13-16,0 1 11 15,2-7-17-15,0-2-49 16,2-8-32-16,5-4-141 15,-3-6-161-15,2-6-420 16</inkml:trace>
  <inkml:trace contextRef="#ctx0" brushRef="#br0" timeOffset="-99960.29">19147 4609 1162 0,'0'0'286'0,"0"0"-144"15,0 0 16-15,0 0-82 16,0 0-34-16,0 0-1 15,0 0 2-15,-5 2 75 16,5 9 4-16,0 1 1 16,5 2-4-16,-3 4-44 15,1 2 15-15,4 3-35 16,-2 0-36-16,2 4 36 16,0-6-54-16,1 0 11 0,1-8-7 15,3-3 13-15,1-3-33 16,-2-7 15-16,5 0-38 15,0-3 19-15,-1-15-64 16,-1-4-32-16,-1-5 10 16,-5 0-12-16,2 0 53 15,-6-2 10-15,-2 5 21 16,0 6 24-16,3 4 11 16,-4 6-2-16,2 4 23 15,-3 3-17-15,2 1 43 16,-2 0-15-16,0 0-3 15,0 0 65-15,2 5-11 16,3 9-32-16,-3 4-2 0,1 2-23 16,1 2 31-1,-2 0-51-15,3 2 5 0,-3-4-1 16,0 0-12-16,0-3-13 16,0-5-4-16,1-5-85 15,-3-1-70 1,9-6-108-16,-2 0-328 0,1-6-56 0</inkml:trace>
  <inkml:trace contextRef="#ctx0" brushRef="#br0" timeOffset="-99647.87">19531 4716 124 0,'0'0'1343'0,"0"0"-995"16,0 0-75-16,0 0-52 15,0 0-82-15,0 0-39 16,0 122-69-16,0-100 1 16,0-4-32-16,0-4-22 15,0-3 1-15,0-5-108 16,0-6-127-16,0 0-246 16,-2 0-386-16</inkml:trace>
  <inkml:trace contextRef="#ctx0" brushRef="#br0" timeOffset="-99101.12">19658 4623 1273 0,'0'0'349'0,"0"0"-200"15,0 0 1-15,0 0-11 16,0 0-65-16,0 0 0 15,0 0-15-15,-3 103 1 0,9-85 17 16,-1-2-16-16,-3-2-15 16,2-2 38-16,1-1-20 15,-1-2 3-15,2-4-11 16,4 4-27-16,-1-2-5 16,1-3-24-16,2-3 7 15,3-1 8-15,1 0-14 16,2 0 8-16,-2-4 7 15,1-8-6-15,-3-1-3 16,-1-2-7-16,-1-3 0 16,-4 1-8-16,-1-4 9 15,-1-2-1-15,-4 0 9 16,-2 1 3-16,0 2-11 16,0 2-1-16,0 6-11 0,-8 2-1 15,-3 2 20-15,-1 6-8 16,1 2 10-16,3 0 4 15,-2 0-23-15,4 0 9 16,1 8-14-16,3 4 7 16,2 2 7-16,0 2-2 15,0-1-5-15,9-1-53 16,7 1-46-16,13-7-182 16,-2-1-388-16,-4-7-530 0</inkml:trace>
  <inkml:trace contextRef="#ctx0" brushRef="#br0" timeOffset="-97617.1">20113 4429 523 0,'0'0'1022'0,"0"0"-717"0,0 0-127 15,0 0-69-15,0 0-44 16,0 0 9-16,0 0-19 16,27 14 26-16,-16 2-5 15,3 3 7-15,-4 5 16 16,4 3-32-16,-3 8-3 16,2 3-1-16,-1 6-50 0,-3 2 14 15,-5 2-27-15,-4 0 7 16,0-2 13-1,0-3-11-15,-11-6 18 16,-7-4-2-16,-2-5-14 0,2-6-7 16,3-6-4-16,3-6-73 15,4-4-18-15,5-6-127 16,3-4-101-16,0-14-400 16</inkml:trace>
  <inkml:trace contextRef="#ctx0" brushRef="#br0" timeOffset="-97226.58">20405 4557 1213 0,'0'0'574'16,"0"0"-353"-16,0 0 5 15,0 0-36-15,0 0-40 16,0 0-101-16,0 0-22 0,-13-9 55 15,26 9-46 1,7 0 17-16,2 2-23 16,3 0-29-16,4 0 19 0,0-2-20 15,0 2-29-15,-2-2-72 16,4 0-166-16,-9 1-240 16,-8-1-77-16</inkml:trace>
  <inkml:trace contextRef="#ctx0" brushRef="#br0" timeOffset="-96882.89">20437 4772 1957 0,'0'0'538'0,"0"0"-407"0,0 0-33 16,0 0 7-16,0 0-80 15,0 0 2-15,118-2-17 16,-94-2-10-16,-8-1-13 16,-3 3-65-16,-7-3-102 15,-1 2-308-15,-5-1-297 0</inkml:trace>
  <inkml:trace contextRef="#ctx0" brushRef="#br0" timeOffset="-95461.35">20962 4656 367 0,'0'0'1023'0,"0"0"-721"0,0 0-88 16,0 0 35-1,0 0-106-15,0 0-83 0,0 0-23 16,34-22-37-16,-12 8 0 15,2 0 0-15,0-2 13 16,-1-2-7-16,0-2-6 16,-4-3 0-16,-3 0-13 15,-1 1 13-15,-3-1 0 16,-5 3 0-16,-3 5 1 16,-2 2 9-16,-2 7-10 15,0 4 0-15,0 2 44 16,0 0-36-16,0 4 13 15,-4 15 1-15,-3 9-21 0,3 4 49 16,2 8-9 0,2 2-18-16,0 2 21 0,0 3-43 15,4 2 0 1,9 1-1-16,1-1 10 0,3-4-2 16,-1-2-8-1,-3-1 7-15,0-6-3 0,-1-2-4 16,-3-4 0-1,-5-8 0-15,-2-2-3 0,-2-9 3 16,0-2 0-16,0-5 1 16,-4-4 5-16,-11 0-6 15,-8 0 0-15,-2-8 9 16,-1-10 3-16,4-6 17 16,4-2-5-16,7-2-11 15,4 0-1-15,7 2-12 16,0 2 0-16,0-1-2 15,16 5 19-15,2 1-13 0,1 1-4 16,4 5 1 0,-6 1-5-16,-1 5 4 0,-3 1-24 15,-1 0 18 1,-3 1-46-16,-5-1 6 0,0 2-47 16,-4-2-76-16,0-6-34 15,0 2-341-15,0-2-541 0</inkml:trace>
  <inkml:trace contextRef="#ctx0" brushRef="#br0" timeOffset="-95086.43">21476 4353 1270 0,'0'0'309'16,"0"0"-114"-16,0 0-32 16,0 0-56-16,0 0-38 15,0 0 47-15,0 0 29 16,-52 75-41-16,38-46 36 0,3 7-30 15,0 3-38-15,6 5 6 16,3 2-40-16,2 2 0 16,0 2-17-16,0-4-8 15,11-3-3-15,2-7-10 16,-1-8-10-16,-1-9-1 16,-3-4-37-16,-1-8-31 15,3-4-39-15,3-3-160 16,1-10-310-16,-4-6-397 0</inkml:trace>
  <inkml:trace contextRef="#ctx0" brushRef="#br0" timeOffset="-94445.96">21630 4532 1139 0,'0'0'352'0,"0"0"-154"15,0 0-33 1,0 0-30-16,0 0-41 0,0 0-51 16,0 0 63-1,0 70-10-15,0-49-23 0,0 4 41 16,0-1-43-16,0 0-8 16,0 0-11-16,0-2-42 15,8-3 5-15,0-4-15 16,1-5-30-16,3-8 16 15,-4-2-56-15,3 0 7 16,3-18-51-16,-3-5-67 16,0-7 35-16,-2-1-7 15,-2-1 7-15,-3 4 115 16,0 2 18-16,1 5 13 0,-3 8 26 16,0 3-4-1,1 6 45-15,-3 4-15 0,0 0-39 16,0 0 29-16,0 0 49 15,0 5 64-15,2 8-32 16,0 5-20-16,0 4-25 16,1 2-11-16,-1 3-15 15,2 4 6-15,-2-3-42 16,0-1-2-16,1-4-10 16,-3-5 7-16,0-3-22 15,0-4-28-15,0-7-80 16,0-2-136-16,2-2-349 0</inkml:trace>
  <inkml:trace contextRef="#ctx0" brushRef="#br0" timeOffset="-94086.68">22016 4724 1377 0,'0'0'479'15,"0"0"-261"-15,0 0 9 16,0 0-76-16,0 0-102 16,0 0-7-16,13 112-42 15,-13-95 0-15,-6-6-12 0,-3-4-98 16,0-4-177-1,4-3-277-15</inkml:trace>
  <inkml:trace contextRef="#ctx0" brushRef="#br0" timeOffset="-93633.65">22166 4539 986 0,'0'0'293'0,"0"0"-134"15,0 0 67-15,0 0-35 16,0 0-46-16,0 0-72 15,0 0-14-15,2 87-15 16,0-65-13-16,2 0 50 16,-2-2-20-16,2 0-6 15,1-4 13-15,0-2-48 16,0-1 23-16,3-7-14 16,1-4-14-16,3-2 36 0,5 0-30 15,1 0-11 1,2-8 5-16,0-9-4 0,-2-5-3 15,-3-2-8-15,-1-5 0 16,-3 0 2-16,-5 1-2 16,-4 0 0-16,-2 4 30 15,0 4-23-15,0 5 20 16,0 4-16-16,-8 4-1 16,-3 4 5-16,-1 3-14 15,4 0-1-15,-1 0 18 16,3 6-10-16,2 3-7 15,4 2-1-15,0 1-10 16,0-3-14-16,10 0-66 16,17-5-139-16,-3-3-298 15,-2-1-351-15</inkml:trace>
  <inkml:trace contextRef="#ctx0" brushRef="#br0" timeOffset="-93258.74">22499 4292 950 0,'0'0'398'16,"0"0"-181"-16,0 0 16 15,0 0-40-15,65 103-48 16,-47-57 0-16,0 6-1 0,-7 5-34 15,-2-1 9 1,-4 4-45-16,-5-2-53 0,0-2 13 16,0-2-34-16,-7-3 1 15,-13-5-1-15,-7-6-79 16,-29 0-65-16,8-10-357 16,-4-12-587-16</inkml:trace>
  <inkml:trace contextRef="#ctx0" brushRef="#br0" timeOffset="-91368.56">22985 4588 29 0,'0'0'1093'15,"0"0"-798"-15,0 0-75 16,0 0 3-1,0 0-53-15,0 0-61 0,0-9-40 16,0 9 24-16,0 0 2 0,0 0 16 16,0 0-2-1,7 0-43-15,2 0-11 0,4 0-22 16,5 0-32-16,5 0 31 16,0 0-14-16,4 0-4 15,0 0 1-15,2 0-8 16,-2-1 1-16,0-4-8 15,0 2-5-15,-5-3-1 16,-4-1 6-16,-2 4-6 16,-8-3 6-16,-1 1-62 15,-7 1-8-15,0 0-98 16,-7 3-201-16,-9 1-116 16,-1-2-155-16</inkml:trace>
  <inkml:trace contextRef="#ctx0" brushRef="#br0" timeOffset="-90993.64">23128 4466 940 0,'0'0'538'0,"0"0"-350"15,0 0 24-15,0 0 5 16,0 0-82-16,0 0-74 15,0 0 59-15,4 7 5 16,3 12-12-16,2 0 12 16,-2 8-52-16,-3 1-3 0,2 2-30 15,2 2-39-15,-4 0 7 16,1-2-7-16,1-4-1 16,-4-4 0-16,2-3-59 15,1-8-27-15,2-7-102 16,2-4-375-16,-1 0-340 0</inkml:trace>
  <inkml:trace contextRef="#ctx0" brushRef="#br0" timeOffset="-89462.75">23973 4336 942 0,'0'0'305'16,"0"0"-137"-16,0 0-18 0,0 0-36 16,0 0-43-16,0 0 7 15,0 0-14-15,-8-8 2 16,4 8 17-16,0 0-21 16,-5 0 23-16,-1 0-23 15,0 0-29-15,-1 0 38 16,-1 0-21-16,4 0 4 15,-3 0 5-15,1 0-38 16,1 0 15-16,1 0-14 16,-1 0-8-16,-3 0 33 0,4 7-27 15,-1 0 2 1,-3 6 9-16,4-1-23 0,-1 3 10 16,2 1-18-16,2-1 6 15,1 4-3-15,4-6-3 16,0 1 0-16,0 0 9 15,0-3-8-15,0 1-1 16,4-5 0-16,6 4 1 16,-1-3 0-1,-1-1-1-15,6 2 0 0,-1-1 6 16,0 2 0-16,3 0-3 16,-1 0-3-16,1 2-22 15,3-2 21-15,-4 2-19 16,-1 0 16-16,1 0 2 15,-5 0 4-15,2-2-2 16,-1 1 0-16,-2 2 1 16,0-1-2-16,-2 3-6 15,1-5 7-15,-1 5 3 16,-2 0 6-16,-1-2-9 0,-4 1 0 16,0-2 0-16,0 0 5 15,0 0 1-15,-7 1 4 16,-6-5 17-16,0-1-15 15,-1 0 22-15,-1-4 4 16,-1-3-18-16,1 0 18 16,-1 0-37-16,3 0 13 15,-1-3 1-15,5-11-6 16,1-3 3-16,2 0-12 16,4-4 0-16,2 2-6 15,0-4 6-15,0 3-5 0,8 2 4 16,0 2 2-1,3 2-1-15,1 2 0 0,-3 2-17 16,-1 2 16-16,2 0-27 16,-4 3 18-16,-1 4 10 15,-1-1 0-15,-2-1 3 16,0 3-2-16,2 0-1 16,-1 0 0-16,2 0-28 15,-5 0-39-15,0 0-38 16,0 0-154-16,0 0-369 15,-2 6-549-15</inkml:trace>
  <inkml:trace contextRef="#ctx0" brushRef="#br0" timeOffset="-87775.65">21361 5438 1041 0,'0'0'493'0,"0"0"-288"15,0 0-109-15,0 0-8 16,0 0 54-16,0 0-61 15,0 0-14-15,53 90 8 16,-41-64-41-16,-4-3 40 16,-1-2-21-16,-5-5-17 15,-2-3 44-15,2-5-57 0,-2-4-1 16,0-4 9-16,0 0-29 16,0 0 31-16,0-11-33 15,0-8 0-15,0-6-18 16,6-3 5-16,-2 2 11 15,2 5 2-15,1 2-13 16,1 7 5-16,4 1 8 16,-1 5-8-16,5 4-7 15,-1 2 15-15,1 0 0 16,-1 0 0-16,-1 8 7 16,-1 11-7-16,1 1 6 15,-3 4-6-15,0 0 34 0,3-1-33 16,-1-3 7-1,3-4 6-15,-3-5-2 16,3-4 1-16,1-7-13 16,1 0 1-16,-1 0 14 0,2-17-9 15,-2 0-6-15,-1-6 0 16,-3-1 8-16,-1 0-19 16,-6 2 8-16,-2 2 3 15,-4 2-10-15,0 6 10 16,0 2 0-16,0 4-1 15,-8 4 1-15,-4 0-1 16,1 2 1-16,1 0 0 16,-2 0 23-16,1 6-16 15,4 7 16-15,5 0 2 16,2 1-18-16,0 4 8 16,0 2-15-16,0 0 0 15,13 1 11-15,3-2-4 0,2-2-4 16,0-3 6-16,1-3 3 15,-1-3-7-15,3-5-5 16,-4-3-28 0,4 0 28-16,-3-13-30 0,-3-2 2 15,3-4 15-15,-5 1-26 16,-2 2 31-16,-2 2-5 16,-4 0 6-16,-1 3-1 15,0 4 16-15,-1 1-8 16,-1 5 6-16,-2-2 7 15,2 3-18-15,0 0 5 16,0 0 0-16,3 3 23 0,0 6-5 16,-1 3 10-1,0 0 11-15,1 2-39 0,1-2 23 16,2 0-23-16,0-3-2 16,1-5 2-16,3-4 1 15,3 0 8-15,1 0-9 16,1-13-21-16,1-2 4 15,-3-4-14-15,2-1 4 16,-6 3 27-16,2 2 0 16,-4 5 0-16,-5 2 32 15,-2 5-25-15,-2 3 18 16,5 0-25-16,-1 0 1 16,3 9 6-16,0 7-6 0,-1 2 17 15,-1 2-16-15,-1 3-2 16,-2-6 0-1,-2 0-33-15,0-3-53 0,0-6-14 16,-15-7-117-16,-5-1-255 16,0 0-61-16</inkml:trace>
  <inkml:trace contextRef="#ctx0" brushRef="#br0" timeOffset="-87447.61">21569 5298 1930 0,'0'0'383'0,"0"0"-228"16,0 0 3-16,0 0-121 16,0 0-20-16,0 0-1 15,131-59-16-15,-104 55-13 16,-3 3-57-16,0-2-153 15,7-6-32-15,-4 0-224 16,-2-2-167-16</inkml:trace>
  <inkml:trace contextRef="#ctx0" brushRef="#br0" timeOffset="-87103.87">22095 4971 1644 0,'0'0'571'15,"0"0"-438"-15,0 0-44 0,0 0-53 16,0 0-36-16,0 0-126 16,-101 132-403-16,88-104-283 15</inkml:trace>
  <inkml:trace contextRef="#ctx0" brushRef="#br0" timeOffset="-85713.64">21902 5189 396 0,'0'0'883'0,"0"0"-519"16,0 0-208-1,0 0-88-15,0 0-39 16,0 0 46-16,-4 0-27 16,6 6 25-16,4-2 29 15,4 0-52-15,1 0 18 16,0 0-32-16,3-2-27 0,-2 2-9 16,11-1-69-16,-3-3-167 15,-4 0-286-15</inkml:trace>
  <inkml:trace contextRef="#ctx0" brushRef="#br0" timeOffset="-84104.64">22992 5334 160 0,'0'0'1127'0,"0"0"-908"16,0 0-30-16,0 0 19 15,0 0-66-15,0 0-92 16,0 0-43-16,0-14 33 16,0 26 41-16,0 4 15 15,0 3 24-15,0 4-52 16,2 1 11-16,3 0-34 16,1-2-27-16,5-2 7 0,1-3-11 15,1-8-7-15,3-5 12 16,1-4-19-16,1 0-1 15,0-4-34-15,0-12-26 16,-4-7 25-16,-4-2-15 16,-3 0 30-16,-3 2 11 15,1 5 3-15,-3 3 7 16,1 6 0-16,-3 5 0 16,0 2-2-16,2 2 2 15,-2 0 0-15,2 0 6 16,3 0 6-16,-1 4 33 0,0 6 10 15,0 3-33 1,1 4 9-16,0 2-31 16,-1-5 0-16,1 3-6 15,1-4-53-15,1-5-86 0,7-3-112 16,-1-5-282-16,-2 0-137 16</inkml:trace>
  <inkml:trace contextRef="#ctx0" brushRef="#br0" timeOffset="-83698.48">23366 5442 438 0,'0'0'822'0,"0"0"-489"0,0 0-50 15,0 0 18-15,0 0-76 16,0 0-120-16,0 106-7 16,0-73-38-16,0-4-45 0,0-4 29 15,0-7-43 1,0-7-1-16,0-4-12 0,0-7-83 15,0 0-62-15,0-11-177 16,7-7-311-16</inkml:trace>
  <inkml:trace contextRef="#ctx0" brushRef="#br0" timeOffset="-83276.71">23607 5322 780 0,'0'0'732'16,"0"0"-530"-16,0 0-62 0,0 0-25 15,0 0 27-15,0 0-35 16,0 0-64-16,7 76 19 15,-1-54-1-15,3-2-31 16,0-1 40-16,2-6-39 16,2-3 19-16,3-4-18 15,0-4-22-15,6-2 20 16,-4 0-30-16,-3 0 7 16,1-12-7-16,-3-5 0 15,-1 0 1-15,-1-7 5 16,-3 0-6-16,-1-5 0 0,-4 4 2 15,-1-1 7-15,-2 2-6 16,0 4 6-16,-2 5 14 16,-12 7 12-16,-1 4-34 15,1 4 10-15,-1 0-11 16,3 0 4-16,6 4-14 16,1 7 10-16,5-4-32 15,0 2-36-15,0 0-118 16,13-2-182-16,3-3-234 0</inkml:trace>
  <inkml:trace contextRef="#ctx0" brushRef="#br0" timeOffset="-82870.56">24094 5167 1280 0,'0'0'566'15,"0"0"-408"-15,0 0 56 16,56 105-51-16,-35-57-40 16,-3 5-66-16,-5 4-14 15,-7-1-22-15,-6-1 10 16,0-5-25-16,-33-9-6 16,-15-5-77-16,-60-1-94 15,12-13-396-15,-1-6-330 0</inkml:trace>
  <inkml:trace contextRef="#ctx0" brushRef="#br0" timeOffset="-82433.15">22758 5115 952 0,'0'0'386'0,"0"0"-235"16,0 0 29-16,0 0-7 15,0 0-81-15,0 0 9 16,0 0 27-16,-56 38 11 16,38-7 31-16,1 8-57 15,4 5-17-15,3 9 3 16,8 0-61-16,2 4 25 16,0-1-38-16,9-1-24 15,11-1 14-15,2-7-15 16,3-4-47-16,0-7-30 15,1-10-106-15,12-12-117 16,-6-8-315-16,-3-6-663 0</inkml:trace>
  <inkml:trace contextRef="#ctx0" brushRef="#br0" timeOffset="-81261.56">24453 5367 864 0,'0'0'291'0,"0"0"-181"15,0 0-67-15,0 0 11 16,0 0-54-16,0 0-5 16,0 0-16-16,108-106 21 15,-95 76 8-15,-2 1 29 16,-4-1 0-16,-3 3 37 0,-2 4 28 15,-2 4 13-15,0 7 30 16,0 5-44-16,0 2 7 16,-6 5-25-16,-4 0-58 15,2 0 29-15,-3 13-3 16,-1 8 2-16,4 5 30 16,1 4-16-16,1 4 1 15,4 2 6-15,2-2-57 16,0 0 5-16,2-3-22 15,14-8-25-15,5 0-45 16,2-9-88-16,19-9-134 16,-9-5-212-16,1 0-709 0</inkml:trace>
  <inkml:trace contextRef="#ctx0" brushRef="#br0" timeOffset="-80824.17">24835 5272 1317 0,'0'0'362'0,"0"0"-193"0,0 0 36 15,0 0-81-15,0 0-86 16,0 0 8-16,0 0-33 16,-54 28 27-16,48-17 34 15,-2 1-23-15,2-1 5 16,2-1-7-16,-1-2-37 0,3 0 24 15,0-2-29-15,2 0 7 16,0-2-7-16,0 0-7 16,0-2 0-1,0-2-7-15,4 0 20 0,3 0-12 16,-1 0 0-16,6 0-1 16,-1 0 0-16,0 0-13 15,-1 0 12-15,4 0-17 16,-2-2 4-16,-1-2 14 15,0 1 0-15,0 2 0 16,-2 1 8-16,-3 0 1 16,1 0-7-16,0 0-2 0,0 0 0 15,-3 0 2-15,1 0-2 16,-2-2-52-16,0-2-103 16,-1-8-65-16,-2 0-156 15,2-2-245-15</inkml:trace>
  <inkml:trace contextRef="#ctx0" brushRef="#br0" timeOffset="-80464.87">24844 5051 1156 0,'0'0'620'0,"0"0"-368"15,0 0-44-15,0 0-60 16,0 0 27-16,0 0-99 15,0 0-52-15,114 20 2 0,-81-16-26 16,-4 0-76-16,-3 1-196 16,-10-4-342-16,-5 0-489 0</inkml:trace>
  <inkml:trace contextRef="#ctx0" brushRef="#br0" timeOffset="-78402.86">21630 6064 487 0,'0'0'785'0,"0"0"-554"16,0 0-156-16,0 0 23 15,0 0-50-15,0 0-47 16,0 0 27-16,14-3-26 15,-7 3-2-15,1 0 22 16,2 3-22-16,-2-1-2 16,3 1-82-16,1 1-14 0,-1-2 2 15,-3-2-1 1,2 0 30-16,-1 0 12 0,-1 0 32 16,-3 0 23-16,-1 0 10 15,-4-3 20-15,0-2 64 31,0-1 2-31,0 1-23 0,0 1 37 0,-2-2 26 16,-7 3-26-16,0 2-32 16,1 1-30-16,-4 0 31 15,-1 0-10-15,1 0-14 16,-3 4 43-16,1 6-26 16,1 1 6-16,3 1-10 15,-2 5-31-15,5 3 21 16,3 0-15-16,2 4-17 0,2 2 28 15,0-1-37-15,6 2 7 16,10-4-21 0,4 2 6-16,5-2 0 15,-2-8-9-15,7-3-16 0,-3-6 10 16,2-6-27-16,0 0-24 16,-3-6 2-16,-1-10-70 15,-6-4-20-15,-1-2-5 16,-4-3-6-16,-5-4 15 15,-3 1-16-15,0 4 89 16,-4 2 66-16,0 6-1 16,-2 4 3-16,2 4 16 15,-2 4 3-15,0 3 54 16,0 1 2-16,0 0-18 16,0 0 21-16,2 0-30 0,1 0 44 15,1 0 39-15,0 10-18 16,0 3 4-16,4 3-35 15,-2 2-19-15,1 2 10 16,3 3-47-16,2-2 24 16,-1-1-21-16,5-2-28 15,-3-2 17-15,3-2-17 16,-1-6-1-16,2-5 0 16,0-3-18-16,5 0-3 15,1-6-65-15,-2-13-56 16,2-4-45-16,-5-2-124 15,-3-2-8-15,-4-2 101 16,-3 5 111-16,-6 4 107 16,0 6 17-16,-2 3 62 15,0 9 49-15,0-1 34 0,0 3-31 16,0 0-39-16,0 0 32 16,0 8 80-16,4 8-88 15,1 2-39-15,-1 4 9 16,2 2-47-16,4-1-6 15,-1 0 10-15,-1-4-42 16,2-6-1-16,-2-3-2 16,1-4-86-16,9-6-28 15,-1 0-147-15,-3-6-338 16</inkml:trace>
  <inkml:trace contextRef="#ctx0" brushRef="#br0" timeOffset="-77996.71">22517 6114 1237 0,'0'0'589'0,"0"0"-490"0,0 0 1 16,0 0 26-16,0 0-30 15,0 0-7-15,0 0-27 16,52 124 14-16,-44-101 8 15,-3 0-28-15,-3-3 12 0,1-4-29 16,-3-6-21-16,0-2 0 16,0-5-18-16,0-3-5 15,0 0 4-15,2-5-36 16,2-13 3-16,1-3 4 16,1-8-4-16,3 1 15 15,-2 4-51-15,2 4 36 16,0 6 33-16,-3 5-16 15,4 6 17-15,-4-1 0 16,3 4 0-16,-3 0 4 16,3 0-4-16,0 0-1 15,0 0-8-15,1 6-108 16,9 0-137-16,-3-2-263 16,1-2-423-16</inkml:trace>
  <inkml:trace contextRef="#ctx0" brushRef="#br0" timeOffset="-77574.92">23043 6134 1470 0,'0'0'518'0,"0"0"-299"0,0 0 25 16,-123 6-22-16,84 10-109 15,5 4-38-15,4 2-10 16,11 4-47-16,6 0 23 15,11 2-28-15,2 3-5 16,4-2 4-16,16 1-12 16,7 0 0-16,1-1 0 15,3 1 15-15,0 2-21 16,-5-2 6-16,0-2-11 0,-10 0-2 16,-9-6 5-16,-7-2 8 15,0-3 0-15,-21-4 9 16,-12-3 4-16,-5-4-13 15,1-2 8-15,1-4 4 16,7 0-12-16,9 0-1 16,7-6-5-16,8-6-75 15,5-9-25-15,0 2-207 16,7 1-557-16</inkml:trace>
  <inkml:trace contextRef="#ctx0" brushRef="#br0" timeOffset="-76887.59">23483 5886 1035 0,'0'0'362'0,"0"0"-194"15,0 0 29 1,0 0 33-16,0 0 14 0,0 0-86 16,-23 137-23-1,23-96-23-15,0 1-48 0,4 2-4 16,12-2-38-16,-1 0-22 15,4-6 16-15,-2-3-16 16,-1-9-62-16,-5-10-49 16,0-13-165-16,-6-1-276 15,-3 0-122-15</inkml:trace>
  <inkml:trace contextRef="#ctx0" brushRef="#br0" timeOffset="-76059.65">23433 6144 1141 0,'0'0'488'0,"0"0"-290"0,0 0-41 16,0 0-21-16,0 0-37 15,136-62-62-15,-89 44 7 16,-5-3-32-16,-1-2-11 16,-10-5-1-16,-7-1-18 15,-11 1 17-15,-8 6 0 16,-5 4 2-16,0 4 21 15,-2 8 67-15,-11 4-40 16,-3 2 13-16,1 0-48 16,1 8 15-16,3 12 7 15,1 8-11-15,6 6 43 16,2 6-30-16,2 3-9 0,0 1 9 16,9-2-38-1,11-1 13-15,0-3-13 0,-3-5 0 16,2-5-4-16,-1-6 4 15,-4-7-36-15,5-13-6 16,-2-2-8-16,4 0-8 16,0-14-56-16,0-9-6 15,-3 2 88-15,-3-2 12 16,-3 4 20-16,-3 4 24 16,-5 5-14-16,-2 4 40 15,0 2 17-15,-2 4-39 16,2 0 5-16,3 0-22 15,4 8 33-15,-1 6-2 0,6-1-21 16,0 2 0 0,1-1-21-16,3-4 1 0,-1 0-9 15,2-6-16 1,1-4-25-16,3 0-49 0,-4-4-96 16,-1-14-23-16,-3-7 17 15,-1-2 101-15,-3-3 64 16,-5 2 4-16,1 2 31 15,-4 8 86-15,-3 8 86 16,0 4-12-16,0 6-30 16,0 0-59-16,0 0-33 15,0 16 27-15,2 5 1 16,7 2-4-16,-1 4-30 16,6-2 35-16,-1 0-17 15,0-6-23-15,1 0-7 16,-3-10-20-16,1-4-16 0,-1-5 15 15,2 0 1-15,3-2-1 16,-1-13-20-16,1 1 18 16,-3 1-11-16,-2 6-2 15,-6 3 16-15,-1 2 8 16,-2 2-7-16,3 0 26 31,1 0-7-31,4 5-13 0,-2 3 21 0,5 7-28 16,-1-3-32-16,2 0-44 15,-1-7-216-15,-2 0-353 0</inkml:trace>
  <inkml:trace contextRef="#ctx0" brushRef="#br0" timeOffset="-75075.51">24799 6092 793 0,'0'0'539'16,"0"0"-385"-16,0 0-31 0,0 0 103 16,0 0-54-16,0 0-40 31,0 0-10-31,-78 52-43 0,66-26 17 0,8 0-41 15,2 0-31-15,2-1 22 16,0-4-40-16,4-5 9 16,12-3-15-16,-1-7-56 15,4-6 1-15,1 0-61 16,-1-5-39-16,2-13-29 16,-6-2-41-16,-1-2 83 15,-3 0 23-15,-4 2 17 0,0 6 81 16,-3 4 21-1,-4 5 26-15,2 4 44 0,-2 1-37 16,0 0-24-16,0 0 51 16,0 10 16-16,0 2 1 15,0 3-22-15,0-2-28 16,0-1 34-16,0 0-39 16,0-4-10-16,2-2-12 15,2-6-76-15,3 0 0 16,3 0 10-16,0-1-17 15,1-10 42-15,1-3 16 16,-1 2 25-16,-1 0 38 16,2 0-15-16,-1 2 18 15,1 1 29-15,-4 3-1 16,3 3 2-16,1 0-30 0,-1 3-14 16,-3 0 31-1,1 0-8-15,-2 0 1 16,0 0 7-16,-3 9-26 0,3-1 27 15,-3 0-16-15,-2 0-1 16,4 1 8-16,-2-1-31 16,-2 1 26-16,2 1-21 15,-2-2-23-15,1 1 17 16,-2-3-18-16,-1-3 0 16,0 2 15-16,0 0-15 15,0-1-6-15,0 2-24 16,-4-2-86-16,-2-2-64 15,2 0-149-15,-1-2-332 0</inkml:trace>
  <inkml:trace contextRef="#ctx0" brushRef="#br0" timeOffset="-74575.63">24632 5955 185 0,'0'0'1794'16,"0"0"-1510"-16,0 0-136 16,0 0 9-16,56-116-116 15,-14 106-41-15,3 10-5 0,3 6-244 16,-10 16-245 0,-9 6-90-16</inkml:trace>
  <inkml:trace contextRef="#ctx0" brushRef="#br0" timeOffset="-74216.34">25000 6651 1809 0,'0'0'755'16,"0"0"-578"-16,0 0-105 16,0 0-66-16,0 0-6 15,0 0-277-15,0 0-954 0</inkml:trace>
  <inkml:trace contextRef="#ctx0" brushRef="#br0" timeOffset="-73279.04">22326 6579 1378 0,'0'0'668'0,"0"0"-467"15,0 0-53-15,0 0-18 16,0 0-26-16,0 0-10 16,-38 146-36-16,38-92-8 15,0 1 23-15,2-1-55 16,9-4 4-16,1-6-22 0,-4-8-16 15,1-7-20-15,-2-10-61 16,-2-8-80-16,-3-11-128 16,-2-3-347-16,0-11-171 15</inkml:trace>
  <inkml:trace contextRef="#ctx0" brushRef="#br0" timeOffset="-72888.51">22234 6856 1189 0,'0'0'549'0,"0"0"-401"15,0 0 45-15,0 0-46 16,0 0-76-16,0 0-14 16,141-83-57-16,-72 77-144 15,-15 5-360-15,-10 1-328 0</inkml:trace>
  <inkml:trace contextRef="#ctx0" brushRef="#br0" timeOffset="-72326.16">22632 7000 1523 0,'0'0'497'0,"0"0"-411"0,0 0 69 16,0 0-23-16,19-102-55 16,5 77-17-16,1 6-59 15,0 3 0-15,-3 3 8 16,-5 10 3-16,-1 0-6 15,-5 3 1-15,-2 0-5 0,1 15 43 16,-4 5-4-16,3 4-1 16,0 7-1-16,2-2-19 15,4 0 17-15,1 1-13 16,5-7-14-16,2-3 29 16,4-7-37-16,2-10 7 15,2-3 11-15,3 0-20 16,-3-14 16-16,-2-8-11 15,-4-6 1-15,-5-3 1 16,-7-2-7-16,-4 1 0 16,-7 2-6-16,-2 7-6 15,0 5 12-15,-5 10 2 16,-8 4 11-16,-4 4-11 0,3 0-2 16,0 6 0-1,4 9 4-15,1 3 3 0,5 2 10 16,4 0-7-16,0-2-8 15,2 2-4-15,15-4-4 16,6-3-1-16,3-9 6 16,1-4-41-16,2 0 13 15,-2 0-30-15,-3-15-36 16,-4-1 35-16,-4-3-2 16,-7 6 47-16,-2 1 15 15,-3 6 12-15,-4 2 34 16,0 4-7-16,0 0-19 15,0 0 6-15,0 16-14 16,0 3 4-16,0 2-10 16,2 1 9-16,-2-4 1 0,2-2-11 15,0-6-4-15,0-4 2 16,2-6-3-16,0 0 0 16,0-2-7-16,3-16 8 15,4-5-2-15,2 0 1 16,3 0 0-16,0 6-9 15,-3 1 21-15,0 5-12 16,0 4 0 0,-1 2 13-16,-1 5-11 0,0 0-2 15,1 0-3-15,-4 12-13 16,1 5 1-16,-5 3-10 16,-2 0-38-16,-2 0-129 15,-4 0-66-15,-15-6-297 16,-4-6-409-16</inkml:trace>
  <inkml:trace contextRef="#ctx0" brushRef="#br0" timeOffset="-71951.25">23028 6713 1288 0,'0'0'683'0,"0"0"-438"16,0 0 13-16,0 0-77 15,0 0-127-15,0 0-54 16,116-98 15-16,-69 92-15 0,-1 4-55 15,1 2-188 1,-14 0-415-16,-10 0-914 0</inkml:trace>
  <inkml:trace contextRef="#ctx0" brushRef="#br0" timeOffset="-71217.05">24242 6699 1273 0,'0'0'633'0,"0"0"-444"15,0 0-16-15,0 0-36 0,0 0-80 16,0 0 28-16,0 0 11 15,-9 93-35-15,9-53 29 32,0 1-18-32,0 3-37 0,0 0 4 0,0-1-39 15,0-5 0-15,4-6-1 16,3-3-61-16,0-8-31 16,0-7-134-16,-3-5-275 15,0-9-244-15</inkml:trace>
  <inkml:trace contextRef="#ctx0" brushRef="#br0" timeOffset="-70748.39">24193 6693 980 0,'0'0'874'0,"0"0"-707"0,0 0-35 16,0 0 51-16,0 0-123 15,0 0 2-15,0 0-40 16,140-82-11-16,-107 82 30 16,-6 2-29-16,-2 16 27 15,-10 2 11-15,-3 7-11 0,-10 0 25 16,-2 3-15-16,0 1-22 16,-9-4 13-16,-16-1-40 15,-1 1-1-15,-10-6-10 16,-20 6-131-16,5-10-318 15,2-5-1331-15</inkml:trace>
  <inkml:trace contextRef="#ctx0" brushRef="#br0" timeOffset="-61968.74">20493 7492 1295 0,'0'0'274'0,"0"0"-167"16,0 0 71-16,0 0-74 16,0 0-44-16,0 0-27 15,-50 1-24-15,42-1 27 16,2 0-25-16,2 0 23 15,2 0-23-15,2-5 8 0,0-2-19 16,0 4 10-16,0-3 3 16,2 3 2-16,8 1-15 15,-2 2 0-15,3 0 0 16,-1 0 0-16,-4 0 0 16,-2 0 0-16,-2 5-39 15,-2 1 39-15,0-1 9 16,-2 1 50-16,-12 0 31 15,-3-2-20-15,-3-1 35 16,5-2-36-16,-1-1-20 16,7 0 17-16,2 0-65 15,5 0 21-15,2 0-22 16,0 0-107-16,2-6-61 0,11 2-175 16,1 0-299-16</inkml:trace>
  <inkml:trace contextRef="#ctx0" brushRef="#br0" timeOffset="-61078.32">20670 7607 662 0,'0'0'870'16,"0"0"-670"-16,0 0-155 15,0 0 35-15,0 0-17 16,0 0-63-16,0 0-33 16,134-105-67-16,-114 78 69 15,-6 1 31 1,-8 2 12-16,-2 4 45 0,-4 6 63 15,0 4 19-15,0 7 12 16,-10 3-71-16,-3 0-37 0,3 1 25 16,-1 17-25-1,0 9-9-15,2 6 22 0,2 7-18 16,3 5 15-16,2 5-5 16,2 2-32-16,0 3 26 15,2-1-28-15,9 1-8 16,2 0 14-16,-1-1-18 15,1-3 2-15,-2-4-4 16,-4-7 2-16,-3-10 1 16,-4-6-3-16,0-8 0 15,0-6 17-15,-13-9-16 16,-7-1 28-16,-5 0-9 16,0-4-19-16,4-10 31 15,-1-9-31-15,7-3 28 0,7-2-17 16,3-2-12-1,5-2 12-15,0 2-12 0,7 2 6 16,14 1-6 0,5 5 0-16,1 0 0 0,1 2-6 15,-3 0 14-15,-1 0-19 16,-5 2-2-16,-4 0-25 16,-7 2 3-16,0 0-67 15,-4 0-63-15,-4-4-110 16,0 2-287-16,0 2-244 0</inkml:trace>
  <inkml:trace contextRef="#ctx0" brushRef="#br0" timeOffset="-60547.2">21158 6999 1572 0,'0'0'497'15,"0"0"-384"-15,0 0 25 0,0 0 10 16,0 0-59-1,0 0-49-15,0 0 17 0,-92 125-57 16,73-95 0-16,-3 1-44 16,-3 6-175-16,5-6-345 15,7-7-541-15</inkml:trace>
  <inkml:trace contextRef="#ctx0" brushRef="#br0" timeOffset="-59391.21">21399 7255 1015 0,'0'0'381'0,"0"0"-185"0,0 0 27 16,0 0-63-16,0 0-24 15,0 0-23-15,0 0-5 16,-54 37 32-16,41-10-38 16,-1 3-18-16,4 6 28 15,1 4-44-15,1 2-16 16,4 4 11-16,2-2-46 16,2 1 19-16,0-5-36 15,0-4 0-15,4-4-11 16,6-10-10-16,1-4-6 15,-1-8-34-15,4-6-96 0,-1-4-106 16,6 0-205 0,-4-7-70-16,-1-3-790 15</inkml:trace>
  <inkml:trace contextRef="#ctx0" brushRef="#br0" timeOffset="-58750.74">21569 7393 978 0,'0'0'519'0,"0"0"-374"0,0 0 26 15,0 0 5-15,0 0-55 16,0 0-6-16,0 0-17 16,-14 86-14-16,14-68 37 15,0 2-41-15,0-4-5 16,0 1-17-16,0-4-43 16,4-2 6-16,3-3-21 15,2-4-14-15,0-4-1 16,-1 0-38-16,6 0 18 15,-3-17-23-15,2-2-98 16,-1-2 58-16,-1-2 1 0,-5 2 4 16,-1 3 65-1,-2 4 7-15,-1 4 21 0,-2 3 31 16,2 6-12-16,-2 1 29 16,0 0-10-16,0 0 5 15,0 1 53-15,2 15 21 16,-2 1-20-16,0 6-9 15,0 1-33-15,0-1-12 16,0 1-35-16,0-5-7 16,0-4-1-16,0-2-73 15,4-7-70-15,9-6-159 16,0 0-385-16,1-12-112 0</inkml:trace>
  <inkml:trace contextRef="#ctx0" brushRef="#br0" timeOffset="-58157.13">21883 7532 1224 0,'0'0'535'0,"0"0"-328"0,0 0 12 16,0 0-48-16,0 110-85 16,0-82-55-16,0-4-31 15,0-7-10-15,0-2-109 16,0-13-157-16,0-2-312 15,0 0-814-15</inkml:trace>
  <inkml:trace contextRef="#ctx0" brushRef="#br0" timeOffset="-57641.63">22116 7481 1133 0,'0'0'252'0,"0"0"-145"0,0 0 88 0,0 0-15 15,0 0-64-15,0 0-36 0,0 0 29 16,-4 109-35 0,4-88 10-16,4 0 4 0,3-3-54 15,-2 0 18-15,1-4-30 16,3-4-16-16,-3-2 37 16,6-2-25-16,-3-2 12 15,1-4 12-15,5 0-29 16,-4 0 8-16,7-4-21 15,-3-8-16-15,1-4 10 16,-5-5-7-16,-1 0-7 16,-2-8 14-16,-6 1 12 15,0 1-5-15,-2 0-1 16,0 8-1-16,0 5 1 16,0 3 19-16,-6 8-8 15,0 3 20-15,0 0-30 0,2 0 17 16,-1 0-18-16,1 3-3 15,4 5-3-15,0 2-1 16,0-2-51-16,0 1-91 16,0-6-218-16,4-3-276 0</inkml:trace>
  <inkml:trace contextRef="#ctx0" brushRef="#br0" timeOffset="-57110.5">22406 7395 586 0,'0'0'896'0,"0"0"-596"15,0 0-103-15,11 104 21 16,-2-64-57-16,0 3-84 16,0-1 2-16,-3 0-49 15,-3-5-7-15,-3-6 4 16,0-5-27-16,-9-6-1 15,-11-3-76-15,2-8-208 16,0-4-394-16</inkml:trace>
  <inkml:trace contextRef="#ctx0" brushRef="#br0" timeOffset="-55704.58">22700 7592 879 0,'0'0'1036'0,"0"0"-801"15,0 0-94-15,0 0 27 16,0 0-92-16,0 0-15 0,89 0-36 16,-53 0-3-16,-1 0 5 15,-2-2-27-15,-4 0 8 16,-4-3-8-16,-7 1-58 16,-7 4-22-16,-4 0-173 15,-7 0-247-15,0 0-11 16</inkml:trace>
  <inkml:trace contextRef="#ctx0" brushRef="#br0" timeOffset="-55282.81">22793 7749 15 0,'0'0'1889'0,"0"0"-1507"0,0 0-183 0,0 0-29 15,0 0-106-15,0 0-37 16,0 0-27-16,92 0 0 16,-74-2-14-16,-5-1-84 15,-5 2-109-15,0-4-140 16,-6 3-287-16</inkml:trace>
  <inkml:trace contextRef="#ctx0" brushRef="#br0" timeOffset="-53751.91">23261 7649 150 0,'0'0'1330'0,"0"0"-1084"15,0 0-116-15,0 0 51 0,0 0-150 16,0 0-31-16,0 0-26 16,99-38-11-16,-80 27 23 15,-3-6 3-15,-3-3 11 16,-1-1 4-16,-5-4-4 15,-1 1 0-15,-4 3 15 16,0 4-5-16,1 3 17 16,-3 6 3-16,0 3-13 15,0 2 20-15,0 3-10 16,0 0 15-16,0 0-3 16,-5 0-30-16,-3 14 48 15,1 6 10-15,0 4-2 0,2 6 2 16,5 7-24-16,0 1-7 15,0 4-2-15,3 0-23 16,6 2 30 0,-1 0-21-16,4 0-7 15,-1-4 5-15,0 1-18 0,-2-5 0 16,0-3-1 0,-2-5 8-16,-3-3 1 0,0-7 2 15,-4-2-10-15,0-6 0 16,0-4-2-16,0-2 2 15,-12-2 10-15,-5-2-2 16,-3 0 13-16,1 0 1 16,0-8-15-16,4-9 50 15,4-2-42-15,5-3-15 16,6-4 0-16,0-1-9 16,0 0 9-16,10 1 3 0,6 2 5 15,0 1-4-15,1 6-4 16,-1 1-7-16,-1 5 6 15,2 1-50-15,-2 2 24 16,-1-2-34-16,-4 2-51 16,-1 0-14-16,0-5-95 15,-2 0-147-15,0 1-231 16</inkml:trace>
  <inkml:trace contextRef="#ctx0" brushRef="#br0" timeOffset="-53330.14">23807 7372 732 0,'0'0'1075'16,"0"0"-838"-16,0 0-50 16,0 0 5-16,0 0-68 15,0 0-5-15,-89 111-57 16,78-75 8-16,5 2-20 0,4 2-31 16,2-1 38-1,0-1-33-15,0-2-3 0,0-2 7 16,8-4-22-16,-1-4 6 15,1-4-12-15,0-3-15 16,-4-7 13-16,3-5-64 16,-2-3-46-16,8-4-143 15,-2 0-299-15,-3-6-156 0</inkml:trace>
  <inkml:trace contextRef="#ctx0" brushRef="#br0" timeOffset="-52096.05">23987 7538 817 0,'0'0'357'0,"0"0"-156"0,0 0-6 15,0 0-14-15,0 0-66 16,0 0-14-16,0 0-7 16,-6-3 46-16,6 18 25 15,-2 1-67-15,2 4 8 16,0 0-20-16,0 2-49 15,0 2 13-15,5-4-40 16,3-2 1-16,4-4 14 16,-1-5-25-16,2-6 0 15,1-3-38-15,1 0-41 16,1-6-24-16,-1-12-62 16,-3-8-16-16,-4-2 5 15,-1-4-69-15,-5 1 95 0,0 3 58 16,-2 6 92-16,0 8 13 15,0 9 47-15,0 1 45 16,0 4 12-16,0 0-56 16,0 0-8-16,0 0 32 15,0 5 14-15,0 7 8 16,0 4-25-16,1 2 5 16,2 3-1-16,-3 1-43 15,4-2 10-15,-2 0-12 16,0 0-41-16,0-2 15 15,0-2-15-15,0-2 0 16,0-2-1-16,1-4-32 0,-1-2 0 16,0-4-26-16,0-2-84 15,0 0-14 1,3 0-54-16,0 0-34 0,1 0 9 16,-1 0-300-16</inkml:trace>
  <inkml:trace contextRef="#ctx0" brushRef="#br0" timeOffset="-51689.88">24331 7670 1227 0,'0'0'593'15,"0"0"-372"-15,0 0 30 16,0 0-72-16,0 0-119 16,-15 114-41-16,15-98-19 15,-2-5-18-15,-2-2-40 16,4-9-117-16,-2 0-210 15,2-2-241-15</inkml:trace>
  <inkml:trace contextRef="#ctx0" brushRef="#br0" timeOffset="-51127.53">24331 7670 1141 0,'129'-114'342'0,"-129"114"-213"0,0 0 34 15,0 5 35-15,0 9-54 16,0 1-71-16,0 1 15 15,0 0-26-15,7 2 0 16,-2-2-1-16,1 0-40 16,-2 0 51-16,3-1-16 0,3-5-15 15,-2 1 17-15,1-5-52 16,5-2 9-16,-1-2-6 16,-3-2-3-16,4 0 14 15,-1 0-20-15,-1 0 1 16,1-4 7-16,0-8-8 15,-1-2 0-15,1-2-1 16,-4-2 6-16,-2 0-7 16,-3 0 2-16,-2-2 0 15,-2 4-21-15,0-1 21 16,0 3 0-16,0 6-1 0,-8 3 7 16,1 1-6-16,-2 4 0 31,4 0 0-31,1 0-6 0,2 0 12 0,2 0-6 15,0 4 9-15,0 3 4 16,0 2-10-16,2 1-3 16,9-2-34-16,0-1-32 15,9-4-162-15,-2-3-388 16,-3 0-104-16</inkml:trace>
  <inkml:trace contextRef="#ctx0" brushRef="#br0" timeOffset="-50627.65">24821 7369 1363 0,'0'0'584'0,"0"0"-485"0,0 0 147 16,0 0-86-16,33 106-82 15,-23-62-20-15,1 4-31 16,-7 1-13-16,-4-2 9 15,0 3-23-15,-2-2-27 16,-31 15-77-16,-2-10-207 16,3-9-351-16</inkml:trace>
  <inkml:trace contextRef="#ctx0" brushRef="#br0" timeOffset="-50096.52">23395 8386 1114 0,'0'0'726'15,"0"0"-505"-15,0 0-32 16,0 0 30-16,0 0-106 16,0 0-19-16,0 0-80 15,117-10 18-15,-86 6 15 0,-2 0-38 16,-8 2 38-16,-2-1-38 16,-9 3-3-16,-3 0 0 15,-5 0-6-15,-2 0-18 16,0 0-13-16,0 0-144 15,0 0-167-15,0-3-435 0</inkml:trace>
  <inkml:trace contextRef="#ctx0" brushRef="#br0" timeOffset="-48971.93">24186 8165 907 0,'0'0'353'0,"0"0"-181"15,0 0-15-15,0 0-7 16,0 0-49-16,0 0-16 16,0 0-7-16,0-6-5 15,-2 4 36-15,-7 0-14 16,0 0 10-16,-5 0-30 16,-1 2-27-16,-2 0 14 15,1 0-35-15,0 0-3 16,1 0 6-16,-1 0-21 0,3 0 15 15,-1 0 4-15,3 0-18 16,0 0 20-16,0 0-28 16,1 4-1-16,4-2 24 15,0 0-25-15,1 0 7 16,0 0 4-16,1 3-5 16,-2-4 5-16,1 4-11 31,-1-3-1-31,4 1 1 15,-2 1 0-15,2-1 5 0,2 2-4 0,0-1-1 16,0 0 2-16,0 2-2 0,0 2-11 16,0 1 10-16,0-2 2 15,0 3 7-15,8 0 10 16,-2 1-12-16,3-2 7 16,-1 1-13-16,2 3 0 15,3 1-1-15,3-2 2 16,4-2 11-16,2 2-4 15,3-2-7-15,-4 0 8 16,2-1-9-16,-3 2 0 16,-2 1-1-16,-2 0 2 15,-3 0 0-15,1 0 2 16,-4 0 3-16,-1 2-9 16,-2-2 3-16,-2 2 0 15,-3 0-9-15,-2-2 21 16,0-2-11-16,0-2 7 0,0 0-8 15,-2-2 48-15,-10-1-47 16,-3-1 13-16,-3-4 1 16,0 0-3-16,0 0 8 15,5 0-20-15,-2-3 0 16,10-7 0-16,0-4 0 16,3-2 0-16,2-2-1 15,0 0 13-15,0 1-21 16,0 2 9-16,7 3-15 15,-2 1 3-15,4 5 0 16,-3 3-8-16,1 0 20 16,-3 2-42-16,0 1 22 15,1 0-41-15,0 0-51 0,-3 0-40 16,-2 0-107 0,0 0-221-16,0 6-294 0</inkml:trace>
  <inkml:trace contextRef="#ctx0" brushRef="#br0" timeOffset="-45019.73">21445 8841 1209 0,'0'0'593'0,"0"0"-409"0,0 0-9 16,0 0-84-1,0 0-49-15,0 0-7 0,0 0-33 16,12-6 35-16,-8 6 15 15,1 3 19-15,-3 8 27 16,0-1-44-16,-2 6-1 16,2 2 13-16,-2 2-32 15,2 2 8-15,4-4-18 16,-4 0-23-16,2-1 20 16,-2-6-21-16,0 2 0 15,0-4 6-15,1 2 2 16,-3-5 14-16,2-1-5 15,-2-1-17-15,2 0 2 0,-2-4-2 16,2 0 0-16,-2 0-2 16,2 0 10-16,4-1 19 15,-2-14-13-15,1-4-13 16,5-4-2-16,-1-1 1 16,0 2-9-16,0 1 8 15,2 7 2-15,0 1-1 16,-2 3 0-16,2 3 0 15,-2 6-9 1,2-1 9-16,-2 2 0 0,3 0-8 16,-4 0 10-16,1 12-2 15,3 2 0-15,-4 5 0 16,-1 2 5-16,1 3-5 16,2 0 0-16,-1 2 3 15,1-2 18-15,0-4-12 0,1-4-9 16,0-3 6-1,0-8-7-15,2-1 2 0,1-4-1 16,3 0 0 0,4-5 23-16,1-13-23 0,-2-4 0 15,-1-2-6-15,-1-7-17 16,-1 1 21-16,-9 0 2 16,-1 2 0-16,-4 2 18 15,-3 7-26-15,0 2 8 16,0 4-16-16,0 7 2 15,-3 5-4-15,-6 1 18 16,-2 0-9-16,-3 0 20 16,-2 10 8-16,3 4-11 0,5 6-7 15,1 0 37 1,5 4-37-16,2 2 14 0,0 0 2 16,13-2-8-16,4 0-10 15,9-4 1-15,1-2-12 16,-1-6-1-16,5-3 8 15,-2-8-12-15,-2-1 16 16,-3 0-37-16,-3-13 17 16,-2-7-7-16,-5-2-24 15,-3-5 44-15,-2 1-11 16,-4 4 19-16,-5 2 7 16,0 6 4-16,0 4-11 15,0 6 1-15,0 2 7 16,0 2 9-16,0 0-17 0,0 0 0 15,0 13 45-15,0 1-33 32,0 3 14-32,2 2-16 0,5-2 2 0,-1-3-4 15,0-1-8-15,1-6 0 16,3-1-6-16,-4-6 18 16,5 0-9-16,1 0-3 15,0-3-1-15,5-10-1 16,-4-1-13-16,0 0 15 15,0 1 5-15,-2 0-5 16,-1 3 1-16,-2 3 0 16,-1 6 11-16,-1 1-10 15,2 0-2-15,-2 0 1 0,1 6-3 16,-1 10 10-16,-2 2-1 16,2 0-7-16,-4 0-3 15,-2-1 2-15,0-6-23 16,0 0-38-16,0-7 19 15,-8-3-129-15,-18-1-87 16,1-8-229-16,-1-7-78 16</inkml:trace>
  <inkml:trace contextRef="#ctx0" brushRef="#br0" timeOffset="-44629.2">21918 8801 1330 0,'0'0'580'0,"0"0"-340"16,0 0 50-16,0 0-47 0,0 0-133 15,0 0-58-15,-4-110-26 16,33 91-20-16,4 0-12 16,3-6-11-16,1-7-84 15,3-6-81-15,3-6-102 16,-1-8-241-16,-2 0 152 16,-1 4-121-16,-10 8 494 15,-10 10 11-15,-3 12 326 16,-12 6 31-16,-1 7 15 15,-3 5-49-15,0 0-123 16,-3 5-152-16,-13 15 11 16,-3 5-34-16,-4 8-35 0,3 5-1 15,-4 12-178-15,6-8-346 16,7-8-450-16</inkml:trace>
  <inkml:trace contextRef="#ctx0" brushRef="#br0" timeOffset="-43129.54">22143 8538 1230 0,'0'0'572'15,"0"0"-346"-15,0 0 3 0,0 0-56 16,0 0-94-16,0 0-20 15,0 0 2-15,69 20-44 16,-40-10-5-16,0 2-12 16,0 1-54-16,16 4-155 15,-10-3-358-15,-3-1-217 0</inkml:trace>
  <inkml:trace contextRef="#ctx0" brushRef="#br0" timeOffset="-42426.59">23023 8707 871 0,'0'0'363'0,"0"0"-121"16,0 0-3-16,0 0 25 15,0 0-58-15,0 0-64 0,0 0-43 16,-4-14 28 0,-3 14-35-16,-3 3-9 0,-4 16-7 15,-6 7-17-15,-1 9 18 16,2 4-14-16,3 5-11 15,5 2 17-15,3 0-36 16,6 0 2-16,2 0-2 16,0-1-33-16,12-7 18 15,5-7-18-15,2-4-1 16,1-10-5-16,-1-5-57 16,2-3-17-16,-4-7-17 15,1-2-60-15,-2 0-66 16,4-12-168-16,-4-4-319 15,-3-2-229-15</inkml:trace>
  <inkml:trace contextRef="#ctx0" brushRef="#br0" timeOffset="-41629.9">23219 8874 927 0,'0'0'263'0,"0"0"-69"16,0 0 12-16,0 0-56 0,0 0-22 15,0 0-52-15,0 0 22 16,0-5 56-16,0 12-32 16,0 6 2-16,0 5-44 15,0 0-28-15,4 2 23 16,3 3-39-16,0-2 4 15,2 2 2-15,0-3-41 16,2-2 29-16,0-2-30 16,0-4 9-16,1-2-7 15,-4-2 4-15,3-4-5 16,3-3 28-16,1-1-28 0,1 0 14 16,2 0-15-1,2-9 2-15,0-5-13 0,-2-4 11 16,-2-4 0-1,-3-3-3-15,-5-3 15 0,2-2-12 16,-6 1 0 0,-2 4-7-16,-2 5 1 0,0 7 6 15,0 2-11-15,0 5 5 16,-6 4 12-16,-4 2-6 16,2 0 0-16,-1 0 11 15,0 0-17-15,4 8 6 16,1 3 0-16,2-3-6 0,2 5 6 15,0-3-17 1,0 3-19-16,11-4-87 0,15 2-120 16,-1-2-327-1,0-5-297-15</inkml:trace>
  <inkml:trace contextRef="#ctx0" brushRef="#br0" timeOffset="-41208.1">23778 9075 1437 0,'0'0'576'0,"0"0"-445"16,0 0 43-16,0 0 3 15,0 0-60-15,0 0-44 16,-15 109 27-16,9-87-45 0,0-4-37 16,0-4-4-16,2-2-14 15,4-6-30-15,0-5-34 16,0-1-117-16,0 0-166 16,5-11-218-16,10-7-520 0</inkml:trace>
  <inkml:trace contextRef="#ctx0" brushRef="#br0" timeOffset="-40692.62">24055 8901 722 0,'0'0'672'0,"0"0"-417"15,0 0-117-15,0 0 39 16,0 0-42-16,0 0-31 16,0 0-2-16,0 48 32 15,-3-28-68-15,3 3 21 16,0-2 4-16,0-1-66 15,0-2 27-15,5-3-44 16,7-7-2-16,3-3 8 16,3-5-14-16,-1 0 0 0,3-4-16 15,1-11-74-15,-4-6 23 16,-3-2-9-16,-3-4-4 16,-3 1 74-16,-3 2-9 15,-3 4 15-15,-2 4 27 16,0 6-27-16,0 4 52 15,0 4-14-15,0 2-24 16,0 0 25 0,0 6-11-16,0 12 40 0,0 2 1 15,0 6-47-15,5 0 11 16,2-1-33-16,1-2-7 16,3-2-5-16,3-5-52 15,-3-8-67-15,9-8-101 0,-5 0-338 16,1-17-383-1</inkml:trace>
  <inkml:trace contextRef="#ctx0" brushRef="#br0" timeOffset="-40255.23">24447 8749 1696 0,'0'0'334'16,"0"0"-89"-16,0 0 16 15,0 0-140-15,64 132-38 16,-47-88-31-16,-7 2-23 16,-5 1 22-16,-5-3-45 0,0 0 4 15,-11-4-10-15,-20 0-85 16,-32 10-70-16,7-10-349 16,1-9-625-16</inkml:trace>
  <inkml:trace contextRef="#ctx0" brushRef="#br0" timeOffset="-38849.3">23551 9501 962 0,'0'0'486'16,"0"0"-247"-16,0 0-48 0,0 0-17 16,0 0-68-16,0 0-51 15,0 0 25-15,-82 0 13 16,59 10-28-16,1 3 16 15,-2 0-8-15,0 5 3 16,3 2 4-16,1 4-32 16,2 2 9-16,3 4-14 15,3 0-16-15,6 3 17 16,4-2-43-16,2 1 4 16,0 0 4-16,6 1-1 15,14-5 10-15,3-1-2 16,6-2-16-16,2-2 6 15,2-6-6-15,3-3 0 0,-1-6-6 16,-1-6-6-16,1-2 11 16,-4 0-23-16,-1 0-14 15,-6-2 22-15,-8-6-81 16,-5 0-26-16,-7-1-45 16,-4-3-155-16,0 1-242 15,-4-1-536-15</inkml:trace>
  <inkml:trace contextRef="#ctx0" brushRef="#br0" timeOffset="-38396.29">23302 9731 1433 0,'0'0'275'16,"0"0"-124"-16,0 0 154 15,0 0-128-15,0 0-64 16,0 0-37-16,0 0-51 16,42-16 57-16,-13 13-34 15,4 0-19-15,3 1 41 16,5 0-50-16,-4-2 8 0,1 0-5 15,-3 0-10-15,-3-2-7 16,-10 1-6-16,-4-1-4 16,-7 4-17-16,-4-3 10 15,-5 1-34-15,-2 1-68 16,2-2-171-16,-2-1-398 0</inkml:trace>
  <inkml:trace contextRef="#ctx0" brushRef="#br0" timeOffset="-37693.32">24237 9526 358 0,'0'0'914'15,"0"0"-740"-15,0 0-19 16,0 0 142-16,0 0-108 16,0 0-68-16,0 0-70 15,-4-7 25-15,4 17 50 16,0 5-44-16,0 4 14 16,0 5-12-16,0 2-22 15,0 4 10-15,0 3-30 16,0 6-12-16,2-1 16 15,2 2-28-15,1 3 18 16,-3-5-6-16,3-3-23 16,0-2 11-16,-3-9-18 0,2-8 0 15,-2-5-1 1,0-8 3-16,1 0-13 0,-1-3-1 16,0 0-44-16,2 0-4 15,4-23-131-15,-4-2-289 16,2 2-312-16</inkml:trace>
  <inkml:trace contextRef="#ctx0" brushRef="#br0" timeOffset="-36443.61">24242 9511 992 0,'0'0'337'0,"0"0"-163"16,0 0 122-16,0 0-103 15,0 0-30-15,0 0-70 16,0 0-43-16,11-53 17 15,5 52-31-15,0-3 4 16,1 1 40-16,5 3-46 0,1 0 8 16,-1 0 5-16,2 0-46 15,1 0 30-15,-2 7-31 16,-4 3 1-16,1 2-1 16,-4-1 0-16,-3 2 0 15,-2-1 5-15,-3 2 14 16,-6-2-1-16,0 0-18 15,-2 0 1-15,0 2 35 16,0 2-20-16,0 0 20 16,-12-1 10-16,-3 0-40 15,-3 1 45-15,-7-2-27 16,-4-3-24-16,-4 2 49 16,-3-3-29-16,1 0 13 0,1-4 16 15,3-1-33 1,6 0 28-16,10-3-26 15,6 0-11-15,7-2 18 16,2 2-24-16,0-2 4 0,0 0 6 16,0 0 2-1,0 0-13-15,0 0 0 0,0 0-18 16,0 0 4-16,0 0 11 16,0 0 3-16,0 0 13 15,0 0-6-15,4 0-7 16,3 0 0-16,2 0 6 15,0 0 2-15,0 0-8 16,-2 0 0-16,1 0 6 16,1 0 6-16,1 0-11 0,-2 0-1 15,3 0-4 1,3 0-7-16,1 0 11 0,3 0-9 16,2 0 2-16,0 0-20 15,-2 0 18-15,0-6 3 16,0-1-35-16,-3-2 40 15,1-1-18-15,-3 0 16 16,1 0-18-16,-6-1 21 16,1-4 0-16,-1 3 3 15,-2-4-3-15,-2 0 0 16,1 0-23-16,-3-1 14 16,-2 2 2-16,0 1 13 15,1 4-6-15,-1 2 1 16,0-1 7-16,0 7-16 15,0-5 8-15,0 2-22 16,0 1 16-16,0-1-4 0,-5-1 8 16,-4 2-8-16,1-1 19 15,0 4-11-15,1 1 2 16,1 0-15-16,-1 0 5 16,0 0 7-16,0 0 3 15,-1 0-1-15,-2 0 12 16,2 0-11-16,-3 0 0 15,-1 0 1-15,1 0-4 16,-2 0 3-16,2 0 0 16,-2 0-2-16,-3 0 10 15,-2 0-5-15,2 1-2 16,-1 4 0-16,1-1 16 0,3 0-17 16,1 0 0-1,1 2 0-15,1-2 1 0,-2 2 6 16,3-2-1-16,1 0-6 15,3-1 0-15,0 0 0 16,5-1-11-16,0-2 10 16,0 0 1-16,0 0 0 15,0 0 0-15,0 0 1 16,0 0-7-16,0 0-11 16,0 0-23-16,0 0 5 15,0 0-39-15,0 0-7 16,0 0-93-16,0 0-382 0,0-2-1385 15</inkml:trace>
  <inkml:trace contextRef="#ctx0" brushRef="#br0" timeOffset="-20384.89">20493 10499 522 0,'0'0'838'0,"0"0"-565"16,0 0-131-16,0 0 20 15,0 0-116-15,0 0-26 16,-29 2 18-16,17-2-20 16,3 0 63-16,1 0-12 15,-2 0 15-15,6 0-2 16,1 0-67-16,3 0 10 15,0 0-24-15,0-4 25 16,7-2-23-16,9 4-3 16,-2-2 0-16,1 4-6 15,-4 0 6-15,-3 0 0 0,0 0 0 16,-8 2 16 0,0 4-9-16,0 2 2 0,0 0 11 15,-12-4 52-15,-3 1-46 16,-1-4 14-16,3-1 17 15,1 0-56-15,6 0 37 16,1 0-38-16,3 0-43 16,2 0 0-16,0 0-118 15,13-6-160-15,3 0-354 0</inkml:trace>
  <inkml:trace contextRef="#ctx0" brushRef="#br0" timeOffset="-19806.91">20833 10551 1542 0,'0'0'305'0,"0"0"-181"16,0 0-2-16,0 0-52 15,123-80-25-15,-99 58-38 16,-4-1 15-16,-10 4-6 0,-7-1-16 16,-3 2 71-16,0 4 5 15,-13 4-5 1,-5 8-1-16,-2 2-38 0,2 0 1 15,1 18 4-15,1 14-26 16,5 6 32-16,7 10-15 16,4 4-27-16,0 7 37 15,6 2-29-15,11 4 2 16,2-3-5-16,-4-1 5 16,-1-6-13-16,-8-9 2 15,-4-10 0-15,-2-8 2 16,0-11-1-16,-10-10 12 15,-9-7 35-15,0 0-38 0,-1-3 23 16,1-15-32-16,9-7 11 16,5 0-3-16,5-4-8 15,0 1-1-15,2 0 0 16,19 0-3-16,-2 2-7 16,4 4-29-16,-2 0-36 15,0 1 31-15,-3 4-56 16,-3 1-61-16,3-8-72 15,-7 4-320-15,-1 1-205 16</inkml:trace>
  <inkml:trace contextRef="#ctx0" brushRef="#br0" timeOffset="-18369.74">21305 10126 1366 0,'0'0'409'0,"0"0"-147"15,0 0-38-15,0 0-81 16,0 0-50-16,0 0-19 15,0 0 5-15,-49 77-73 16,34-58-5-16,1 3-1 16,3 1-18-16,0-2-37 0,7 8-163 15,-1-9-427-15,5-2-410 16</inkml:trace>
  <inkml:trace contextRef="#ctx0" brushRef="#br0" timeOffset="-17869.85">21534 10331 1335 0,'0'0'506'0,"0"0"-333"0,0 0 68 0,0 0-56 15,0 0-88-15,0 0-51 16,-133 64 51-16,108-30-36 15,8 6 4-15,1 0 10 16,7 2-54-16,3-1 13 16,6-1-34-16,0-4-6 15,0-4-12-15,1-6 0 0,13-6-77 16,2-6-99-16,13-10-296 16,-3-4-92-16,-1 0-547 15</inkml:trace>
  <inkml:trace contextRef="#ctx0" brushRef="#br0" timeOffset="-17416.83">21648 10476 335 0,'0'0'1384'0,"0"0"-1122"16,0 0-68-16,0 0 9 15,0 0-92-15,-33 110 23 16,33-83-80-16,0 2-4 16,0-3 7-16,6-4-50 15,6-6-7-15,1-4-3 16,0-6 3-16,5-6 3 15,1 0-3-15,0-4-7 16,1-16-41-16,-2-4-64 16,-2-6-17-16,-3-3 36 0,-4 3 35 15,-2 4 58 1,-3 4 1-16,0 6 15 0,-1 6 36 16,-3 7-10-16,0 3 23 15,0 0-13-15,0 0-14 16,0 13 64-16,0 7-46 15,0 4 0-15,0 5-2 16,0-2-15-16,0 0-5 16,1-1-20-16,-1-6-14 15,0-3 0-15,3-4-54 16,2-5-34-16,8-8-80 16,0 0-548-16,3-4-120 0</inkml:trace>
  <inkml:trace contextRef="#ctx0" brushRef="#br0" timeOffset="-16901.33">22043 10637 1520 0,'0'0'632'0,"0"0"-370"0,0 0-47 16,0 0-55-16,0 103-94 15,0-75-53-15,0-2-13 16,-2-4-15-16,-3-4-73 15,-2-9-62-15,1-6-192 16,-1-3-382-16</inkml:trace>
  <inkml:trace contextRef="#ctx0" brushRef="#br0" timeOffset="-16385.83">22210 10575 985 0,'0'0'708'0,"0"0"-558"16,0 0-96-16,0 0 132 15,0 0-9-15,0 0-123 16,0 0 2-16,51 94 11 15,-38-71-24-15,1-3 28 16,-3 0-23-16,1-2-29 16,-4-4 48-16,3-4-37 15,1-4 15-15,1-4 16 0,0-2-49 16,3 0 18-16,-1-6-30 16,-1-13 0-16,-3 0-4 15,-5-7 11-15,-3-2-7 16,-3 1 5-16,0 2 14 15,0 5-19-15,0 1 0 16,-7 8 0-16,-2 3-14 16,-2 5 14-16,-4 3-15 15,1 0 13-15,0 0-53 16,1 12-44-16,11 1-87 16,2-3-159-16,0-4-411 0</inkml:trace>
  <inkml:trace contextRef="#ctx0" brushRef="#br0" timeOffset="-15854.71">22654 10518 1674 0,'0'0'556'0,"0"0"-350"15,0 0-17-15,17 138-61 16,-13-91-82-16,-4 1-14 15,0-3-25-15,0-4-7 16,-11-12-6-16,-2-5-34 0,0-8-66 16,6-14-28-1,3-2-367-15,4 0-239 0</inkml:trace>
  <inkml:trace contextRef="#ctx0" brushRef="#br0" timeOffset="-15292.33">22930 10556 1962 0,'0'0'372'0,"0"0"-170"0,0 0-10 15,0 0-90-15,0 0-63 16,0 0-33-16,122-14 0 16,-86 14-6-16,-3 0-42 15,1 0-88-15,-10 0-334 16,-12 4-244-16</inkml:trace>
  <inkml:trace contextRef="#ctx0" brushRef="#br0" timeOffset="-14854.94">22994 10726 1837 0,'0'0'563'0,"0"0"-389"0,0 0-13 0,0 0-79 16,0 0-82-16,158 0-23 15,-99-10-249-15,-11 0-459 16</inkml:trace>
  <inkml:trace contextRef="#ctx0" brushRef="#br0" timeOffset="-14308.19">23437 10533 1840 0,'0'0'519'0,"0"0"-403"16,0 0-45-16,0 0 63 16,0 0-67-16,0 0-66 15,0 0-2-15,90-18-46 16,-66 4-28-16,-3 0 58 16,-8 1-3-16,-7-2 20 15,-2 5 36-15,-4 4-30 16,0 6 58-16,0 0-51 15,0 0-5-15,0 12 16 16,0 14-2-16,0 11 23 16,0 8 15-16,5 10-50 15,7 5 26-15,1 5-36 0,3 2 10 16,-1 4-4 0,-4-6 0-16,0-3-6 0,-9-5 5 15,-2-11 10-15,0-12-17 16,-15-11 2-16,-12-12 0 15,-6-11 6-15,-6 0 2 16,2-11 7-16,3-16 22 16,5-5-31-16,12-4 28 15,8-3-34-15,9 4-8 16,0-2-6-16,9 3 14 16,15 2-24-16,5 0-9 15,2 0-103-15,21-13-125 16,-8 7-455-16,-4 1-245 0</inkml:trace>
  <inkml:trace contextRef="#ctx0" brushRef="#br0" timeOffset="-13714.58">23921 10387 1759 0,'0'0'598'15,"0"0"-426"-15,0 0-21 16,0 0 29-16,0 0-102 16,-119 138 0-16,119-85-13 15,0 2-51-15,0 0 15 16,7-3-29-16,7-3-26 16,-1-8 26-16,3-7-66 0,-1-9-18 15,15-14-70-15,-6-7-347 16,-1-4-294-16</inkml:trace>
  <inkml:trace contextRef="#ctx0" brushRef="#br0" timeOffset="-13136.58">24150 10521 1549 0,'0'0'290'15,"0"0"-180"-15,0 0 104 0,0 0-34 16,0 0-30-16,0 0 3 15,0 0-72-15,0 80 7 16,0-57-12-16,0-5-64 16,5-3 34-16,2-3-41 15,0-3 2-15,1-7-11 16,6-2 4-16,1 0-26 16,3-12-1-16,0-10-71 15,0-5 34-15,-3 1-35 16,1 2-2-16,-7 2 101 15,-1 8-10-15,-2 5 10 16,-4 6 70-16,-2 3-23 16,0 0 31-16,0 7-23 0,0 11-16 15,0 4 55-15,0 6-73 16,0 0 3-16,0-1-18 16,0 0-6-16,2-5-29 15,2-4-107-15,9-12-142 16,1-6-493-16,-1 0-287 0</inkml:trace>
  <inkml:trace contextRef="#ctx0" brushRef="#br0" timeOffset="-12699.2">24518 10613 1401 0,'0'0'728'0,"0"0"-484"15,0 0 12-15,0 0-97 16,0 0-41-16,0 0-73 15,-13 117-16-15,11-96-19 0,2-2-10 16,0-5-52-16,0-5-56 16,0-9-115-16,0 0-249 15,6-13-372-15</inkml:trace>
  <inkml:trace contextRef="#ctx0" brushRef="#br0" timeOffset="-12246.18">24686 10497 1395 0,'0'0'675'15,"0"0"-541"-15,0 0 20 0,0 0 12 16,0 0-105 0,0 0-18-16,0 103-14 0,13-81-22 15,-3-2 11-15,6-5 13 16,-3-3-30-16,3-5 38 15,2-5-21-15,0-2 7 16,0 0 1-16,-1-12-17 16,-3-8-4-16,-3-2-5 15,-4-2 0-15,-5-2 1 16,-2 3 1-16,0 3 11 16,-2 4 27-16,-11 7-16 0,-1 2 20 15,3 7-44 1,0 0 16-16,2 0-23 0,4 2 7 15,3 9 0-15,2-2-29 16,0-1-63-16,7-2-81 16,11-4-426-16,2-2-264 0</inkml:trace>
  <inkml:trace contextRef="#ctx0" brushRef="#br0" timeOffset="-11761.92">25049 10338 1872 0,'0'0'390'0,"0"0"-83"0,0 0-93 15,19 145-45-15,-5-86-94 0,-3 2-23 16,-3 8 11 0,-5-1-49-16,-3-2 29 0,-7 0-38 15,-26-6-5-15,-14-2-11 16,-16 0-101-16,-63 19-44 15,13-17-178-15,-6-8-1122 16</inkml:trace>
  <inkml:trace contextRef="#ctx0" brushRef="#br0" timeOffset="-8606.38">21646 11089 1250 0,'0'0'557'16,"0"0"-411"-16,0 0 71 16,0 0-70-16,0 0-64 15,0 0 16-15,-95 70 2 0,78-38 12 16,1 6-22-1,3 2-16-15,3 5 10 0,3-2-44 16,5 1-11-16,2-1 0 16,0-5-29-16,9-2 19 15,9-7-20-15,1-4-52 16,4-8-23-16,4-9-118 16,12-8-115-16,-3 0-347 15,-5-8-146-15</inkml:trace>
  <inkml:trace contextRef="#ctx0" brushRef="#br0" timeOffset="-8169.01">22060 11265 849 0,'0'0'354'0,"0"0"-136"15,0 0-90-15,0 0 1 0,0 0-62 16,0 0-49-16,0 0 56 16,-13 18-5-16,7-5 6 15,-1-2 52-15,2 3-13 16,3 2-8-16,0 3-37 16,2-2-61-16,0 2-8 15,0-2-4-15,9 2-134 16,6-3-45-16,9-4-165 15,0-4-8-15,-3-4-256 0</inkml:trace>
  <inkml:trace contextRef="#ctx0" brushRef="#br0" timeOffset="-7356.68">22174 11237 684 0,'0'0'319'0,"0"0"-99"0,0 0-66 16,0 0-38-1,0 0-39-15,0 0-49 0,0 0 68 16,-40 4 54-16,26 6-5 16,1 1 58-16,-3 2-57 15,3 4-51-15,3 0 9 16,0 2-59-16,8 3 1 15,2-3-7-15,0 2-39 16,2-2 39-16,12-2-39 16,1-3 0-16,3-4 12 15,-3-2-12-15,4-4-44 16,-6 0-35-16,3-4-82 0,1 0-80 16,-3 0-263-1,-1-10-357-15</inkml:trace>
  <inkml:trace contextRef="#ctx0" brushRef="#br0" timeOffset="-6044.51">22464 11289 1013 0,'0'0'291'15,"0"0"-143"-15,0 0 19 16,0 0-27-16,0 0-57 15,0 0-54-15,0 0 73 16,-47 8 6-16,41 2-36 16,-3 2 48-16,2 2-34 15,2 4-12-15,1 0 4 16,2 3-42-16,2 1-2 16,0 0-13-16,0-3-19 0,0 0 11 15,11-5-12 1,0-3 15-16,4-2-14 0,2-5-1 15,-2-4-2-15,3 0-5 16,-3 0-33-16,-2-10 38 16,-1-4-28-16,-6-2 21 15,-2-3 6-15,-4 0 4 16,0-1 8-16,0 2-10 16,0 0 1-16,0 1-2 15,-2 5-24-15,-6 4 25 16,-1 2-1-16,5 5 10 15,-2-2 3-15,2 3-7 16,4 0-4-16,-2 0-2 16,2 0-12-16,0 0 4 15,0 0 9-15,0 0-30 0,0 0 30 16,10 0 3 0,0 0 3-16,3 3-6 0,1 4 0 15,-1 4 0-15,-1 1-6 16,1-1 15-16,-2 3 5 15,-2 2 9-15,-2 0-17 16,-1-1 44-16,-4-2-42 16,1-2-5-16,-1-3 6 15,-2-4 14-15,2-4-16 16,-2 0 7-16,2 0-14 16,-2 0 0-16,3-11-7 15,1-4-17-15,3-7 23 16,-1 0-3-16,3 1 3 15,3 4 1-15,1 2 0 16,1 5-2 0,1 2 3-1,1 7-1-15,-1-2 6 0,1 3 12 0,-1 0 10 0,1 0-10 16,-1 11-17-16,-1 3 54 16,-3 4-54-16,-2 0 16 15,-5-1-17-15,-2 2 2 16,-2-4-4-16,0-2-24 15,0-5-71-15,-21-8-22 16,0 0-191-16,1 0-407 16</inkml:trace>
  <inkml:trace contextRef="#ctx0" brushRef="#br0" timeOffset="-5575.79">22538 11114 1617 0,'0'0'660'16,"0"0"-468"-16,0 0-70 16,0 0-76-16,0 0-46 15,151-7-3-15,-105 7-252 16,-3 4-491-16</inkml:trace>
  <inkml:trace contextRef="#ctx0" brushRef="#br0" timeOffset="-5122.84">23128 11332 1280 0,'0'0'231'0,"0"0"-55"15,0 0 109-15,0 0-141 16,0 0-99-16,0 0-45 16,0 0 31-16,104-79-31 15,-86 51 18-15,-2-4 18 0,-7-2-35 16,-5 3 53-16,-4 4 13 15,0 2-5-15,0 10 35 16,-8 2-57-16,-6 8-1 16,-3 5 7-16,0 0-37 15,0 0 28-15,1 16 5 16,5 7-26-16,2 9 56 16,7 3-42-16,2 5 10 15,0 4 2-15,11 1-41 16,7-4 17-16,4-1-18 15,1-7 0-15,-1-6-7 16,-2-9-37-16,2-5-56 0,7-13-79 16,-2 0-211-16,-3-8-685 15</inkml:trace>
  <inkml:trace contextRef="#ctx0" brushRef="#br0" timeOffset="-4482.37">23537 11306 1245 0,'0'0'315'16,"0"0"-130"-16,0 0 17 16,0 0-19-16,0 0-94 0,0 0-48 15,0 0 64 1,-109 6 4-16,94 7-36 0,2 4 31 15,2-2-60-15,4 4 0 16,4-1-6-16,3 0-37 16,0-2 26-16,0-2-27 15,14-6 0-15,1-2-15 16,4-6 15-16,0 0-50 16,4 0 5-16,-3-14-59 15,-1-5 69-15,0-3-31 16,-3 3 42-16,-8 1 3 15,-1 4 34-15,-5 6-13 16,-2 3 58-16,0 5-26 0,0 0 36 16,0 0-47-1,0 0-21-15,0 10 76 16,0 7-59-16,0-2 8 0,1 3 15 16,10 1-40-16,-3-1 21 15,3-5-21 1,1-1 0-16,1-5-21 0,0-3 9 15,3-4 11-15,1 0 1 16,1 0-65-16,3-8 34 16,-6-7-20-16,1 2 5 15,-5 1 38-15,-3 2 16 16,-2 1-2-16,-6 7 47 16,0 1-8-16,0 1 24 15,0 0-38-15,0 0-25 16,0 6 52-16,2 6-16 15,4 4 4-15,1 0-17 16,-1 0-14-16,4-2-30 0,-4-5 12 16,1-4-82-16,-3-5-5 15,10-8-223-15,-5-16-387 16,1-4-353-16</inkml:trace>
  <inkml:trace contextRef="#ctx0" brushRef="#br0" timeOffset="-3920.01">23894 11075 1255 0,'0'0'659'16,"0"0"-502"-16,0 0-36 0,0 0-121 15,0 0-37 1,0 0-275-16,0 0-478 0</inkml:trace>
  <inkml:trace contextRef="#ctx0" brushRef="#br0" timeOffset="-3451.37">23647 11772 2163 0,'0'0'344'0,"0"0"-206"16,0 0-102-16,0 0-36 16,0 0-349-16,0 0-877 0</inkml:trace>
  <inkml:trace contextRef="#ctx0" brushRef="#br0" timeOffset="-1217.52">24181 11069 743 0,'0'0'572'0,"0"0"-388"0,0 0 74 15,0 0-52-15,0 0-65 16,0 0-94-16,0 0 45 16,-2-4-15-16,2 4-9 15,0 0 46-15,0 0-53 16,0 0 7-16,0 0 7 16,0 0-57-16,0 0 31 15,0 8-21-15,2 3-28 16,8 8 32-16,-1 0-25 0,1 8-1 15,0 0 6 1,1 6 5-16,-5-1-11 0,3 5-6 16,1-1-12-1,-4 0 12-15,-2 0 1 0,1 0 0 16,-5 0 5-16,0 0 10 16,0-4-10-16,0 0-6 15,-11 0 2-15,-3-2 25 16,-3-4-17-16,-2-1 10 15,2-3 35-15,-1-4-41 16,3-3 21-16,1-1-24 16,3-3-1-16,5-5 6 15,4-2-15-15,-2 0-1 16,4-4 15-16,0 0 0 16,0 2-3-1,0-2-12-15,0 0-4 0,0 0-6 16,0 0 10-16,0 0 0 0,0 0 0 15,0 0 0-15,0 0 0 16,0 0-1-16,0 0-18 16,0 0 18-16,0 0-12 15,0 0-12-15,0 0 25 16,6 0-41-16,0 0 8 16,7-5-23-16,-1-4-144 15,-3-1-481-15</inkml:trace>
  <inkml:trace contextRef="#ctx0" brushRef="#br0" timeOffset="7139.9">17564 391 646 0,'0'0'335'0,"0"0"-86"0,0 0-75 15,0 0-20-15,0 0-4 16,0 0-17-16,5-4-12 16,-5 2-37-16,0 2 7 15,0 0 5-15,0 0-36 16,0 0 11-16,0 0-17 16,0 0-16-16,0 0 13 0,0 0-29 15,0 0 1 1,0 0 3-16,0 0-17 0,0 11 39 15,0 7 3 1,0 5-41-16,-2 1 23 0,-1 0-33 16,3-3 0-16,0 2 0 15,0-6 6-15,0 0 8 16,3-7-6-16,6-2-7 16,1-3 4-16,2-5-5 15,2 0-9-15,6 0 9 16,-3-13-54-16,1-4 47 15,-1-4-17-15,-1-1-21 16,-3-2 31-16,-1 2-36 16,-5 0 27-16,-3 4 22 15,-2 2-17-15,-2 6 11 16,0 4 7-16,0 2 0 16,0 4-2-16,0 0 2 0,0 0 0 15,0 0 24-15,0 0-22 16,0 11 51-16,-2 8-35 15,0-1-9-15,0 4 54 16,2 0-37-16,-3 0 6 16,3-4-10-16,0-2-11 15,0-3-13-15,0 0 2 16,0-5-77-16,9-4-16 16,18-4-137-16,-2 0-133 15,-4-2-285 1</inkml:trace>
  <inkml:trace contextRef="#ctx0" brushRef="#br0" timeOffset="7639.78">17923 501 1306 0,'0'0'502'0,"0"0"-318"32,0 0 10-32,0 0-37 0,0 0-15 0,0 0-30 15,0 0-66-15,-9 85-6 16,5-63-40-16,-2-3-12 15,5 2-16-15,-2-3-67 16,3-4-138-16,0-6-260 16,0-4-137-16</inkml:trace>
  <inkml:trace contextRef="#ctx0" brushRef="#br0" timeOffset="8217.77">18133 377 643 0,'0'0'685'0,"0"0"-451"15,0 0-6-15,0 0-69 0,0 0-61 16,0 0-32 0,0 0-48-16,0-4 10 15,0 4 46-15,0 0 13 0,0 0 20 16,0 4-29-16,0 0-33 15,0 0 1-15,0 0-37 16,0 2 0-16,0 1-9 16,0 2 7-16,0 1 13 15,0 0-14-15,0 0-6 16,0-2 7-16,0-1-7 16,0 2 0-16,0-1-1 15,0 0 7-15,0 0 18 16,0 2-4-16,0 0-18 0,4 2 16 15,2 0-18 1,-1-1 0-16,2 0-1 0,0-3 7 16,1-4-6-16,3-2 13 15,1-2-13 1,3 0 21-16,3 0-21 0,3-8-12 16,-2-7 11-16,1 2-16 15,-2-7 5-15,-2 1 12 16,-3-6 0-16,-2 1-15 15,-6 2 3-15,-3 0 12 16,-2 6 0-16,0 2 0 16,0 4 0-16,-4 4 1 15,-8 0-1-15,1 6 13 16,0 0-13-16,-1 0 0 16,4 0-1-16,1 6 2 15,5 2-17-15,2 0 16 16,0 2-54-16,0-2 2 0,20-1-190 15,4-1-94-15,1-3-265 16</inkml:trace>
  <inkml:trace contextRef="#ctx0" brushRef="#br0" timeOffset="8748.9">18614 244 1084 0,'0'0'706'16,"0"0"-516"-16,0 0 3 0,0 0-32 15,31 151-54-15,-24-97-30 16,-5 2-31-16,-2 2-45 16,0-4 2-16,-22-1-3 15,-14-7-59-15,-8-4-21 16,-39 4-144-16,9-12-138 15,5-8-175-15</inkml:trace>
  <inkml:trace contextRef="#ctx0" brushRef="#br0" timeOffset="9420.61">17217 292 780 0,'0'0'351'15,"0"0"-153"-15,0 0-74 0,0 0-20 16,0 0-51-16,0 0 9 16,0 0 1-16,-11-12 16 15,7 10 50-15,-6 0-25 16,-1 2 0-16,-5 0-8 15,-1 0-40-15,-4 2 33 16,2 15-24-16,-4 5-26 16,1 6 49-16,-1 4-51 15,4 4 15-15,3 3 21 16,5 4-36-16,7 1 28 16,4 3-39-16,0-2-25 15,17 1 30-15,12-3-29 16,4-5 5-16,6-4 2 15,-1-6 5-15,-5-6-26 16,-2-6 12-16,-8-5-36 0,-8-6 23 16,-3-3-28-16,-6-2-18 15,-2 0-4-15,-1 0-132 16,-3-9-143-16,2-2-616 16</inkml:trace>
  <inkml:trace contextRef="#ctx0" brushRef="#br0" timeOffset="10404.75">17088 287 880 0,'0'0'358'0,"0"0"-110"0,0 0-26 15,0 0-60-15,0 0-19 16,0 0-53-16,0 0-31 16,-3-3-14-16,1 3-44 15,-2 3 21-15,0 11-22 16,-2 4-17-16,0 15-100 16,-1-4-196-16,4-4-524 0</inkml:trace>
  <inkml:trace contextRef="#ctx0" brushRef="#br0" timeOffset="47427.31">18467 3475 1264 0,'0'0'595'0,"0"0"-454"0,0 0-5 16,0 0 6-16,0 0 12 16,0 0-22-16,13 140-50 15,-1-86 9-15,-1 11-12 16,1 7-19-16,2 8 9 15,-2 4-23-15,3 0-5 16,-4-3 10-16,0-12-50 16,-4-6 13-16,0-13-8 15,-3-10-5-15,-2-11 5 16,0-10-6-16,-2-11-28 16,0-8-17-16,0 0-54 0,0-31-75 15,-2-5-329 1,-4-1-171-16</inkml:trace>
  <inkml:trace contextRef="#ctx0" brushRef="#br0" timeOffset="49333.11">18440 3589 546 0,'0'0'522'15,"0"0"-330"-15,0 0-41 16,0 0-26-16,0 0 44 15,0 0-23-15,0 0-73 16,-4-12 15-16,4 8-34 16,2 0-14-16,9 0 13 0,1-2-37 15,-2-1 27-15,1 4 31 16,3-1-27-16,-3 0 26 16,0 1-33-16,3-1-21 15,3-1 42-15,1 1-47 16,7 0 17-16,-1 0 3 15,5 0-33-15,3 2 37 16,3 2-29-16,7 0-7 16,5 0 42-16,4 0-42 15,7 0 13-15,7 0-8 16,3 0 7-16,6-2-14 16,2 0 0-16,2 0 0 15,0-1-5-15,-4 2 7 16,-5-2-2-16,-5 1 9 15,1 2 4-15,-3-1-13 0,3-2 0 16,2 2-4-16,4-1-2 16,5 1 7-16,2-3-1 15,-3 1 5-15,2 1 10 16,-9 2-29-16,-3 0 14 16,-5 0 0-16,-4 0-1 15,0 0 2-15,-6 0-1 16,0 0 11-16,-2 0-4 15,-1 0-8-15,3 0 1 16,-4 5-8-16,2-1 1 16,-4-1 7-16,-7 1 0 15,-6 2-1-15,-6-2 0 16,-11 2 1-16,-7-4-10 16,-7 2-51-16,0-2 61 15,0 2 32-15,0 0 6 16,-7 0 3-16,-5 0-40 0,4 2 18 15,0-5-19-15,2 3 9 16,1-1-10-16,1 0 1 16,2 0 0-16,0 3 2 15,-2 0 5-15,1 6-7 16,-3 4 0-16,1 4 2 16,-2 6 13-16,1 4-15 15,4 5 1-15,-1 2 14 16,3 6-14-16,0 0 12 15,0 6-9-15,0-1 3 16,0-3-8-16,0 0 1 16,0-4 0-16,0-7 8 0,0-2-7 15,0-4 4-15,0-2 3 16,0-5 1-16,0 0-9 16,0-4 0-16,0 0 0 15,0-3 3-15,0-2-2 16,0-5-1-16,0-1 8 15,0 0 2-15,0-1-10 16,-2-3 0-16,-2 2-4 16,0 2 2-16,-4-2 4 15,2 2-2-15,-3 1 22 16,3-3-20-16,0 1 13 16,0 0-15-16,1 0 0 15,1 1 3-15,-2-4-3 16,1 2 0-16,-4 0 16 15,0-2-16-15,-4 2 16 0,-3-1-11 16,-4 0 1-16,-2 0 9 16,-4 0-15-16,0-2 0 15,-5 4 13-15,0-3-13 16,0 0 17-16,0-2-11 16,0 3-5-16,0-3-2 15,-1 0-2-15,1 0 3 16,-2 0-6-16,2 0 14 15,-3 0-5-15,1 0-3 16,0 0 1-16,1 0-2 16,-1 0-2-16,6 0-6 15,-2 0 8-15,0 0 2 16,0 0 7-16,0 0-4 0,-2 0-2 16,0 0-4-16,0 0 2 15,1 0-3-15,2 0-4 16,-1 0 13-16,2 0-6 15,0 0 0-15,2 0 0 16,1 0 2-16,-1 0-2 16,-1 1 0-16,-1 1-9 15,0 2 12-15,-1 0-3 16,5 0 0-16,-1 0 1 16,3 0 0-16,1-2-1 15,5 3 0-15,-1-4-7 0,3 2 13 16,-2 0-8-1,-4-2 2-15,0 2 0 16,3 1-9-16,-4-2 10 0,-3 1-1 16,1-3 0-16,-2 1 12 15,1 2-13-15,-2-2 1 16,4 2-12 0,-4-2 3-16,-2-1 9 0,0 2 0 15,-4-2-1-15,0 4 21 16,-2-1-29-16,-1 1 9 15,5 2 0-15,3-4 0 16,3 2 6-16,1-2-5 16,1-2 4-16,2 0 1 15,-5 0-11-15,-1 0 5 16,-4 0-6-16,0 0 0 16,0 0 12-16,-1 0-6 15,4 0 12-15,-1 0-3 0,4 0-3 16,0 0-6-16,1 0 0 15,-1 1-4-15,4-1 5 16,3 3-1-16,3-3 36 16,3 1-35-16,3-1 16 15,3 3-17-15,0-3 2 16,2 0-7-16,2 0 5 16,0 0 0-16,0 0-4 15,0 0 5-15,0 0-2 16,0 0-7-16,0 0-31 15,0 0 12-15,0 0-31 0,0 0-47 16,0 0-43 0,0-4-376-16,0-11-884 0</inkml:trace>
  <inkml:trace contextRef="#ctx0" brushRef="#br0" timeOffset="49911.11">18457 3551 476 0,'0'0'497'16,"0"0"-251"-16,0 0-65 15,0 0-59-15,0 0 6 16,0 0-15-16,0 0-34 15,0 0 32-15,0 0-32 16,10-5 11-16,5 1 13 16,6 0-44-16,3-5 24 15,7 3-33-15,3 0-23 16,3 2 18-16,3 0-45 16,1 2 0-16,3 0 0 15,3-1-55-15,31 2-124 16,-12 1-361-16,1-3-393 0</inkml:trace>
  <inkml:trace contextRef="#ctx0" brushRef="#br0" timeOffset="55581.65">7052 6988 616 0,'0'0'507'0,"0"0"-290"0,0 0-89 16,0 0-32-16,0 0 10 15,0 0-43-15,0 0 4 16,0 0-9-16,0-2 2 16,0 0 43-16,0 0 11 15,0 0-22-15,0 0-5 16,5 0-34-16,1-2 4 15,1-1-8-15,4-1-20 16,2 1 15-16,5-1-30 16,1-2 7-16,-2 0 8 31,5 0-19-31,-1-1 14 0,-2 1-6 0,0-3-17 0,-2 3 21 16,-3 0-22-16,-3 4 0 15,-5-2-1 1,1 1-28-16,-4 4-16 15,-3-4-50-15,0 3-80 0,0 2-116 16,-8 0-105-16,-3 0-189 16</inkml:trace>
  <inkml:trace contextRef="#ctx0" brushRef="#br0" timeOffset="56159.64">7139 6823 861 0,'0'0'501'0,"0"0"-327"15,0 0-52-15,0 0-20 16,0 0 18-16,0 0-33 16,0 0 28-16,5 23 15 15,1-6-18-15,4 8 29 16,0 3-26-16,1 4-48 15,1 0 10-15,1-2-66 16,-2 0 2-16,3-2-7 16,-6-5 11-16,1-5-34 15,-4-5 11-15,0-4-98 16,-3-9-91-16,0 0-386 16,-2-3-204-16</inkml:trace>
  <inkml:trace contextRef="#ctx0" brushRef="#br0" timeOffset="56862.6">7621 6536 933 0,'0'0'391'15,"0"0"-167"-15,0 0-93 16,0 0-60-16,0 0-14 16,0 0-57-16,0 0 13 0,0 0 6 15,0 0-6-15,0 0 66 16,0 5-1-16,0 1 5 15,0 2 35-15,0 2-60 16,0 0-8-16,-2 1-7 16,-1 4-42-16,-4 1 35 15,3 1-23-15,-3 0-1 16,-1 4 34-16,-2 0-24 16,-1 3 27-16,3 2-15 15,-2-2-33-15,4 1 18 16,1-6-19-16,3-1 2 15,2-5 13-15,0-3-14 16,0-2 10-16,0-7 10 16,0 4-20-16,0-5 22 15,0 0-23-15,0 0 1 0,11 0 33 16,1 0-28-16,3 0 17 16,1 0-11-16,3-7 0 15,2-5-13-15,3 1 1 16,1-2-3-16,-1 1-9 15,-2 1 12-15,1-1 0 16,-6 2-6-16,-3-1-1 16,-3 4 6-16,-5 0-16 15,0 1-18-15,-4 2 29 16,0 0-29-16,-2 3 7 16,0-2 6-16,0 2-42 15,0-4-28-15,0 1-82 0,-4-4-74 16,-8 0-23-16,1-4 42 15,-1 0 86-15,2 0 76 16,-3 0 45-16,1 4 22 16,3 0 39-16,3 6 30 15,1 0 35-15,3 2-24 16,2 0-1-16,0 0 1 16,0 0 16-16,0 14 79 15,0 9 8-15,0 4-16 16,0 10 11-16,0 0-54 15,2 6-32-15,7-4-34 16,-2 3-38-16,1-9 11 16,0-3-29-16,-2-6-2 15,-4-3-29-15,-2-6-139 16,0-9-398-16</inkml:trace>
  <inkml:trace contextRef="#ctx0" brushRef="#br0" timeOffset="67141.43">11698 6609 614 0,'0'0'298'15,"0"0"-99"-15,0 0-61 16,0 0-14-16,0 0-67 16,0 0-15-16,0 0 10 15,0 0 18-15,0 0 58 0,0 0 10 16,0 0-31-16,-2 0 0 15,0 0-19-15,-1-2-31 16,1 2-3-16,0 0-31 31,0 0 14-31,2 0-6 0,-3 0-5 0,1-2 20 16,2 2-26-16,0 0 6 16,0 0 14-16,0 0-24 15,0 0 29-15,0 0-8 16,0 0-9-16,0 0 11 15,0 0-18-15,0 0-6 0,0 0 3 16,0 0-12 0,0 0 19-16,0 0-1 0,0 0 4 15,5 0 7-15,4 2-34 16,-1 4 4-16,5 0 15 16,5 0-20-16,1 3 37 15,0-2-19-15,4 1-18 16,1 0 11-16,-1 1-11 15,-4-3 0-15,0 1-9 16,-4-2 18-16,-4-3-9 16,-2 1 3-16,-3-1 3 15,-1 0-11-15,-1-2 5 16,1 0-13-16,-2 2-1 16,1-2-57-16,-2 0 2 0,-2 0-105 15,0 0-171 1,0 0-356-16</inkml:trace>
  <inkml:trace contextRef="#ctx0" brushRef="#br0" timeOffset="67891.26">11862 6536 696 0,'0'0'317'0,"0"0"-116"0,0 0-75 15,0 0-34-15,0 0-30 16,0 0-36-16,0 0 8 16,0 0-8-16,0 0 28 15,0 0 28-15,0 0-21 16,0 0 18-16,0 0-3 16,0 0-32-16,0 0 17 15,0 0-24-15,0 0 6 16,0 0 20-16,-2 0-14 15,0 0 26-15,-2 6 11 16,-3 3-31-16,1 5 19 16,-6 0-28-16,3 6-14 15,-1 0 30-15,-4 4-30 0,3 2 20 16,-3 0-6-16,3-2-34 16,3-4 30-1,-2 1-24-15,6-8-6 16,-1-2 23-16,1-3-35 0,4-4 25 15,0-3-25-15,0-1 12 16,0 0-12-16,0 0 0 16,0 0 1-16,0 0-10 15,0 0 1-15,0 0-17 16,0 0-47-16,0 0-99 16,9 0-132-16,0-8-548 0</inkml:trace>
  <inkml:trace contextRef="#ctx0" brushRef="#br0" timeOffset="68984.75">12309 6767 78 0,'0'0'752'0,"0"0"-456"16,0 0-79-16,0 0-63 15,0 0-40 1,0 0 18-16,0 0-54 0,2-4 8 16,-2 4-1-16,0 0-18 15,0 0 56-15,-7 0-33 16,-2 4-22-16,0 2 33 16,3 0-55-16,-6 0 0 15,3 1 13-15,-4 1-44 16,-3-1 24-16,-1 3-27 0,-4 2-11 15,1-1 33 1,-1-1-34-16,0 0 9 0,3-1 2 16,5 0 1-16,4-1-5 15,2 0-7-15,3-2 0 16,1-2 1-16,3 2-1 16,0-3 1-16,0 0 15 15,0 1-7-15,0-1-4 16,0 0-5-16,0 1 0 15,7-2 18-15,5 2-9 16,1 0 6-16,5 0-12 16,-1 2 15-16,1 0-12 15,3-1-6-15,-2 4-8 16,2-3 1-16,-3 0 7 16,-1 0 0-16,-1-2 5 15,-3 1 11-15,0-3-26 16,-1-1 10-16,-4 2-32 15,-2-3 23-15,0 0-34 0,-4 0-5 16,0 0-16-16,1 0-95 16,-1-3-82-16,0-5-368 15,-2-2-889-15</inkml:trace>
  <inkml:trace contextRef="#ctx0" brushRef="#br0" timeOffset="69469.02">12369 6778 385 0,'0'0'753'16,"0"0"-487"-16,0 0-119 15,0 0 18-15,0 0 16 16,0 0-36-16,0 0 14 16,-72 72-14-16,59-44-62 15,-3 5 25-15,1 2-17 16,2 1-43-16,-1 0 20 0,1-1-25 16,-1-6-25-1,3-1 10-15,0-3-27 0,4-6-2 16,0-5-15-16,5 0-84 15,0-4-94-15,0-3-571 0</inkml:trace>
  <inkml:trace contextRef="#ctx0" brushRef="#br0" timeOffset="83418.88">13157 9306 599 0,'0'0'325'15,"0"0"-86"-15,0 0-42 16,0 0-43-16,0 0-16 16,0 0 34-16,0 0-74 15,0 0 9-15,0 0 30 16,0 0-41-16,0 0 4 15,0 0-18-15,0 0-20 0,0 0-5 16,0 0-30 0,0 0 1-16,0 0 12 0,0 0-10 15,0 0 27-15,0 0-8 16,0 0-16-16,0 0 15 16,7 0-28-16,4 1 4 15,10-1 0-15,0 0-16 16,8 0 25-16,4 0-17 15,1 0-15-15,2 0 10 16,-5 0-11-16,-5 0 0 16,-3 0-2-16,-5 0 11 15,-7 0-4-15,-7 0 5 16,-2 0-10-16,-2 0 6 16,0 0-6-16,0 0-23 0,0 0-35 15,0 0-86 1,0 0-73-16,0 0-528 0</inkml:trace>
  <inkml:trace contextRef="#ctx0" brushRef="#br0" timeOffset="84739.25">13935 9172 5 0,'0'0'880'0,"0"0"-599"0,0 0-132 16,0 0-26-16,0 0-31 15,0 0-24-15,0 0 21 16,12-18-10-16,-9 15 5 31,0 3 19-31,-1 0-24 16,-2 0 14-16,0 0-18 0,0 0-25 15,0 0 15-15,0 0-13 16,0 9-2-16,0 0 16 16,-2 4-41-16,-7 1 9 15,0 2 5-15,-5 2-30 16,1 1 32-16,-4 2-14 0,3 2-1 15,-2-4 24-15,1 1-39 16,5-2 10-16,2-4-15 16,3-2 7-16,3-3-4 15,2-6-9-15,0-1 0 16,0 1-11-16,0-3 14 16,0 0-3-16,0 0 11 15,0 0 1-15,2 0 9 16,7 0-11-16,5 0-10 15,1 0 25-15,6 0-24 16,-1 0 8-16,1 0-9 16,3-3 8-16,4 0-9 15,-4-2 1-15,-2 4-3 16,1-4-5-16,-1 1 16 16,-4 0-8-16,-4 0 0 0,-4 3 9 15,0-4-15-15,-8 5 6 16,0 0-2-16,-2 0-13 15,0 0 15-15,0-2-21 16,0 2-6 0,0 0-62-16,0-2 11 0,0-1-29 15,-4 1-74-15,-6-3-33 16,4-1-78-16,-5-2 121 16,2 0 44-16,2-2 20 15,-2-1 44-15,5 0 33 16,2 1 0-16,2 0 30 15,0 2 1-15,0 0 22 0,0 0 39 16,0 5 42-16,0 0 57 16,0 1 20-16,0 2-21 15,-2 0-13-15,0 0-82 16,-1 6-6-16,-2 12 71 16,1 7-54-16,0 4 15 15,-1 4 10-15,3 3-26 16,2 0 20-16,0 1-49 15,0-2-10-15,0-3-1 16,0-4-34-16,0-6 10 16,4-4-11-16,-1-8-37 15,-1-6-22-15,0-4-172 16,-2 0-632-16</inkml:trace>
  <inkml:trace contextRef="#ctx0" brushRef="#br0" timeOffset="104578.36">11687 8233 476 0,'0'0'786'16,"0"0"-485"-16,0 0-132 15,0 0-50-15,0 0 22 16,0 0-80-16,15 0-15 16,-10 0 50-16,1 0-37 15,1 0 45-15,0-2-32 16,-1 0-12-16,3-1 33 15,3 1-47-15,3 0 8 0,3-4 1 16,-1 1-54-16,4-1 33 16,1 0-34-16,-2-2 2 15,-2 2 3-15,-3 0 4 16,-1 1-9-16,-3 0 0 16,-4 1-37-16,-2 2 10 15,-5 0-50-15,0 2-56 16,0 0-42-16,0 0-138 15,0 0-174-15,-12 0 1 16,-1 0-231-16</inkml:trace>
  <inkml:trace contextRef="#ctx0" brushRef="#br0" timeOffset="105109.45">11794 8113 697 0,'0'0'326'16,"0"0"-169"-16,0 0-28 15,0 0-31-15,0 0-18 16,0 0 19-16,0 0-7 16,0 2 61-16,2 12-26 15,4 4-18-15,2 4-3 0,-2 4-22 16,3 3-26-16,-3-2-2 15,4 1-46-15,-4-4-5 16,-1-3-5-16,1-5-105 16,1-6-64-16,0-3-232 15,0-7-348-15</inkml:trace>
  <inkml:trace contextRef="#ctx0" brushRef="#br0" timeOffset="105953.01">12333 7882 396 0,'0'0'316'0,"0"0"-165"16,0 0-82-16,0 0-20 0,0 0-1 15,0 0 24-15,0 0 29 16,0-4-5-16,0 4 0 16,0 0-30-16,0 0 32 15,0 7 15-15,0 5-2 16,0-1-17-16,-5 6-27 16,-1 1-14-16,1 2 5 15,-1-1-40-15,-1 2 9 16,0 0 1-16,-2-2-17 15,3-1 37-15,1-3-15 16,1 0-16-16,4-5 15 16,-2-2-31-16,2-4-1 15,0 1 0-15,0-4 6 16,0 2-10-16,0-3 4 16,6 0 0-16,5 0 26 0,5 0-12 15,2 0-1-15,2 0-4 16,2 0-3-16,2-9 13 15,-1 1-7-15,-1 0-11 16,1 2-2 0,-6-3-2-16,-1 3-15 15,-5 1 17-15,-2 1-30 0,-2 0 19 16,-5 2-33-16,-2 0-52 16,0 2 48-1,0 0-61-15,0 0-76 0,0 0 21 16,0 0-67-16,-9-8-49 15,0 0-26-15,0 0-41 0</inkml:trace>
  <inkml:trace contextRef="#ctx0" brushRef="#br0" timeOffset="106406.06">12442 7949 907 0,'-2'0'338'0,"0"0"-154"16,2 0-8-16,0 0-30 15,0 0-83-15,0 5 57 16,0 12 1-16,0 3 15 16,0 4-5-16,0 2-33 15,0 2 23-15,0 0-59 16,4 0-40-16,0-2 11 0,3-3-32 16,-2-2-2-16,1 0-52 15,-1-6-168-15,-1-4-418 0</inkml:trace>
  <inkml:trace contextRef="#ctx0" brushRef="#br0" timeOffset="117805.96">18816 6836 831 0,'0'0'322'0,"0"0"-138"16,0 0-59-16,0 0-23 15,0 0 27-15,0 0-40 16,27 0 5-16,-22 0 0 16,-3 0-2-16,0 4 17 0,-2-2-24 15,0-2 6-15,0 0 4 16,0 1-23-16,0-1 1 15,0 0-25-15,0 0-21 16,0 0 16-16,0 3-42 16,0-2 5-16,-4 4 6 15,-10 3 25-15,-4 4 33 16,-2 0-25-16,-4 2-21 16,2-1 5-16,1-1-29 15,2 1 0-15,3-1 1 16,5-1 9-16,5-4-4 15,0-3-6-15,6 0 0 16,0 0-10-16,0 0-2 0,0 0 12 16,14 2 0-16,4 1 1 15,5-3 20-15,5 2-6 16,3-5-15-16,3 3 3 16,-3 0-3-16,-2-2-21 15,-7 0 5-15,-1-2-23 16,-8 0 38-16,-5 0-13 15,-3 0 3-15,-3-2 4 16,1-8-31-16,-3-1-21 16,0-6 17-16,0 1-30 15,0 0 17-15,0 2 30 16,0 4 23-16,0 1 1 0,-3 5 2 16,1 2 14-1,-1 2 43-15,1 0-25 0,0 0 18 16,-2 2-32-16,0 17 4 15,-5 8 48-15,-1 8-29 16,2 7 12-16,-1 4 10 16,-1 0-40-16,2-2 25 31,1-3-35-31,1-10-13 0,-2-6-2 16,6-9-11-16,0-4-43 0,2-6-29 15,0-6-120-15,0 0-169 16,10 0-545-16</inkml:trace>
  <inkml:trace contextRef="#ctx0" brushRef="#br0" timeOffset="118415.2">19178 7192 967 0,'0'0'494'0,"0"0"-287"0,0 0 19 16,0 0-16-16,0 0-101 16,0 0-41-16,0 0-9 15,8-1-5-15,6 2 35 16,3 6-43-16,2-2 9 15,-2 2-5-15,3-1-29 16,1-1 12-16,-4 0-33 16,1-1 1-16,0-2-10 15,-5 0 9-15,-2-2-39 0,-4 0-25 16,-5 0-104-16,-2 0-73 16,0 0-108-16,0 0-185 0</inkml:trace>
  <inkml:trace contextRef="#ctx0" brushRef="#br0" timeOffset="118899.53">19365 7028 1071 0,'0'0'346'0,"0"0"-157"0,0 0-8 15,0 0-27-15,0 0-6 0,0 0-8 16,0 0-11-16,-11 38-5 16,4-16-27-16,-3 4-5 15,4 4-34-15,-5 4-19 16,2 1 10-16,0-1-47 15,-1 0 6-15,0-2-8 16,-1 6-81-16,3-8-89 16,0-8-547-16</inkml:trace>
  <inkml:trace contextRef="#ctx0" brushRef="#br0" timeOffset="136286.01">9042 9651 542 0,'0'0'205'0,"0"0"-109"15,0 0 10-15,0 0-28 16,0 0-26-16,0 0 62 16,-20 2-4-16,16-2 2 0,1 2-12 15,-1 2-48-15,0-1 7 16,-2 0-8-16,2 0-32 15,2 0 40-15,-2 0-21 16,2-2 3-16,-3 0 16 16,3 2-39-16,-2 0 3 15,-2 2 8-15,4-1-19 16,-2 2 39-16,-2 0-7 16,1 0 6-16,1 0-2 15,-3 3-33-15,2-4 12 16,1 1-19-16,0 1 2 15,-1 0 11-15,3 1-19 16,-2 0 15-16,-1 1 16 0,3-2-25 16,-3 4 21-16,3-3-7 15,-3 2-19-15,1 1 51 16,0 0-34-16,2 0 4 16,-3 2-5-16,3 0-7 15,2 0 9-15,0-1 4 16,0 1-23-16,0-1 25 15,0-1-16-15,0 1-5 16,0-3 14-16,0 2-17 16,0-1 25-16,0 0-3 15,0-2-23-15,0 1 29 16,0-2-29-16,0 1 1 16,0-2 22-16,0 0-23 15,0 2 20-15,0-2-20 16,0 3 10-16,0-2-1 0,0 1-9 15,0 0 0-15,0 0 7 16,5 2-5-16,-3 0 15 16,2-2-5-16,-2 2-10 15,0-2 14-15,3 3-16 16,-3-5 0-16,2 1 0 16,1 1 9-16,0-2-5 15,-1 1 1-15,-1-2-4 16,3 1 8-16,-2 0-9 15,0 0 0-15,4 0 2 0,-4-2 8 16,0 3 7 0,3-1-2-16,-1-1-14 0,2 2 13 15,0 1-14-15,-1-2-1 16,1 2 0-16,2-1 2 16,-1 2 16-16,-1-2-2 15,2-2-9-15,-1 0 1 16,-1 2-7-16,1-1-3 15,0 0-3-15,-2 0 12 16,2 0 6-16,-3-2 1 16,-1 2-12-16,2-2 11 15,-3-1-12-15,0 2 0 16,1-4-6-16,-1 2 12 16,4 1-1-16,-2-2 8 15,0 0-13-15,1 0 0 16,-1 0 0-16,1 0-6 0,-2 0 5 15,2 0 2-15,-1-2 6 16,2 0-7-16,-2 2 8 16,1-2-16-16,-1 0 8 15,3 0-1-15,-2 0-5 16,2 0 12-16,-3 0 0 16,3 0-2-16,-2 0 2 15,0 0-9-15,-1 0 3 16,1-2-7-16,2-2 5 15,0-2 4-15,0 2 8 16,-1-3-10-16,2 1 0 16,1 3-4-16,-3-2 4 15,2 0-6-15,-6 1 4 16,3 0 4-16,-3 2-2 0,0-2 0 16,2 0 6-16,0-3-11 15,0 1 5 1,-1 0 0-16,1-1-1 0,0 1 3 15,2-2 1-15,-1 0-3 16,-3-1 0-16,0 3-12 16,1 0 12-16,0-1 0 15,-1 0 0-15,-2-3 7 16,3 2-10-16,-1 1 3 31,-2-4 0-31,2 1-16 0,1-2 16 0,-3 1 0 16,3 0 0-16,-3-1 16 0,3 0-17 15,-3-1 1-15,0 5-2 16,-1-3-13 0,2 3 16-16,-1-2-1 0,1 0 3 15,-1 0 12-15,-2-2-21 16,2 0 6-16,-2-2-8 16,0 1-10-16,0-2 27 15,0 0-9-15,0 2 9 16,0 1 3-16,0 0-13 15,0-1 1-15,0 0 0 16,-7-4 10-16,1 2-10 16,-3-2 6-16,2 3 13 15,0 1-11-15,1 1 12 0,-3 0-20 16,3-1 0-16,-4 4 6 16,2-1-5-16,-3-1 0 15,-1 3 26-15,-1 1-26 16,-1-2 14-16,-3 2-15 15,1 2 0-15,-1 2 6 16,-2-3-6-16,4 1 12 16,1 1 9-16,1-2-15 15,2 2 11-15,-2 0-17 16,-2 2 0-16,1 0-7 16,-1 2 14-16,-4 0-7 15,-1 0 5-15,3 0 8 16,-2 0-16-16,2 0 3 15,1 0-4-15,3 0-5 16,-1 0 9-16,3 0 0 0,0 0 3 16,2 0-1-16,0 0-4 15,1 0-22-15,0 0-28 16,2 2 31-16,2-2-37 16,4 2-26-1,0 0-41-15,0 2-188 0,0 0-459 16</inkml:trace>
  <inkml:trace contextRef="#ctx0" brushRef="#br0" timeOffset="166513.28">6543 9613 682 0,'0'0'263'16,"0"0"-149"-16,0 0 71 15,0 0-69-15,0 0 16 0,0 0-44 16,60 13-17 0,-34-13 15-16,5 0-22 0,3 0-29 15,4 0 15-15,2 0-16 16,-3 0 1-16,4-2-35 16,-1-3 0-16,-2-1 5 15,3-2 2-15,0 0-7 16,-1-4 9-16,0-2 6 15,-5-2-11-15,0-1-4 16,-4-2 0-16,-2-1 0 16,-3-3 0-16,-1-3 8 15,-3 1 4-15,1-7-6 16,-2-1-10-16,-1-3 4 16,-1-1-27-16,-4-1 26 15,-4 1 1-15,-4 1 0 0,-7 2 18 16,0-1-17-1,0 6 33-15,-16-2 32 0,-3 3-29 16,-6 2 15-16,0 2-51 16,-4-2 11-16,-2 2 12 15,-4 2-23-15,-3 0 6 16,-7 4 1-16,-1 2-8 16,-6 1 48-16,-4 4-14 15,-4 5 7-15,-5 2 20 16,-1 2-40-16,-1 2 21 15,0 0-23-15,3 0-19 16,0 8 37-16,7 2-10 16,3 1 14-16,5 4 4 15,7 3-33-15,5 2 22 16,3 4-17-16,3 2-11 0,4 7 16 31,0 5-21-31,5-1 8 0,1 8 15 0,8-3-23 16,7 4 27-16,4 2-25 15,2 4 7-15,2 4 1 16,14 0-10-16,12 0 0 16,3-1 12-16,7-5-7 15,3-6 6-15,3-11-12 16,1-4 11-16,-1-9-11 16,-4-10 0-16,-2-4 0 15,-2-6 23-15,-9 0-22 16,-6 0 11-16,-7 0-12 15,-5 0 14-15,-7-2-26 0,-2-2 12 16,0 0-33-16,0-1-15 16,-4 5-70-16,-9 0-53 15,-10 0-197-15,3 0-276 16,3 0-242-16</inkml:trace>
  <inkml:trace contextRef="#ctx0" brushRef="#br0" timeOffset="175932.95">17092 9693 829 0,'0'0'310'0,"0"0"-142"15,0 0-32-15,0 0-58 16,0 0-37-16,0 0 41 15,0-6-4-15,0 6 33 0,0 0 1 16,0 0-23 0,0-2 20-16,0 2-43 0,0 0 4 15,0 0 7-15,0-3-36 16,-2 3 14-16,2 0-31 16,-2 0-24-16,-1 0 35 15,1 0-21-15,0 0-13 16,0 0 30-16,0-1-21 15,0 1 13-15,-4 0-7 16,4-2-15-16,-2 2 27 16,0 0-27-16,-2 0-1 15,3 0 30-15,-3 0-28 16,-4 0 7-16,1 0-6 0,1 0 6 16,-2 2 1-16,1 2-10 15,3 2 0-15,-3-2 29 16,1 0-29-16,2 0 17 15,0 0-4-15,-1 1-2 16,0-2-4-16,0 1-7 16,3 1 2-16,-2-3 8 15,-1 3-1-15,0-1-9 16,0 3 18-16,1-2-17 16,-1-1-1-16,3 1 0 15,0 1 0-15,-2-3 15 16,2 1-14-16,0 1 5 0,0-1 12 15,-1-1-5-15,3 1-11 16,-2 0-2 0,2 0 0-16,-2 0-5 0,2 0 5 15,0 1 0-15,0-1 12 16,0 1-6-16,-3-1-7 16,3 2 1-16,0 2 0 15,0-1-11-15,0 0 19 16,-2 0-8-16,0 1 13 15,2-2-12-15,-2 0-1 16,2 2 0-16,0 0 6 16,-3-2 13-16,3 2-19 15,0 0 6-15,0-1 5 0,0 4-10 16,0-1-1 0,-1-1 0-16,0-1 9 0,3 3-21 15,0-1 14-15,0 0-2 16,0 1 9-16,0-3 0 15,0 3-6-15,0-1-3 16,0-1 1-16,0-2-2 16,0 0 1-16,0 2 0 15,0 1-2-15,6-2 7 16,-2 2-5-16,0-2 4 16,0 2 2-16,1-4-6 15,-1 2 0-15,0 0 0 16,2-2-1-16,-2 0 5 15,0 0-4-15,1 1 0 16,-1-2 5-16,2-1-19 0,2 1 14 16,-3 0 0-16,1-1-1 15,-2-2 9-15,2 2 5 16,0 1 2-16,0-2-13 16,-1 0 11-16,1 0-13 15,0 1-1-15,4-1 1 16,-1-2 0-16,1-1 11 15,4 3-1-15,-3-3-8 16,-3 1 4-16,2-1-6 16,-3 0-6-16,-3 3 0 15,3-3 12-15,-3 0 1 16,3 0 1-16,0 0-7 0,4 0 4 16,3 0-5-1,-1 0 0-15,0-4-13 16,0-3 27-16,-2 1-6 0,-1 0-5 15,-4 2 3 1,1 1-5-16,-3-2-1 0,3 1-3 16,0-1-9-1,0 0 24 17,-1-1-10-32,0 0-2 0,3-1 7 0,1-2-7 0,-2 1 0 15,1-1 0-15,-2 0-9 0,0 1 21 16,-3 1-10-16,0 1-2 15,3-1 1-15,-3-1-1 16,2 0 0-16,0 0 0 16,-2-2 0-16,3-2 6 0,-1 0-6 15,0-3 0-15,-2 2 1 16,2 1-1 0,-3-2 0-16,1 0 0 0,-2 2-1 15,0-2 11-15,0-1-8 16,0 2-2-16,-2-1 0 15,3 2-6-15,-3-3 7 16,0 6-1-16,0-4 12 16,0 1 0-16,0 0 9 15,0 0-21-15,0 3 0 16,0-2 30-16,0 4-24 16,-7-4 10-16,3 1-1 15,-3 2 2-15,-1-2 14 0,-2 1-31 16,2 2 6-1,-3 1-7-15,1 0 8 0,-1 0-7 16,3 2 2 0,-4 2 14-16,-1 0-25 0,-6 2 9 15,0 0-13-15,-5 0-2 16,-5 0 6-16,-3 4-27 16,-5 11-23-16,-28 12-86 15,7-1-72-15,-2-2-908 16</inkml:trace>
  <inkml:trace contextRef="#ctx0" brushRef="#br0" timeOffset="180782.89">15280 8885 637 0,'0'0'357'0,"0"0"-163"0,0 0-23 16,0 0-70-16,0 0-44 16,0 0 23-16,0 0-23 15,0 0 17 1,0 0 5-16,0 0-13 0,0 0 31 15,0 0-16-15,0 0-14 0,0 0 33 16,0 0-54-16,0 0-6 16,0 0 17-16,0 0-30 15,0 0 35-15,0 0-27 16,0 0-7-16,0 0 43 16,0 0-50-16,0 4 6 15,0 2 11-15,0 0-37 16,0 2 30-16,0-2-31 15,0 3 8-15,5-4 20 16,0 1-26-16,1 0 7 16,-1-2-2-16,1 2 8 15,1 0-5-15,0 0-10 16,0 0 1-16,1-1-3 16,-1 0 3-16,2 1-1 0,-2-2 7 15,-3 0 7-15,0 2-14 16,1-4 0-16,-5 3 0 15,2-4-11-15,-2-1 17 16,0 0-6-16,0 3 15 16,0-1-4-16,0-1 4 15,-4 4-14-15,-9-2 5 16,-6 4 25-16,-3 0-31 16,-4 0 0-16,-5 2 0 15,-21 6-85-15,10-2-94 16,-1 0-472-16</inkml:trace>
  <inkml:trace contextRef="#ctx0" brushRef="#br0" timeOffset="193795.46">16998 5734 831 0,'0'0'287'0,"0"0"-120"0,0 0-58 16,0 0-75-16,0 0 6 16,0 0-30-16,0 0 44 15,0-3 40-15,0 3 2 16,0 0-1-16,0-2-32 16,-4 2-16-16,2 0 22 15,-2 0-28-15,-1 0 9 16,2 0 10-16,-2 0-42 0,2 0 16 15,0 0-21-15,1 0-12 16,-2 0 43-16,0 0-13 16,-3 0 15-16,-3 0 9 15,4 0-38-15,-3 5 18 16,0 0-35-16,0-2 7 16,1 3 3-16,1-1 4 15,-3 1-5-15,4-2 19 16,-4 2-27-16,5-2 21 15,-3 1-13-15,2 1-9 16,2-5 21-16,-1 3-15 16,1-1 6-16,0 0 18 15,-2 0-29-15,2 2 25 0,0-1-4 16,-3 2-21 0,3 0 20-16,0 0-8 0,-4 3-5 15,2-4 13-15,1 3-20 16,1 0 3-16,0 0-4 15,0 1 0-15,-1-3 0 16,0 1 0-16,1-1 1 16,-1 0 19-16,1 2-18 15,2-2 2-15,-3 2-4 16,1-2 1-16,1 3 1 16,-1-2-2-1,2 4 0-15,-3 0 17 0,1 1-16 16,2 1 5-16,-3 1-6 15,3-5 11-15,0 3-11 16,2-3 0-16,-2-2 0 0,2 1 10 16,0-1-8-1,0-1 10-15,0 0-8 0,0 0 7 16,0 1-10 0,0 2-1-16,0-1 0 0,0 0 6 15,0 2 0-15,0-1 2 16,2 2-8-16,2-1 12 15,1 0-21-15,-1 0 9 16,-2-1 0-16,3 0-2 16,-1-1 8-16,-2 2 0 15,3-4-4-15,-3 2 4 16,3 0-12-16,-1 0 6 16,-2 0 0-16,3 1 18 15,-3-2-18-15,2 0 16 16,1 2 7-16,0-3-22 0,-1 0 10 15,0 0-11 1,1 0 1-16,1-2 9 0,-1 2-10 16,2-1 12-16,-3 0 3 15,3-1-9-15,-3 2 0 16,2-2-6-16,2 0 0 16,-2 0 5-16,1-2-4 15,-1 2 4-15,2 1-2 16,-2-4-1-16,3 4-2 15,-3-4 0-15,4 4 1 16,-1-4 0-16,-1 2-1 16,1-3 0-16,-2 1 7 15,0 2 2-15,-1-2-9 0,-2 1 0 16,3 0 0 0,0-2-6-16,2 2 7 0,-2-2-1 15,-1 3 6-15,4-3 0 16,-4 0-6-16,1 0 0 15,-1 1 3-15,1-1-14 16,0 0 11-16,-1 0 0 16,1 0 3-16,-1 0 8 15,2 0-11-15,-3 0 0 16,1 0 1 0,0 0-6-16,1 0 5 0,-2 0 0 15,1 0-1-15,-1 0 7 0,1 0-6 16,1 0 0-1,0-1 6-15,-3-2-12 0,3 1 6 16,-3 0-2-16,0 0-7 16,1 1 18-16,2-2-8 15,-2 2-1-15,1-2 0 16,-2-1-6-16,2 1 6 16,-1-2-9-16,0 4 9 15,2-4 0-15,-3 1 5 16,0 0 2-16,1 0-7 15,-1-2 0-15,1 2 0 16,0 0-11-16,-1-1 10 16,2 0 2-16,-1 2 5 15,-1-2-6-15,4-1 1 16,-6 0 5-16,2 0-6 0,0 0-6 16,-1-2 0-16,1 1 12 15,0-2-1-15,0 1 2 16,2-2-5-16,-4 2-2 15,2-2 0-15,1 0-3 16,-3-2-5 0,0 2 16-16,0-2-8 0,0 1 0 15,0-2 7-15,-2 1-8 16,2 1 1-16,-2-1 0 16,0 3-8-16,0-3 17 15,0 1 0-15,0-1 3 16,0 1-11-16,0-2 17 0,0-1-18 15,0 2 0 1,0 1 0-16,0-2 11 16,0 1-5-16,0 1-6 0,0-2 6 15,0 3 4-15,-2-1-2 16,0 3-8-16,0-3 0 16,-2 1 18-16,2 0-12 15,-3-1 4-15,1 0-4 16,0 1 12-16,-2-2-16 15,2 4-2-15,0-1 0 16,2 2 21-16,-3 1-17 16,3 2-4-16,0-2 1 15,-2 0 10-15,1 2-5 16,-2-2 0-16,1 1 3 16,-1-1 6-16,1 1-9 15,-2 2-6-15,1-4 0 0,0 3-3 16,1 0 4-16,-1 0-1 15,3 0 6-15,-2 2 11 16,2 0-20-16,0-1 3 16,-3 2 0-16,0-1-14 15,3-1 20-15,-5 3-6 16,3 0 0-16,-4 0-9 16,-4 0 8-16,-3 0-51 15,-10 5-53-15,-29 26 3 16,4-4-110-16,-2 2-570 0</inkml:trace>
  <inkml:trace contextRef="#ctx0" brushRef="#br0" timeOffset="204589.8">852 6136 1453 0,'0'0'376'0,"0"0"-151"15,0 0-55-15,0 0-87 16,0 0-34-16,0 0 23 16,11-19-15-16,3 19-19 15,-1 0 17-15,-3 0-13 16,2 11 12-16,1 5 2 16,1 6-11-16,-1 6 10 15,3 2-11-15,-2 0-18 16,3 0 7-16,0-5-31 15,-1-4-2-15,-3-7 0 16,0-5 10-16,-1-6 2 16,-1-3-3-16,5 0-9 0,-1-9 48 15,5-16-37-15,3-6-1 16,1-7-7-16,0-4 13 16,-1 3-22-16,-3 3 6 15,-4 9-37-15,-6 4 25 16,2 6-58-16,-1 9-41 15,-3 7-72 1,15 1-289-16,-3 7-138 0,3 8-324 0</inkml:trace>
  <inkml:trace contextRef="#ctx0" brushRef="#br0" timeOffset="205292.76">1772 6188 1217 0,'0'0'616'0,"0"0"-475"16,0 0 9-16,0 0-74 15,0 0-33-15,0 0 7 16,-132 8-49-16,108 16 20 16,-3 4-21-16,-2 6 17 15,3 0 53-15,-1 0-12 16,6 1-14-16,6-3-30 15,8-7-2-15,7-4-24 16,0-7-12-16,3-7-86 0,14-7-56 16,8 0 13-1,2-19-39-15,4-5-5 0,0-7 34 16,0 2 101-16,-4-4 40 16,-2 3 22-1,-4 6 10-15,-5 4 77 0,-3 6 53 16,-5 7 32-16,-2 2-66 15,-1 5-14-15,-1 0-11 16,2 5-12-16,2 6 36 16,0 1-38-16,5 3-11 15,1-2-3-15,-1-1-36 16,5-1 8-16,0-8-25 16,2-1 6-16,5-2 18 15,0 0 12-15,3-16-3 16,1-8 8-16,2-7-30 0,0-4 3 15,0-7-14-15,-6-6 0 16,-3-4 3-16,-9-3-3 16,-7-1 1-16,-6 6 18 15,0 8-18-15,0 8 12 16,-12 12 3-16,-3 8-15 16,-3 8 16-16,-5 6-16 15,1 0 15-15,-4 18 20 16,-3 12-12-16,3 8 27 15,4 12 5-15,7 8-15 16,11 7 11-16,4 3-34 16,0 0-9-16,19-2 1 15,10-5-2-15,3-7-16 16,-1-8 8-16,0-10-62 0,-2-7 3 16,0-8-56-16,2-15-111 15,-6-4-330-15,-3-2-565 16</inkml:trace>
  <inkml:trace contextRef="#ctx0" brushRef="#br0" timeOffset="206870.52">2587 5925 1073 0,'0'0'286'0,"0"0"-34"16,0 0-13-16,0 0-73 16,0 0 0-16,0 0-30 15,0 0-43-15,0-12 35 16,0 12-27-16,0 0-18 15,-9 0-13-15,-7 10-46 16,-5 10 11-16,-4 9-11 16,-4 6-5-16,2 5 29 15,3 6-23-15,4 1 14 16,6 1 13-16,5 2-41 16,9 0 14-16,0-2-25 15,0 1 6-15,11-3 3 16,4-5-9-16,2-4 0 15,1-4-1-15,-3-6-49 0,1-4-1 16,-1-6-46-16,-1-3-66 16,8-14-84-16,-4 0-468 15,-2 0-327-15</inkml:trace>
  <inkml:trace contextRef="#ctx0" brushRef="#br0" timeOffset="207589.09">2724 6190 1182 0,'0'0'635'0,"0"0"-471"16,0 0-82-16,0 0 16 15,0 0-9-15,0 0-27 16,0 0-23-16,19 21 4 16,10-21-30-16,2 0 31 0,5-8-32 15,-1-11 3-15,0 1 9 16,-6-2-23-16,-6 2 7 15,-7 4-8-15,-5 2 6 16,-4 2-2-16,-5 4-3 16,-2 2 7-16,0 4 5 15,0 0 0-15,0 0 22 16,0 0-26-16,0 10-9 16,0 14 31-16,0 10 9 15,0 12-6-15,3 8 5 16,12 6-15-16,5 7 19 15,4 0-20-15,-2 4-16 16,1-2 2-16,-2-4-9 16,-9-5 0-16,-3-6 17 15,-7-7-16-15,-2-11 5 0,0-10-6 16,-2-8 0 0,-15-10 11-16,-8-8-11 0,-2 0 1 15,-4-10 12-15,0-17-11 16,2-6-4-16,4-3 2 15,8-3-7-15,5 5 7 16,8 1 10-16,4 6-10 16,0 2 24-16,10-2-23 15,11 4-1-15,6-4 20 16,2 4-19-16,2 0-1 16,-4 1 0-16,-4 4-18 15,-6 0 6 1,-1 0-54-16,-8-3-34 0,1-7-123 15,-4 2-459-15,-2 2-231 16</inkml:trace>
  <inkml:trace contextRef="#ctx0" brushRef="#br0" timeOffset="208120.21">3381 5709 1610 0,'0'0'651'0,"0"0"-442"16,0 0-62-16,0 0-62 16,0 0-2-16,0 0 35 15,0 0-26-15,0 80-16 16,-3-52-39-16,-5-3 4 0,-2 2-25 15,-3-1-16-15,-1 1-10 16,-1 6-107-16,1-4-164 16,6-11-919-16</inkml:trace>
  <inkml:trace contextRef="#ctx0" brushRef="#br0" timeOffset="210072.89">3711 5967 310 0,'0'0'145'0,"0"0"-76"15,0 0-19-15,0 0 15 16,0 0 2-16,0 0-12 16,0 0-24-16,10 0 11 15,-10-4 16-15,3-2 49 16,-3 2 7-16,0 0 3 0,2 0-4 15,-2 0 15-15,0-1-3 16,2 4 27-16,-2 0 36 16,0-2-31-16,0 3-17 15,0 0-8-15,0 0-45 16,0 0 4-16,0 0-33 16,0 0-24-16,0 0 17 15,2 0-24-15,5 3 31 16,2 6-3-16,2 5-37 15,0 2 8-15,3 6-6 16,-4 0-14-16,2 7 21 16,-1 0-19-16,-5 5 2 15,-2-1 16-15,-4 3-13 16,0 2 19-16,0-1 5 0,-6 1-16 16,-9-5 34-16,-5 3-16 15,-1-4-6-15,0-2 14 16,3-4-31-16,-1-3 8 15,9-8-7-15,-1-3-16 16,4-1 24-16,0-5-24 16,5-2 0-16,2-2 15 15,0-2-15-15,0 0 9 16,0 0-10-16,0 0 1 16,0 0-3-16,0 0-13 15,0 0-41-15,0 0-16 16,0 0-59-16,0-10-33 0,2-7-207 15,7-2-816-15</inkml:trace>
  <inkml:trace contextRef="#ctx0" brushRef="#br0" timeOffset="210650.88">4251 6122 90 0,'0'0'1284'16,"0"0"-915"-16,0 0-118 15,0 0 24-15,0 0-112 0,0 0-40 16,0 0-25 0,-12-6-41-16,12 4 32 0,0 2-14 15,0 0-21-15,0 0 15 16,0 0-45-16,0 0 0 16,8 0 40-16,8 0-28 15,4 0 33-15,2 3-32 16,5 2-5-16,2-1-8 15,2 0-24-15,0-2 0 16,1 2-1-16,-1-4 18 16,-2 0-35-16,-2 0 12 15,-8 0-56-15,-1 0 1 16,-7 0-50-16,-7 0 6 0,-4 4-49 16,0 6-166-1,-17 0-390-15,-3 0-217 0</inkml:trace>
  <inkml:trace contextRef="#ctx0" brushRef="#br0" timeOffset="211197.62">4314 6354 1452 0,'0'0'809'0,"0"0"-557"15,0 0-79-15,0 0-72 16,0 0-8-16,0 0-32 15,0 0 29-15,69-6 7 16,-45 0-44-16,-1 0 38 16,0 2-43-16,-4 0-15 0,-1 0 24 15,-5 0-38-15,1 2 7 16,-3 0-16-16,-3 0 1 16,2 2-22-16,-3 0 11 15,-3-3-15-15,0 3 14 16,0 0-53-16,-4 0-13 15,0 0-16-15,0 0-65 16,0 0-18-16,-2 0-313 16,-6-1-992-16</inkml:trace>
  <inkml:trace contextRef="#ctx0" brushRef="#br0" timeOffset="213400.23">5157 5984 795 0,'0'0'229'0,"0"0"-148"0,0 0-33 16,0 0-15-16,0 0-12 15,0 0 3-15,0 0-11 16,0-9 29-16,2 9 48 16,-2 0-10-16,0 0 51 15,0 0-4-15,0 0-8 16,0 0-6-16,0 0-47 16,0 0 3-16,0 0 0 15,0 0-16-15,0 0 9 16,0 0-11-16,0 0-26 15,0 0 19-15,0 0-30 16,0 0 3-16,0 0 6 0,0 0-17 16,0 0 32-16,0 0-10 15,0 0-7-15,0 0 21 16,0 0-30-16,0 0 9 16,0 0 5-16,0 0-25 15,0 0 37-15,0 0-26 16,-2 0-1-16,-6-2 3 15,4 2-7-15,-3 0 4 16,-2 0 22-16,0 0-32 16,1 0 35-16,-5 0-17 15,1 5-19-15,-2 2 22 16,1 5-16-16,2 2-6 16,3 0 0-16,-1 4 12 15,2-1-3-15,2 2-9 16,1 4 1-16,2-2 8 0,0 4-3 15,2-3-6 1,0 2 3-16,0-2 15 0,0-2-15 16,0 0-3-16,0-4 1 15,6 0-1-15,1 0 0 16,2-2 0-16,0 0 0 16,-1-2 11-16,1 3-12 15,1-4 1-15,0 0 0 16,1 0 3-16,1 0 3 15,1-4-6-15,-1 1 0 16,1 1 14-16,-3-5-17 16,4 0 3-16,-1-3-3 15,1 2 3-15,0-3 0 0,3 0 7 16,-2 0 5-16,2 0-3 16,-2 0-10-16,1 0 1 15,-3-4 0-15,2-2 4 16,3-5-2-16,0 3 4 15,-3-4 1-15,4 0 4 16,-6 0-14-16,0-2 3 16,-2 1 0-16,1-2 0 15,-1-1 0-15,-3 0 0 16,1-2 9-16,-4 2 2 16,0 0-22-16,-1-2 10 15,-2 0 1-15,0 0-3 16,0-2 9-16,1 3-6 15,-3-4 7-15,0 0 5 0,0 4 5 16,0 1-6 0,0-1-10-16,0 2 26 0,-9 1-9 15,0-2 13 1,-2 1 13-16,0 1-44 0,2 0 35 16,0 2-35-16,0 0 0 15,0 2 28 1,3 1-26-16,-4 1 8 0,2-1 7 15,-3-1-16-15,-3 2-1 16,-1 0 0-16,-1 0-1 16,-2 2-10-16,0 2 5 15,-2 2-37-15,-2 1-22 16,-5 1-56-16,-16 0-40 0,6 13-321 16,-1 1-578-1</inkml:trace>
  <inkml:trace contextRef="#ctx0" brushRef="#br0" timeOffset="-212737.91">4695 6096 907 0,'0'0'531'0,"0"0"-324"0,0 0-42 15,0 0-78-15,0 0-57 16,0 0-29-16,0 0 17 16,51-30-9-16,-39 20 12 15,1-3 28-15,0 2-2 0,1-5 13 16,-2 2-11 0,0-3-19-16,-1 4 14 0,-2 0-29 15,-2 1 2-15,-2 1 10 16,1 4-17-16,-4 1 10 15,0 2 3-15,0 1-9 16,-2 0 12-16,3 1-12 16,-3 2-2-1,2-2 10-15,-2 2-16 0,0 0 15 16,2 0 4-16,-2 0-12 16,0 0 7-16,0 0-19 15,0-2 11-15,0 2 15 16,0 0-12-16,0 0 11 15,0 0 3-15,0 0-22 16,0 0 7-16,0 0-14 0,0 0 0 16,0 0 16-1,0 2-14-15,0 6 60 0,0 3-16 16,4 2-25-16,-1 5 5 16,2 2-11-16,-3 3 1 15,-1 3 6-15,-1 2-13 16,0 2 23-16,3 0-5 15,-3 2-14-15,0-2 14 16,0 1-26-16,0-2 9 16,0 1 7-16,0-1-7 15,0-4 20-15,0 1-5 16,0-4-14-16,0-1 5 16,0-5-16-16,0-5 0 15,0-2 9-15,0-5-3 16,0 0 15-16,0-4-4 0,0 0-16 15,0 0 9-15,0 0-10 16,0 0-21-16,0 0-13 16,0-4-44-16,0-14-39 15,0 2-157-15,0 4-919 0</inkml:trace>
  <inkml:trace contextRef="#ctx0" brushRef="#br0" timeOffset="-208910.68">5785 6132 955 0,'0'0'331'16,"0"0"-136"-16,0 0-51 15,0 0 10-15,0 0-18 0,0 0-22 16,0 0 7-16,0 0 5 16,0 0-20-16,0 0 20 15,0 0-44-15,0 0-7 16,0 0-1-16,0 0-35 15,0 0 9-15,2 0-12 16,14 0-8-16,1 0 6 16,8 0-26-16,2 0 1 15,4 0 6-15,2 0-15 16,1 0 1-16,-3 0 17 16,-4 0-18-16,-3 0 0 15,-6 0-2-15,-7 0-23 16,-4 0-14-16,-5 0-36 15,0 0-49-15,-2 0-106 0,0 0-357 16,0-2-82-16</inkml:trace>
  <inkml:trace contextRef="#ctx0" brushRef="#br0" timeOffset="-208332.68">5932 5992 965 0,'0'0'590'0,"0"0"-321"16,0 0-82 0,0 0-21-16,0 0-57 15,0 0-58-15,0 0 18 0,-2 18 26 16,8 4 16-16,1 6 0 16,-3 0-53-16,2 3-22 15,0 0-7-15,-2-3-22 16,3-2-1-16,-5-2-6 15,2-2-34-15,0-4-50 16,1 0-124-16,-2-4-281 16,1-5-401-16</inkml:trace>
  <inkml:trace contextRef="#ctx0" brushRef="#br0" timeOffset="-205020.97">6611 5903 874 0,'0'0'626'16,"0"0"-320"-16,0 0-108 15,0 0-34-15,0 0-38 16,0 0-67-16,0 0-11 16,3-6-5-16,-3 6-2 15,0 0 20-15,-7 6 15 0,-7 10 7 16,-5 1-14-16,-4 6-26 15,-2 2 2-15,3-2-5 16,0-1-29-16,2 1 17 16,7-8-28-16,1 0 1 15,8-5 1-15,4-5-1 16,0 0-1-16,0-1 0 16,11 0 9-16,16-4-3 15,6 0-3-15,6 0 3 16,3 0 9-16,2 0-15 15,-4-6 15-15,-4-1-14 16,-7 0 1-16,-6-1-4 0,-8 1 2 16,-7 1-19-1,-3 3 17-15,-5-3-11 0,0-2-4 16,0-1-8 0,0 1-39-16,-9 1 23 0,-2-1 4 15,-1 2-11-15,2 3 48 16,1 2-15-16,3 1 15 15,-2 0 26-15,4 0-14 16,-3 1 19-16,1 13 11 16,-3 4-11-16,6 6 33 15,-3 5-14-15,1 3 1 16,3 0 4-16,-2 0-45 16,4-2 2-16,-2-2-12 15,-1-4-8-15,1-4 2 16,2-4-25-16,0-6-33 15,0-2-16-15,0-6-85 0,0-2-154 16,7-19-346-16,1-1-474 16</inkml:trace>
  <inkml:trace contextRef="#ctx0" brushRef="#br0" timeOffset="-204380.5">6915 6060 1817 0,'0'0'616'0,"0"0"-445"0,0 0-68 16,0 0-37-16,0 0-28 16,124-28-37-16,-90 28-1 15,-7 0-90-15,-7 0-102 16,-7 2-175-16,-9 7-252 15,-4 2-177-15</inkml:trace>
  <inkml:trace contextRef="#ctx0" brushRef="#br0" timeOffset="-203802.52">6940 6194 1644 0,'0'0'723'16,"0"0"-486"-16,0 0-108 15,0 0-36-15,0 0-20 0,0 0-45 16,0 0-16-16,85-4-12 16,-60-2-52-16,-5 2-53 15,-4 0-111-15,0-2-139 16,-6 2-272-16,-3-2-712 0</inkml:trace>
  <inkml:trace contextRef="#ctx0" brushRef="#br0" timeOffset="-203052.68">7489 5923 1119 0,'0'0'355'16,"0"0"-121"-16,0 0-19 0,0 0-61 15,0 0-21 1,0 0 38-16,0 0-18 0,0 49-4 16,0-22-34-1,-2 6-30-15,-1 2 23 0,1 2-43 16,2 1-3-16,0-4-8 16,0 0-42-16,0-2 15 15,0-4-27-15,0-4 0 16,0-7-13-16,0 0 8 15,0-7-37-15,0-4-25 16,0-3-59-16,0-3-28 16,0 0-136-16,0-13-374 15,0-5-247-15</inkml:trace>
  <inkml:trace contextRef="#ctx0" brushRef="#br0" timeOffset="-202396.58">7777 5885 1410 0,'0'0'626'0,"0"0"-433"15,0 0-70-15,0 0-40 16,0 0-47-16,0 0 14 15,0 0 10-15,-46 54-36 16,27-32 17-16,-3-2 22 0,1 1-41 16,4-3 14-1,3-3-17-15,6 0-18 0,2-5 20 16,6-1-21-16,0 0 14 16,0-3-14-16,8-2 1 15,12 0 9-15,6-3-2 16,5-1-1-16,6 0 8 15,-2 0-15-15,3 0-1 16,-5-9-12-16,0-2-32 16,-6-1 31-16,-6-2-9 15,-6 2-3-15,-9-3 14 16,0-2-34-16,-6-1 21 16,0 3-10-16,0-2-3 15,-12 7 8-15,1 3 30 0,-1 6 15 16,2 1 44-1,1 0-8-15,0 4 12 0,0 12 5 16,0 8-11-16,3 3 10 16,1 5-20-16,1-1-4 15,4 2-1-15,0-1-41 16,0 0 6-16,0-4-7 16,0 0-76-16,0-3-30 15,-10-4-106-15,-3-5-554 16,-3-6-800-16</inkml:trace>
  <inkml:trace contextRef="#ctx0" brushRef="#br0" timeOffset="-177480.56">10535 2312 606 0,'0'0'247'16,"0"0"-116"-16,0 0-44 0,0 0 12 15,0 0-23 1,0 0-38-16,0-10 7 0,0 10 7 16,0 0 31-16,0-2 4 15,0 2-23-15,0 0 61 16,0 0-18-16,0 0-37 16,0 0 20-16,0 0-32 15,0 0-6-15,0-2-5 16,0 2-15-16,0 0 24 15,0-2-14-15,0 2-13 16,0 0 29-16,0 0-27 16,0 0 15-16,-3 0 9 15,3 0-34-15,0 0 19 16,-2 0-22-16,2 0-18 16,-2 0 28-16,2 0-28 0,-2 0 2 15,2 0-2-15,0 2 6 16,0 4 9-16,0 2-5 15,0 0-8-15,0 1 29 16,0 2-30-16,0 1 10 16,0 0 12-16,4 1-22 15,-2 4 13-15,3-1-14 16,-1 0 8-16,0 2 2 16,4 1-10-16,-2-2 11 15,1 1 1-15,5 0-4 16,-4 3 0-16,5-1 5 15,1 0-11-15,1-1 13 16,1-1-14-16,2 0-1 16,2 1 0-16,0-3 10 15,4-1-10-15,1-2 0 16,4-1 2-16,0-2 2 0,-1 0-4 16,4-2 10-16,-1 1-2 15,3-2 1-15,1-1-9 16,6-2 0-16,1 0 0 15,7-2-12-15,2-2 12 16,3 0 0-16,3 0 6 16,4 0 4-16,-1-6-10 15,0 0 0-15,-2-3 1 16,-7 2-4-16,-4-1 4 0,-10 2-1 16,-5 0 9-1,-10 2-1-15,-6 2-9 0,-8 2 1 16,0 0 0-1,-4 0-6-15,-2-2 12 16,-2 2-4-16,0 0-2 16,0 0 2-16,0 0-2 0,0 0 0 15,0 0 4-15,0 0-24 16,0 0 5-16,0 0-62 16,0 0-64-16,0 0-193 15,-11 6-517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43:48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2 2971 1270 0,'0'0'498'0,"0"0"-387"0,0 0 18 15,0 0-13-15,0 0 8 16,0 0-10-16,-2 0-50 16,2 0 3-16,0 0-8 15,0 0 7-15,0 0 48 16,0 0-47-16,0 0-4 15,0 0-12-15,0 0-27 16,0 0 15-16,0 0-21 16,0 0-9-16,0 0 17 15,0 0-25-15,0 0 5 16,0 0-6-16,0 0 8 16,0 0-14-16,0 0 6 15,4 0 0-15,12 5 6 16,4-2 4-16,11 1-10 0,12 1 0 15,12 1 0 1,13-2 17-16,11 1-17 0,10 2 0 16,7-1 18-16,2 1-12 15,1 3-5-15,-3 3-1 16,-5-5-3-16,-2 0 3 16,-3-1 1-16,1-5 6 15,0 0 8-15,-2 1-7 16,-7-3-8-16,-6 1 0 15,-12 1-15-15,-10 1 6 0,-7-2 9 16,-7 2 0-16,-7-1-1 16,-5 0-6-16,-6-2 6 15,-2 0-13-15,-3 0-13 16,-7 0 27-16,1 0 1 16,-2 0 7-16,-2 0-1 15,3-2-7-15,-2-4 0 16,3-3 0-16,-1-4-20 15,-1-3 10-15,2-5 1 16,-3-3 9-16,3-2-6 16,-5-3 18-16,1-6-14 15,0-1 2-15,-3-4-4 16,3 1-5-16,-3-3 15 16,0 3-6-16,0-1 0 15,0 2 0-15,-6-1-1 16,-6 0-8-16,-2-2-1 0,-3-1 4 15,-3-5 6-15,-2 2 0 16,-1-4-8-16,-2 2 14 16,3 0-6-16,-3 3 0 15,4 2 6 1,-4 2-5-16,0 2 0 0,3 4-1 16,3 0 0-16,0 4 7 15,4-1-8-15,1 8 1 16,6-1 0-16,-1 3-13 15,-1 6 14-15,2 1-1 16,1 2 0-16,3 2 7 16,0 2-13-16,-2 2 6 15,2 0-1-15,0 1-13 16,-3 1-7-16,3 2 16 0,-6 2 4 16,-3-2 2-16,-2 2 2 15,-9 0-3-15,-5 0 0 16,-7 0-12-16,-3 0 12 15,-3 0-10-15,-2 2 10 16,-3 3 0-16,-1-4 5 16,-4 2-5-16,-2-3 1 15,-2 2 3-15,-4-2-4 16,-6 0-1-16,-5 1-7 16,-6 1 1-16,-4 1-4 15,-2-2 8-15,0 1-7 16,3 1 4-16,6-3 1 0,8 0-1 15,8 0 5 1,9 0 2-16,6 0 5 0,8 0-6 16,6 0 1-16,5 0-13 15,6 0 3-15,7 0 2 16,3 1 7-16,4 3-14 16,4-1 7-16,0 1 5 15,-2-1-22-15,2 4 24 16,-2 1-25-16,0 0 12 15,-3 2 12-15,1 1-4 16,-2 6 5-16,0 1 1 16,2 6-1-16,2 4 0 15,2 3-6-15,-2 8 5 16,2 3 0-16,-3 4 1 16,1 4 5-16,-2 3-5 15,0 0 2-15,-6 4-9 0,4-3 7 16,-3 2-1-16,3-4 0 15,0-2 2-15,4-2 14 16,2 1-5-16,0-3-10 16,0-2 18-16,0-2-18 15,-2-4 0-15,2 0 0 16,0-2 1-16,-2 1 15 16,0-4-10-16,-1 0 3 15,0-4 9-15,2-4-18 16,-1-7 0-16,0-6 8 0,2-9-7 15,0 0 19 1,0-3-5-16,0 0-14 0,0 0 37 16,0 0-29-16,0 0-8 15,0 0 15-15,-2 0-16 16,-19-3-18 0,-1-7-103-16,-4-5-554 0</inkml:trace>
  <inkml:trace contextRef="#ctx0" brushRef="#br0" timeOffset="3218.57">4488 2948 768 0,'0'0'489'0,"0"0"-389"15,0 0-32-15,0 0 15 16,0 0 17-16,0 0 40 16,-2-13-46-16,2 13-34 15,0 0-6-15,0 0-10 16,0 0 42-16,0 0 0 16,0 0-8-16,-2 0 42 15,2 0-49-15,0 0-26 16,0 0 4-16,0 0-40 0,0 0 19 15,0 0-17-15,0 0-10 16,0 0 39-16,0 0-38 16,0 0 10-16,0 0 0 15,0 0-5-15,0-2-2 16,2 2-5-16,9-1 0 16,5 1 19-16,3-3-19 15,8 1 0-15,0 1-3 16,6-2 11-16,1 1-5 15,3 2-3-15,4 0 13 16,-1 0-8-16,-1 0-5 16,0 0 0-16,-3 0-12 15,-3 0 18-15,0 0-6 16,1 0 1-16,-1 0 1 0,3 0 8 16,1 0-10-16,4 0 0 15,1 0-1-15,3 0 3 16,-2 0 1-1,2 0-3-15,0 0 1 16,-3 0 1-16,-3 0-2 0,-1 0-5 16,-3 0 4-16,-4 2 2 15,-2-2 4-15,0 3-4 16,-2-2 0-16,2-1 2 16,0 0-3-16,5 2-5 15,-1-2 4-15,0 0 2 16,1 0 3-16,-1 0 2 15,-4 0-6-15,0 0 0 16,0 3-9-16,-2-2 1 16,0 1 7-16,4-2 2 0,0 3 5 15,3-3 1-15,5 0-6 16,1 0-2-16,5 0 0 16,-1 0 1-16,-1 0-6 15,1 0 13-15,1 0-4 16,-1 0 4-16,3 0-6 15,-2 0-2-15,-1 0-1 16,-3 0 1-16,-6 0-7 16,-3 0 16-16,-10 0-4 15,-2-3 2-15,-4 1-5 16,-3 1 8-16,-3-4 0 16,0 4-7-16,-4-2 20 15,-1 1-1-15,-3 2 4 0,0 0-1 16,-2 0-7-1,0 0 3-15,0 0-20 0,0 0 0 16,0 0 0-16,0 0-38 16,-6 0-80-16,-13 0-563 0</inkml:trace>
  <inkml:trace contextRef="#ctx0" brushRef="#br0" timeOffset="4827.83">3503 3585 753 0,'0'0'328'16,"0"0"-174"-16,0 0-82 15,0 0 96-15,0 0-19 16,0 0-15-16,0 0 3 0,-20 3-62 16,20-3 17-16,0 0-24 15,0 0-3-15,0 0 15 16,12 0-17-16,0 0 19 15,9 0-20-15,3 0-26 16,7 0 17-16,5 1-24 16,4 2-20-16,9 1 31 15,4 3-30-15,7-1 4 16,5-2 6-16,7 0-18 16,1 0 19-16,8 1-11 15,5-4-10-15,7-1 0 16,4 0-2-16,3 0 2 15,-2 2-6-15,-5 3 20 16,-6-4-13-16,-7 5 5 16,-8-2-4-16,-7 0-1 0,-7 0-1 15,-5-2-6-15,0 0 5 16,-3-2 2-16,-4 0 5 16,-3 0 5-16,-6 0-4 15,-8 0 36-15,-6 0-42 16,-10 0 5-16,-4 0-5 15,-7 0 0-15,-2 0-1 16,0 0-22-16,0 0-120 16,0 0-170-16,0 0-619 0</inkml:trace>
  <inkml:trace contextRef="#ctx0" brushRef="#br0" timeOffset="6206.88">8559 3033 1045 0,'0'0'394'15,"0"0"-197"-15,0 0 19 16,0 0-25-16,0 0-41 16,0 0-32-16,0 0 4 15,-59-27-73-15,47 24-21 16,-5 3 30-16,-2 0-28 16,-4 0 14-16,-1 0-24 15,-5 4-8-15,-2 6 8 0,-3 5-11 16,1 1 9-1,2 5 23-15,2-2-41 0,0 6 21 16,4 0-21-16,0 6 10 16,6 0-10-16,0 1 0 15,7 2 0-15,0 1 26 16,5 1-25-16,3-2 7 16,4-1-8-16,0 2 2 15,0-3-14-15,0-1 12 16,7 1 0-16,6-5 6 15,0 0-5-15,1-4-1 16,-1 1 0-16,0-4-9 16,1 1 3-16,1-6 6 15,0 1-6-15,4-3-4 16,1-4 5-16,3 0 4 16,-1-4-6-16,0 0-12 0,2-4 18 15,-3-1 1-15,-2 0 0 16,2 0 4-16,-5 0 2 15,1 0-7-15,1-1 1 16,-1-8-8-16,4-1 7 16,1 1 1-16,0-5 0 15,-2-4 16-15,1-1-9 16,-2 1-1-16,-1-1-6 16,-3-2-9-16,2-1 8 15,-2 2 1-15,1 0 0 16,-4-2 9-16,0 0-2 0,-1-2 2 15,0-3 12 1,-4-2-6-16,2-1 26 0,-2-2-15 31,-1-3 9-31,2 1 4 16,-4 4-38-16,0 0 38 16,-2 3-24-16,-2 2-14 15,0 1 36-15,0 2-28 16,0-1 16-16,-6 0-2 0,-8 2-14 15,-1 0-18-15,-3 2-9 16,-2 4-42-16,-7 4-9 16,-18 10-140-16,8 1-321 15,1 0-291-15</inkml:trace>
  <inkml:trace contextRef="#ctx0" brushRef="#br0" timeOffset="9170.87">8924 3643 709 0,'0'0'343'0,"0"0"-156"15,0 0-93-15,0 0-11 16,0 0 14-16,0 0-40 16,0 0 20-16,42-17-8 15,-32 14 5-15,0 1 28 16,3 2-43-16,1 0 4 16,3 0-16-16,4 0-16 0,4 0 13 15,6 0-15-15,2 0 1 16,3 0 8-16,3 0-32 15,2 0 12-15,0 0-2 16,4 0-14-16,-2 0 33 16,1 0-34-16,2 0 10 15,0 0 7-15,5 0-17 16,1 2 12-16,3 1-6 16,3-3-6-16,2 1 23 15,-2-1-24-15,2 2 7 16,1-2-4-16,-1 3 7 15,0-3-10-15,-2 2 0 16,0-2 0-16,-2 1 0 16,-3 2 6-16,0-3-6 15,1 0 0-15,-1 0 12 0,-2 0-20 16,1 0 8 0,2 0 0-16,1 0 12 0,1 0-6 15,2 0-4-15,0 0-2 16,0 0 0-16,0 0-6 15,-3 0 6-15,-2 0 0 16,3 0 0-16,-2-4 1 16,-1 2-1-16,1-1 0 15,-3 0 1-15,3 0-2 16,-4 1 1-16,0 0 0 16,-4 2 3-16,-1 0 6 15,-3 0-8-15,1-2-1 16,-1 2 7-16,0 0-2 0,1-2-5 15,1 2 0-15,-2 0 9 16,-1 0-2-16,-1 0-2 16,-5 0-1-1,1 0 5-15,0 0 7 0,-2 2-14 16,-1 0 8-16,0 2 4 16,1-1-8-16,3 0 6 15,1 2-12-15,0-4-1 16,2 3 1-16,-2 0 0 15,2 1 1-15,1-2 9 16,0 3-1-16,2-1-11 16,-1 0 2-16,0 1-4 15,1 0 3-15,-1 0 1 0,2 0 0 16,1 1 0-16,2-2 4 16,0-1-4-16,-5 2 0 15,3-2-6-15,-5 0-3 16,2 2 10-16,1-1-1 15,-3-2 13-15,3 4-7 16,-4-3-5-16,3-1-1 16,3 4-9-16,2-3 8 15,2 0 1-15,-1-1 0 16,4 1 3-16,-2-2 5 16,-2 2-8-16,1-2 0 15,0 3-6-15,-2-3 4 0,2 0 4 16,0 2-2-1,3 0 7-15,0 0-7 0,4 2 10 16,2 0-10-16,-2-1-6 16,0 4-3-16,0-3 9 15,-1 2 0-15,-1-2 0 16,1-2 9-16,-1 2-10 16,-1-2 1-1,3 0-4-15,2-1-7 0,0 1 11 16,4 3 0-16,1-1 0 15,3 0 7-15,1 0-7 16,3-2 0-16,-1 2 0 16,-3 1-6-16,0-3 6 15,-3 3 0-15,0-3-1 16,-1 0 7-16,-4 2-6 16,-2-2 0-16,0 0 0 0,-6 3-5 15,4-3 5-15,0-1 0 16,2 1-1-16,0-1 2 15,1 1-7-15,1 1 6 16,-1 1 0-16,2 2-8 16,-1-2 8-16,-2 2 0 15,0-2-1-15,-1-2-6 16,3 0 7-16,-2-4 0 16,2 0 1-16,0 0 2 15,2 0-3-15,0 0 0 16,0 0-1-16,-5 0 0 15,1 0 1-15,-2 0 0 16,-5 0 1-16,0 0-1 0,0-4 0 16,2 0 0-16,0 1-1 15,3-3 2-15,2 1 1 16,2 1 2-16,-1-2-2 16,5 2-1-16,-4-2 1 15,0 4-2-15,-3-1 0 16,-4 2 1-16,-5 1 7 15,-3 0-7-15,-1 0-1 16,2 0 3-16,6 0-3 16,-1 0-6-16,4 0 6 15,3 0 0-15,-5 0 9 16,-5 0 0-16,-5 0-9 16,-5 0 0-16,-3 0 0 0,-4 0-1 15,2 0-1-15,-2 0 4 16,5-4 5-16,-3 1 0 15,0 0-6-15,-2 2 4 16,-2-1-4-16,-1 2-1 16,1 0 3-16,4 0 3 15,2 0 3-15,10-3-2 16,3 3-6-16,8 0-2 16,4-1-2-16,0 1 3 15,0 0 0-15,-7 0 0 16,0 0 6-16,-5 0-6 15,-5 0 0-15,1 0 4 16,-4 0-3-16,1-3-1 0,-2-1 13 16,1 0-13-1,2-4 17-15,5 0 7 16,1-4-10-16,1 1 1 0,3 0-4 16,-4 1-1-16,-1 4 17 15,-3 0-19-15,0 3-2 16,-1 2-6-16,-1-1 7 15,-5 2-2-15,-1-1-5 16,-5-3 0-16,-5-1 12 16,-1-1-10-16,-1 0 8 15,-4 0-2-15,2 2-2 16,-5 0 6-16,-1-1-12 16,1 3 1-16,-6 1-1 0,-3 1-6 15,2-3-22 1,-6 3-41-16,4 0-104 0,-1 0-154 15,-1 0-302-15</inkml:trace>
  <inkml:trace contextRef="#ctx0" brushRef="#br0" timeOffset="9295.84">20104 3820 1483 0,'0'0'486'16,"0"0"-396"-16,0 0-90 15,0 0-80-15,0 0-232 0</inkml:trace>
  <inkml:trace contextRef="#ctx0" brushRef="#br0" timeOffset="12494.95">21279 3653 1262 0,'0'0'261'15,"0"0"-86"-15,0 0-124 16,0 0 107-16,0 0-9 16,0 0-24-16,-42-18-19 15,42 18-45-15,0 0 41 16,0 0-30-16,0-1-19 16,0 1 20-16,0-2-41 15,4-1 3-15,13 0-14 16,14-2-12-16,17-1 9 15,14 2 4-15,15-2 13 16,15 4 20-16,24 0-37 16,29 2-2-16,36 0-4 0,10 0-4 15,-2 2 13-15,-8 10-10 16,-19 0-10-16,-2 2 8 16,-3 0-9-16,-10 0-1 15,-29-4 1-15,-27-1 0 16,-24-4 5-16,-11 0 0 15,2-1-4-15,-4-3 2 16,-4 3-3-16,-15-2-6 16,-16 1 5-16,-10-3 2 15,-4 1 5-15,-5-1-6 16,0 0-37-16,0 3-48 16,-13-3-164-16,-5 1-444 15,-9-1-533-15</inkml:trace>
  <inkml:trace contextRef="#ctx0" brushRef="#br0" timeOffset="14182.05">3921 3677 314 0,'0'0'818'0,"0"0"-587"16,0 0-117-16,0 0-54 16,0 0-3-16,0 0-6 15,14-36 4-15,-9 33 2 16,-5 0 36-16,2 2 56 15,-2 1-3-15,0 0-16 16,0 0-25-16,0 0-44 16,0 0 15-16,0 0-45 15,-2 0-30-15,-9 0 25 16,-3 0-15-16,-3 1-8 0,-8 9 9 16,0 8-11-16,-4 3 23 15,0 7-1-15,0 3-16 16,0 5 30-1,5 6-28-15,2 4 3 0,4 3 13 16,7-2-24-16,4 0 23 16,7-3-24-16,0-2 9 15,3-1-2-15,18-5-7 16,6-6-14-16,6-4 2 16,4-7-23-16,-2-4 23 15,3-5-14-15,0-5 14 16,-1-5-2-16,2 0 8 15,-1-19 6-15,-3-5-12 16,0-8 27-16,-1-7-13 0,-3-4-2 16,-2-5 6-1,-6-5 0-15,-7-1 0 0,-3 1-6 16,-9-6 23-16,-4 1-14 16,0 1 23-16,-2 0-8 15,-13 4-24-15,1 9 3 16,1 5-3-16,-5 14-18 15,-3 6-28-15,-12 19-124 16,4 0-154-16,2 0-302 0</inkml:trace>
  <inkml:trace contextRef="#ctx0" brushRef="#br0" timeOffset="15744.45">5519 4376 1341 0,'0'0'326'0,"0"0"-252"0,0 0-69 16,0 0-5-1,0 0 0-15,0 0 27 0,0 0-25 16,85 0 27-16,-52 0 5 16,5 0-28-16,5 0 14 15,1 0-7-15,6 0-4 16,3 0 20-16,2 0-29 16,3 0 9-16,0 0 7 15,0 0 6-15,-4 0 22 16,-3 0-25-16,-2 0-17 15,0 0 25-15,2 0-27 16,3 0 17-16,0 0-10 0,-1 0-6 16,4 0 13-1,-3 0 2-15,4 0-7 0,0 0 28 16,0 0-26-16,2 0 4 16,1 2-15-16,-3 2 10 15,-1-1-10-15,1 1 1 16,0-2-1-16,0 0 14 15,2 0-13-15,2-2 4 16,1 0-5-16,1 0-2 16,1 0 1-16,-1 0 1 15,4 0 0-15,-6-2 5 16,-5 2-5-16,1 0 0 16,-4 0-1-16,0 0-7 15,-4 0 6-15,2-2 4 16,0-3 4-16,-4 3-6 15,2-3 7-15,-2 2-2 0,4-2-5 16,-1 1-16-16,3-2 16 16,1 2 2-16,1 0 4 15,2-3 1-15,2 3 0 16,0-2-13-16,0-1 6 16,0 1-10-16,-1-2 9 15,-4 0 1-15,-4 2 0 16,-2-3 12-16,-2 3-11 15,0 4 2-15,-1-3-3 16,2 1-1-16,1 0-7 16,-1-2 10-16,6 2-2 15,0 0 13-15,-4 0-13 0,-2-1 28 32,-4 3-28-32,-1 1 0 0,-3-3 30 0,-3 2-11 15,-1-1 14-15,-5 2 7 16,-6 1-28-16,-5-1 25 15,-9 1-21-15,-3 0-9 16,-5 0 42-16,0 0-11 16,-3 0 6-16,0 0 1 15,0 0-35-15,0 0-10 16,0 0-16-16,0 0-131 16,0 0-55-16,-3 0-174 15,-2 0-328-15</inkml:trace>
  <inkml:trace contextRef="#ctx0" brushRef="#br0" timeOffset="18739.15">10798 4359 575 0,'0'0'205'0,"0"0"-72"16,0 0-52-16,0 0 7 16,0 0-3-16,0 0 86 15,0 0 2-15,-6-27-95 16,6 23-11-16,-4 1 22 0,1 1 2 15,2 2-3-15,-3-2-15 16,-1 2-21-16,1-2-23 16,0 2-28-16,0-2-1 15,-2 2 19-15,4 0 2 16,0 0 2-16,0 0-1 16,2 0 5-16,0 0 7 15,0 0-22-15,0-2-12 16,0 2 34-16,0 0-34 15,0 0 11-15,6 0-4 16,8 0-6-16,3 0 13 16,6 0 2-16,3 0-1 15,8 0 1-15,2 0-10 0,4 0 10 16,5 0-5 0,2 0-10-16,6 0 7 0,0 0-8 15,5-2 0-15,0 2 13 16,-2 0-12-16,1 0-1 15,-1 0 0-15,0 0 2 16,-2 0 0-16,2 0-2 16,-4 0 0-16,2 0 7 15,2 0-6-15,2 2-1 16,-2 2 0-16,4 0 0 16,-1-2 0-16,2 1 1 15,-1-2-1-15,0 2 4 16,-2-1-3-16,0-1-1 15,0 0 0-15,-2 4 6 16,0-4 0-16,-4 3-5 0,3 1-1 16,-2-1 0-16,1 0 6 15,-1 0-7-15,5 0 1 16,-2-2 0-16,2-2-9 16,2 2 15-16,-4-2-6 15,-1 0 0-15,-2 2 1 16,-1 1-1-16,-4-1 0 15,-2 2 0-15,-3-2-3 16,3-1 9-16,-2 0-2 16,1 2-4-16,1-3 6 0,4 0-7 15,-4 0 1 1,-1 0 0-16,-3 0 0 0,-2 0 6 16,-1 0-6-16,-4 0 0 15,0 0 1-15,1 0-8 16,-1 0 7-16,6 0 0 15,1 0 18-15,2 0-18 16,-3 0 14-16,-3 0-14 16,-6 0 1-16,-2 0-2 15,-8 0 1-15,-6 0 0 16,-8 0-2-16,0 0-54 16,-2 0-26-16,1 0-179 15,-3 0-274-15</inkml:trace>
  <inkml:trace contextRef="#ctx0" brushRef="#br0" timeOffset="18879.73">14360 4391 1646 0,'0'0'670'16,"0"0"-541"-16,0 0-125 15,0 0-4-15,0 0-148 16,0 0-510-16</inkml:trace>
  <inkml:trace contextRef="#ctx0" brushRef="#br0" timeOffset="24952.21">12003 5105 133 0,'0'0'200'15,"0"0"-116"-15,0 0 37 16,0 0-79-16,0 0 10 16,0 0 23-16,-27 0-30 15,27 0-16-15,-2 0-26 16,0 0 7-16,2 0-7 15,-2 0 8-15,0 0 31 16,0 0 52-16,-1 0 0 16,0 0-13-16,1 0-46 15,-1 0-17-15,3 0 39 16,0-2-37-16,0 0 9 16,0 0-1-16,0 2-7 0,0-2 8 15,0 2-13-15,0 0 6 16,0-2 10-16,0-1-10 15,0 3 7-15,0-1-3 16,-1-1-13-16,-1-1 13 16,2 3-8-16,0-1 6 15,0 0 19-15,0-2-4 16,0 3 15-16,0-2-3 16,0 2-23-16,-2-1-11 15,2-2-17-15,-3 1 0 16,1 0-4-16,-2 0 4 15,2 0 0-15,-3 0 0 16,3 0 2-16,2 2-9 0,-3-2 1 16,1 2-4-16,2-2-2 15,-2 0 9-15,0 0 3 16,-3-2 0 0,1 1 8-16,2 0-8 0,-2 0 13 15,1 3 7-15,1 0 43 16,2 0-17-16,-3 0-2 15,3 0 9-15,-2 0-51 16,0 0 30-16,-3 0-3 16,-3 0-11-16,-3 0 13 15,-3 0-30-15,3 0 12 16,0 0 12-16,2 0-2 0,2 0 35 16,5 0-36-1,0 0-10-15,2 0 24 0,0 0-35 16,0 0 15-16,0 0 19 15,0 0-20-15,0 0 28 16,4 0-10-16,9 0-17 16,4 0 30-16,7 0-40 15,5 0 13-15,11 0 4 16,4 0-22-16,10 0 36 16,2 0-13-16,4 0-18 15,5 0 12-15,1 0-18 16,3 0 0-16,5 0 0 15,1 0 11-15,6 0-1 16,2 3 0-16,1-3-8 16,1 2-1-16,-3-2-1 0,-4 1 0 15,0 2-1-15,0-1 1 16,-2-2 1-16,3 2 5 16,-1-2-4-16,6 0-1 15,-5 0-1-15,4 0-11 16,0 0 11-16,-1 0 2 15,-2 0 17-15,-4 0-17 16,-2 0-2-16,-10 0 0 16,-3-2-5-16,-7-3 4 15,-4 4-5-15,-5-1 12 16,-10-1-2-16,-6 2-4 16,-9-1 6-16,-6-1 3 15,-6 3-8-15,-5-1 14 0,-1 1 13 16,-2-1-27-1,0 1-2-15,0 0-29 0,2 0-147 16,14 0-127-16,-1 2-211 16,5 9-144-16</inkml:trace>
  <inkml:trace contextRef="#ctx0" brushRef="#br0" timeOffset="25514.59">15131 5135 428 0,'0'0'111'15,"0"0"4"-15,0 0-2 16,0 0-37-16,0 0 20 15,0 0 55-15,0 0-32 16,0 0-4-16,0 0 8 16,0 0 3-16,0 0 5 15,0 0-40-15,0 0-27 0,0 0 1 16,0 0-26 0,0 0-2-16,0 0-33 0,0 0-4 15,-4-1-91-15,-9-4-247 16</inkml:trace>
  <inkml:trace contextRef="#ctx0" brushRef="#br0" timeOffset="26139.43">15178 4528 588 0,'0'0'219'0,"0"0"-84"16,0 0 18-16,0 0-68 15,0 0 38-15,0 0-21 16,0 0-21-16,23-49-8 16,-19 43-40-16,0 0 24 15,1 2 41-15,-5 0 5 16,2 2 16-16,-2 1-16 0,0-2-17 16,0 2 3-16,0-2-52 15,0-1 1-15,0 0-8 16,-2 2-30-16,2-2 17 15,-2 1-17-15,2 0 2 16,0 3 23-16,0 0-25 16,0 0 12-16,0 0-12 15,0 0-10-15,-3 14 10 16,-1 19-1-16,0 11 1 16,-4 12 31-16,4 10-23 15,-3 6 5-15,5 2 29 16,0 2-8-16,0-4 18 15,2-5 0-15,-2-9-31 0,-3-6 31 16,3-10-51 0,-3-11 16-16,1-4-8 0,2-9 4 15,-1-6-8-15,3-6-5 16,0-2-57-16,0-4-35 16,0-8-94-16,0-15-49 15,5-6-286-15</inkml:trace>
  <inkml:trace contextRef="#ctx0" brushRef="#br0" timeOffset="27541">15236 4389 1004 0,'0'0'302'0,"0"0"-141"16,0 0-63-16,0 0 24 15,0 0-2-15,0 0-41 16,0 0 3-16,-6-5-28 16,10 5 6-16,11 0-9 15,8 0-8-15,4-2 16 16,8-2-10-16,3-3-24 15,9 1 12-15,1 0-15 16,8 2-8-16,2 0 9 16,0-1-14-16,5 1 17 0,-3 3-20 31,0-4 4-31,-2 4-3 0,0 0-7 16,-7-1 0-16,-8 2-1 15,-8 0 11-15,-10 0-10 16,-10 0 0-16,-6 0-7 15,-2 0-1-15,0 0 5 16,1 0 3-16,1 0 4 16,3 0 2-16,-6 0-4 0,1 0-2 15,-3 0-16 1,-2 2 16-16,-2-1-14 0,0-1 14 16,0 1 7-16,0-1-5 15,0 3 12-15,0-3-14 16,0 2 1-16,0-1 4 15,0 2-5-15,0-2 0 16,0 4 11-16,0 1-10 16,0 2 16-16,0 0-17 15,0-2 13-15,0 1-9 16,0-2-4-16,0-1 0 16,0-1 6-16,0 0-5 0,0-1 7 15,0 0-8-15,0 0 0 16,0 2 3-16,5 1-2 15,0-2-1-15,-1-1 6 16,7 3 5-16,1-2 0 16,1 0-5-16,5 0-4 15,-3-2 15-15,-1 4-17 16,-1-3 0-16,0 0 0 16,-2 2 6-16,0-1-7 15,-2-2 1-15,-2 2 0 16,-2-3 0-16,-3 0 2 15,-2 1-2-15,0-1 7 16,0 0 2-16,0 4-6 16,0 1-3-16,0 2 2 15,0 4 29-15,0 3-31 0,0-1 9 16,0 4-9-16,0 1 10 16,0 3-11-16,-2 2 1 15,-1 3 0-15,-1 4-6 16,-1 0 13-16,1 3-7 15,-5 0 0-15,2 3 2 16,-1-3 4-16,0 3-6 16,4-5 0-16,0 1 9 15,-1-3-1-15,1-5-8 16,2-2 0-16,-2-2 0 16,0-6-1-16,0 1 1 15,2-7 0-15,0 3 16 16,0-3-15-16,0-2-1 0,2 0 0 15,-3-1-6-15,1 1 5 16,0-4 2-16,0 3 4 16,0-4-5-16,-4 4 13 15,2-3-13-15,-4 2 0 16,-5-2-7-16,-4 0 7 16,-3-2 9-16,-6 0 3 15,-3 2 30-15,-4-2-40 16,-6 0 17-16,-5 0-19 15,-5 0 7-15,-9 0 17 16,-7 0-6-16,-4 0 3 16,-2 0 13-16,1 0-28 0,6 0 36 15,7 0-19 1,3 2-22-16,5 0 32 0,2 0-24 16,7-2 17-16,6 0 11 15,7 2-27-15,8-2 1 16,7 0-11-16,6 0 0 15,4 0-15-15,2 2 22 16,0-2-7-16,0 0 8 16,0 0 10-16,0 0-16 15,-2 0-2-15,2 0-3 16,0 0-8-16,0 0 11 16,0 0-1-16,0 0-11 15,0 0-61-15,0 0 12 0,0 0-87 16,4 0-47-1,10 0-92-15,2-6-286 0</inkml:trace>
  <inkml:trace contextRef="#ctx0" brushRef="#br0" timeOffset="28635.15">19171 4325 669 0,'0'0'244'15,"0"0"-107"-15,0 0-82 16,0 0-29-16,0 0-24 0,0 0 16 16,0 0-17-16,51-12 13 15,-37 10-14-15,1 2-47 16,-1 0 33 0,-3-2 7-16,-5 0 7 0,-3 2 7 15,-3-2 3-15,0 2 68 16,0-2 48-16,0 0-4 15,0-1 4-15,0 3-29 16,0-2-36-16,0 2 24 16,0 0 1-16,0 0 18 15,0 0-12-15,0 0-58 16,0 5-2-16,0 15-11 16,0 12 20-16,-3 10 48 0,-1 11-33 15,2 6 22-15,-1 7 0 16,1 7-33-16,0 1-2 15,2 0-19-15,0-1-3 16,-2-5 7-16,-2-6-20 16,-2-8 29-16,2-4-37 15,-2-8 12-15,-3-6-9 16,-1-8-3-16,4-4-18 16,-1-10-18-16,3-3-117 15,2-11-114-15,2-13-127 16,0-8-565-16</inkml:trace>
  <inkml:trace contextRef="#ctx0" brushRef="#br0" timeOffset="30822.12">19342 4253 1160 0,'0'0'348'0,"0"0"-225"16,0 0-70-16,0 0-4 16,0 0-36-16,0 0 61 15,123-18 17-15,-80 18-44 0,3 0 9 16,3 0 8-16,3 0 21 15,3 0 11-15,5 0-42 16,5-1 8-16,6 1-38 16,5-3-2-16,1 1 24 15,6 2-37-15,0 0 16 16,0 0 2-16,-4 0-12 16,2 0 20-16,-4 0-25 15,2 0-9-15,0 0 19 16,2 0-7-16,0 0 6 15,0 0 10-15,2 0-28 16,0 0 22-16,-4 0-23 16,0 0 1-16,-2 0 0 15,-2 0 1-15,-2 0-2 16,0 0 10-16,1 0 4 0,1 0-19 16,2 0 5-16,-2 0 0 15,3 0-6-15,-2 0 14 16,-2 0-8-16,-1 0 0 15,-4 0 6-15,-5 2-5 16,-4 1-1-16,-4-1 0 16,-2 3 5-16,0 0-5 15,-2 2 0-15,4-1 0 16,0 0 9-16,4 0-7 16,1 1-2-16,0-4 0 0,5 1-3 15,0 0 3-15,-1-1 0 16,-3 0-1-16,0 3 5 15,-1-2-4-15,1 4 0 16,0-2 2-16,1 0-1 16,1 1-1-16,-1-4 0 15,-1 1-7-15,0-2 14 16,2-2-8-16,-2 0 1 16,3 1 0-16,-3-1 2 15,-2 0-2-15,-1 3 0 16,-4-2-2-16,0 4 4 15,-8-1 2-15,-3 2-2 16,-2-2-2-16,-3 2 4 16,1 1-4-16,2 0-7 15,1 1 5-15,3 0 4 0,-3 0 4 16,-1-1-5-16,-9-2-1 16,-8 0 0-16,-5-3-3 15,-9-1 3-15,-7 2-6 16,-1-3 12-16,-1 0 0 15,-2 0 6-15,0 0-10 16,0 0 35-16,0 0-37 16,0 0 0-16,0 0 2 15,0 0 4-15,0 0 3 16,0 0-8-16,0 0-1 16,0 0 18-16,0 0-18 15,0 2 0-15,0-1 12 16,0 3-10-16,0 6 4 0,2 8-6 15,0 4 1-15,-2 9 4 16,0 3-5-16,0 4 0 16,0 2 6-16,0-2 0 15,0 2-2-15,-4-2-4 16,-1-2 2-16,-1 0-7 16,2 0 5-16,-4-1 0 15,4-3 6-15,0-1 1 16,-1 0-5-16,-1-3-2 15,-1-2 0-15,0-6-6 16,0-1 6-16,1-6 0 16,-2-3-1-16,0-2-13 0,-1-4 13 15,-2 0 0-15,-5 1-20 16,-1-4 15 0,-3 2 6-16,-5-1 0 0,-4 1 0 15,-2 0-15-15,-3-2 15 16,-1 0 0-16,-3 4-7 15,-5-3 6-15,-1 2-10 16,-3 0 11-16,-4 0 0 16,-5 0-2-16,-4 3 1 15,-4-6-13-15,-5 4 9 16,-3-4-11-16,-3 2 18 16,-2-1-2-16,2-1 0 15,-3 1-4-15,4 2 3 0,1 0 1 16,-1 0-2-1,3 2-11-15,-2-2 14 0,-3 0-1 16,-2 0 0-16,2-2-9 16,-1 1 8-16,-2-3 1 15,4 0-15-15,-1 0 15 16,5 0-21-16,-4 0 21 16,7 0 0-16,-3 0-15 15,0 0 15-15,-1-3 0 16,1-1 0-16,-2 2-5 15,-4 1 7-15,0-3-2 16,0 1 0-16,4-1 6 16,-1 0-14-16,3-1 3 15,2 4 5-15,1 0-2 16,-2 1 9-16,3-3-7 0,3 1 0 16,-1 1-1-16,1 1-12 15,-3 0 10-15,0 0 3 16,-1-2 3-16,2 2 3 15,1 0-6-15,5-3 0 16,4 2 0-16,3-2-8 16,2 3 8-16,1-2 0 15,4 1 16-15,0-4-7 16,3 3-12-16,-4 0 3 16,3 2 0-16,-4-2-10 15,4 0 20-15,0 0-10 16,1 2 12-16,1-2-6 15,5 2-9-15,0-2 3 16,4 2-1-16,2-2 0 16,-1 0 2-16,3-2-1 0,2 1 7 15,4 2 1-15,-2-3-5 16,2 1-3-16,1 1 0 16,0-2 12-16,0 1-12 15,-1-1 18-15,-1 2-6 16,-2 0 1-16,-3 0-13 15,0 0 0-15,1-2 2 16,4 2 2-16,1 0-2 16,6 2 19-16,1-2 13 15,1 2-32-15,-3 0 11 16,1 0-13-16,-4 0 8 16,1 0-17-16,0 0 18 0,0 0-9 15,2 0 0-15,5 0 9 16,0 0 2-16,3 0-11 15,4 0 11-15,-1 0-7 16,3 0-4-16,2 0 0 16,0 0 0-16,2 0 9 15,0 0-9-15,0 0 0 16,0 0 0-16,0 0-4 16,0 0 4-16,0 0 0 15,0 0-1-15,0 0 10 16,0 0-8-16,0 0-1 15,0 0-24-15,0 0 6 16,0 0-97-16,-14 0-128 0,1 0-324 16,-5 0-527-16</inkml:trace>
  <inkml:trace contextRef="#ctx0" brushRef="#br0" timeOffset="32472.96">19463 5406 1024 0,'0'0'862'16,"0"0"-672"-16,0 0-73 15,-121-6-18-15,96 20-58 16,4 12 11-16,7 8-44 15,5 8 5-15,5 2-12 16,4 0 10-16,0-3 4 16,19-4-15-16,8-6-23 15,9-5 1-15,9-8-157 0,24-10-100 16,-7-4-98 0,-8-4-621-16</inkml:trace>
  <inkml:trace contextRef="#ctx0" brushRef="#br0" timeOffset="32863.44">19880 5511 1505 0,'0'0'591'0,"0"0"-444"16,0 0-3-16,0 0-36 16,0 0-17-16,-117-33-48 15,102 41-34-15,4 12 1 16,0 6-10-16,6 2 0 15,0 3-1-15,5-4-23 0,0-3-31 16,0-6-45-16,8-5 2 16,3-9-26-16,-1-4-43 15,2 0 87-15,1-4 24 16,-2-10 31-16,1 0 25 16,-4 0 6-16,-1 1 37 15,-3 4-11-15,4 3 34 16,-4 3 35-16,0 3-9 15,0 0-31-15,3 0 20 16,-2 9 5-16,6 5-50 16,-2 2 5-16,-1-2-41 15,2 0-29-15,3-2-90 16,5-9-147-16,-3-3-131 16,3 0-621-16</inkml:trace>
  <inkml:trace contextRef="#ctx0" brushRef="#br0" timeOffset="33082.15">20096 5520 1345 0,'0'0'384'0,"0"0"-240"15,0 0-9-15,0 0-4 16,0 122-28-16,0-72-70 15,0 0-7-15,0 3-26 16,0-6-35-16,0-3-46 16,0-2-88-16,0-11-42 0,0-6-30 15,0-12-98-15,0-8 246 16</inkml:trace>
  <inkml:trace contextRef="#ctx0" brushRef="#br0" timeOffset="33332.08">20094 5718 170 0,'0'0'1107'0,"0"0"-803"16,0 0-102-16,-8-130-26 16,10 101-90-16,19 4-47 15,6 9-38-15,2 7 12 16,2 4-13-16,-2 5 0 16,-2 0 10-16,-4 12-4 15,-4 8 1-15,-9 5 39 0,-4 5-15 16,-6-3 10-16,0 0-5 15,-14-4-5-15,-7-2 37 16,0-6-28-16,-2-4 10 16,3-1-39-16,5-4-11 15,11-6-106-15,4 0-161 16,0 0-234-16</inkml:trace>
  <inkml:trace contextRef="#ctx0" brushRef="#br0" timeOffset="33722.62">20518 5476 1392 0,'0'0'633'0,"0"0"-469"16,0 0-19-16,0 0-20 15,0 0-58-15,-113 12-27 16,95 16-24-16,5 4-5 15,6 4-1-15,5-2-10 16,2-2-16-16,0-5-51 16,5-7-42-16,8-10 12 15,2-6-53-15,5-4-4 16,3-2-19-16,2-18-46 16,-4-5-148-16,-1 0 1 15,-1 0 256-15,-8 6 110 16,-5 2 292-16,-2 9-6 0,-4 4-15 15,3 4-66-15,-3 0-85 16,0 4-50-16,2 12-12 16,1 7-38-16,1 0-20 15,11 5-172-15,1-6-101 16,0-7-520-16</inkml:trace>
  <inkml:trace contextRef="#ctx0" brushRef="#br0" timeOffset="33988.19">20784 5526 1677 0,'0'0'517'0,"0"0"-418"16,0 0-22-16,0 0 9 15,0 0-65-15,0 0-4 16,-85 106-4-16,85-75-4 15,0-3 3-15,0-4-5 16,10-3-7-16,5-2 25 16,5-7-24-16,2-1-1 15,5-8 0-15,4-3-51 16,4 0-39-16,21-22-131 16,-9-3-156-16,-7-5-309 0</inkml:trace>
  <inkml:trace contextRef="#ctx0" brushRef="#br0" timeOffset="34175.69">21143 5528 1139 0,'0'0'507'0,"0"0"-265"16,0 0-10-16,0 0-97 15,0 0-87-15,0 0 42 16,0 0 16-16,0 82-28 16,-4-45 3-16,-2-2-59 15,4-2-11-15,0-6 3 16,0-6-12-16,2-5-4 15,0-6-30-15,0-10-156 16,0 0-142-16,0 0-237 0</inkml:trace>
  <inkml:trace contextRef="#ctx0" brushRef="#br0" timeOffset="34300.66">21147 5442 1588 0,'0'0'653'0,"0"0"-465"15,0 0-120-15,0 0-68 16,0 0-142-16,0 0-545 0</inkml:trace>
  <inkml:trace contextRef="#ctx0" brushRef="#br0" timeOffset="34613.05">21480 5360 1689 0,'0'0'483'16,"0"0"-399"-16,0 0 36 15,0 0-78-15,0 0-29 16,0 0 15-16,0 0-1 15,2 107 44-15,-2-58-24 16,0 1 2-16,0-2-3 16,-8-3-39-16,0-6 4 15,1-6-11-15,1-9-49 0,4-8-32 16,-1-12-116-16,3-4-287 16,0 0-47-16</inkml:trace>
  <inkml:trace contextRef="#ctx0" brushRef="#br0" timeOffset="35269.21">21370 5620 1167 0,'0'0'286'0,"0"0"-102"15,0 0 16-15,0 0-91 16,0 0-83-16,0 0-2 16,141-34-14-16,-101 29-1 15,-5-2-10-15,-4 3 1 16,-2-2 0-16,-6 2 4 15,-6 0 37-15,-5 1 38 16,-4 0 10-16,-5 3 10 0,-3 0 34 16,0 0-49-16,0 0-34 15,0 14 20-15,0 3-36 16,0 2 5-16,2 1-30 16,4-1 5-16,6-4-15 15,1-2 1-15,5-9-17 16,2-4-2-16,4 0-32 15,1-8 15-15,0-14-50 16,-2-6-34-16,-2-3 50 16,-3 2 0-16,-5 2 31 15,-4 7 37-15,-4 8 4 16,-3 4 0-16,-2 4 25 16,0 4-14-16,0 0 12 0,0 6-24 15,0 16 30 1,0 9 17-16,0 9-37 0,0 6 15 15,0 4-26-15,0 0 6 16,0 2-7-16,0-2 2 16,0-1-1-16,2-2 19 15,7-2 23-15,-1-4-14 16,0-2-28-16,-6-10-9 16,-2-4 8-16,0-10-5 15,-5-4 6-15,-8-7 28 16,-2-4 20-16,-6 0 35 15,-3-11-11-15,-1-8-32 16,0-10 24-16,4 0-29 16,2-3 14-16,9-1 0 15,5 4-47-15,5 2 16 0,5 5-18 16,22 5-40-16,8 6 38 16,5 3-80-16,0 0-24 15,0-2-58-15,-11 2-201 16,-11 1-379-16</inkml:trace>
  <inkml:trace contextRef="#ctx0" brushRef="#br0" timeOffset="60742.09">10078 6128 758 0,'0'0'350'15,"0"0"-200"-15,0 0 1 16,0 0 10 0,0 0 14-16,0 0-17 0,130-76-49 15,-112 66 20-15,-1 3-29 16,-6 1-44-16,-5 5 12 16,-6 1-48-16,0 0 3 15,0 0 10-15,0 0-24 16,0 0 0-16,0 0-9 15,-10 0 1-15,-11 0 19 16,-6 0-19-16,-12-3-1 16,-15 3 3-16,-14 0-3 15,-26 0 0-15,-33 0 6 0,-36 4 3 16,-9 10 3-16,3 0-5 16,10 2 5-16,22 4 11 15,-6 4-16-15,5 7 12 16,-1 3-19-16,-2 8 1 15,-5 4 13-15,-3 6-7 16,-5 7-7-16,3 2 0 16,-1 4 15-16,0 6-15 15,4 2 0-15,-1 5 10 16,6 9-23-16,1 6 13 16,-3 8 0-16,-5 3-7 15,-8 3 2-15,-4 0 5 16,-2-6 0-16,8 3 9 0,9 5-6 15,9 5-3-15,9 7 0 16,7 1 0-16,6 3 1 16,11-4-10-16,2 3 9 15,5 6 0-15,9 2-4 16,0-5 4-16,9 2 0 16,4-4-11-16,12-5 25 15,12 2-10-15,12 2-1 16,9 1 3-16,4-3-3 15,6 0-3-15,2 3-6 16,1 7 0-16,5 4 12 16,2 5-6-16,6-7 0 15,5-3 1-15,0-9-2 16,14 3-5-16,9-1-2 16,0 0 2-16,6 0-4 0,0 0 9 15,5 1-29-15,6 7 18 16,9 3-4-16,13 0-12 15,5-2-13-15,5-11 13 16,-1-7-21-16,-2-7 49 16,7-2-12-16,4 1 24 15,-2-17 0-15,-7-15-12 16,25 12 0-16,22 7 19 16,18 12-18-16,-2 3 2 15,-3 3-3-15,-20-8-7 16,-15-11-2-16,-2-4 0 15,-25-28 3-15,16 5 0 16,37 21 12-16,36 16-6 0,23 8 0 16,-7-12 0-16,-9-14 6 15,-14-10 5-15,3-3-11 16,2 0 41-16,0-5-39 16,4-4 13-16,0 3-15 15,4-7 0-15,-4-5 4 16,4 0-3-16,6-2-1 15,5-6 0-15,4-2-20 16,2 1 19-16,-1-9-16 16,9-1 17-16,10 1 5 15,3-1-5-15,10-3 6 16,4-4-4-16,0 2-1 0,1-1-2 16,-6-8 1-16,-5-1-22 15,-8-4-30-15,-5-8 0 16,-4 1 43-16,4-5-4 15,0-4 0-15,13 0 12 16,2 0-5-16,6 0 6 16,4-4 11-16,-4-2-3 15,-2-2-8-15,-2-1 0 16,-3 2 11-16,-7-4-11 16,-3-3 1-16,-12 0 0 15,-7-6 30-15,-4-7-31 16,-2-8 13-16,-6-5-1 15,0-6-9-15,-2-2 43 16,3 2-12-16,3-3-7 16,-4 8 31-16,6 1-40 0,-3 2 10 15,-1-1-15-15,3-1-11 16,-3-4 22-16,0-4-11 16,2-15-6-16,6-9 29 15,9-14-30-15,5-10 5 16,1-4-11-16,-2-2-1 15,-10 13-17-15,-12 3 10 16,-14 9 8-16,-5 5 3 16,-9-6-2-1,0-8 17-15,-1-8-18 0,5-14 0 16,8-9 19-16,9-7-19 16,8-2 0-1,-3 1 0-15,-9 13-17 0,-34 20 2 0,-28 19 6 16,-30 20 9-16,-6-1 7 15,2-13 5-15,7-10 19 16,12-34 5 0,-4-30-34-16,2-33 25 0,6-19-27 15,-7 5 1-15,-3 18 3 16,-8 21-3-16,-5 9-1 16,-8 7 0-16,-17 9 6 15,-10 1-7-15,-10-1 1 16,-7-10 0-16,-8-5-17 15,0-7 17-15,0-2 0 16,0 2-6-16,0-3 9 16,0 1-3-16,0-4 0 15,0 8 1-15,0 6-13 0,0 4 13 16,-17 2-1-16,-12-3 0 16,-13 1 8-16,-13-1-9 15,-10 2 1-15,-4 2 0 16,-7 3-15-16,3 2 15 15,-4 5-3-15,0 7-6 16,10 20 11-16,5 17-10 16,8 19 8-16,-6 0-12 15,-29-24 3-15,-32-23-28 16,-39-23 3-16,-6 6 20 16,0 13 0-16,12 21 14 15,12 18 1-15,-5 4 11 16,-2 2-11-16,-5 6-1 0,-4 1-10 15,-6 3 10 1,0 2-1-16,-5 4 1 0,-3 3 5 16,0 7-4-16,-5 3-2 15,-2 6-5-15,-6-2 0 16,2 3 4-16,3 0 4 16,4-2 2-16,2 4-3 15,5-1-1-15,0 4 5 16,-1 0-5-16,1 5 0 15,-5 2-6-15,-5 2 13 16,-1 3 5-16,0 0-12 16,4 3 0-16,4 4-10 0,12 2 10 15,12 2 0-15,13 0-5 16,12 0 15-16,1 0-5 16,-1 0-5-16,3 0 1 15,13-4-10-15,18 0 9 16,19-2 0-16,-1 2 2 15,-14-1 4-15,-15 3-6 16,-10-3 0-16,0 4 1 16,4-2-12-16,5 1 11 15,5 0 0-15,4-2 6 16,1 0 3-16,2 0-9 16,-3-4 0-16,-1-1 0 15,2-2-6-15,1-3 12 0,6 0 0 16,6 0 11-16,3 0-10 15,0 2-7-15,2 2 0 16,2 2-3-16,2 2 1 16,0 2 3-16,2 1-1 15,-2 2 0-15,-1 1 9 16,4 0-15-16,-3 0 6 16,2 0 0-16,1 0-3 15,-1 0 11-15,-1 0-8 16,4 0 0-16,-1 0 7 15,5 1-13-15,-2 6 6 16,-1 1 0-16,-3-2-4 16,-3-2 10-16,0-1-6 15,0 1 0-15,4 0 3 16,-3 3-11-16,-6-1 8 0,-3-1 0 16,0 1-3-16,3 0 15 15,9-1-12-15,3 1 0 16,4 0-6-16,-2 0-1 15,2-2 7-15,3 2 0 16,10-2 6-16,9 0 3 16,11-1-9-16,10 3 0 15,6 1-45-15,0-1 39 16,3 2 4-16,1 1-6 16,1-1-3-16,1 1 20 15,1-1-18-15,-1-2 5 16,3-2-11-16,0-2 7 15,0 0 4-15,0 0 4 16,0 0-2-16,0 0 2 16,0 0-9-16,0-2 9 0,0 0-29 15,0 0 21-15,0 0-14 16,0 0-39-16,0 0-47 16,0 0-170-16,0 0-106 15,-4 0-409-15</inkml:trace>
  <inkml:trace contextRef="#ctx0" brushRef="#br0" timeOffset="66439.35">7559 9662 355 0,'0'0'333'0,"0"0"-128"16,0 0-127-1,0 0-54-15,0 0-7 0,0 0-17 16,31 0 25 0,-27 0-15-16,0 0-9 0,-1 0 64 15,-1 0 19-15,-2 0 33 16,2 0 21-16,-2 0-29 16,0 0 24-16,0 0-33 15,0 0-53-15,0 0-4 16,0 0-14-16,0 0 6 15,0 0 15-15,0 0-3 16,0 0 42-16,0 0-16 16,0 0-29-16,0-3 9 15,0 3-39-15,0 0 14 16,0-2 1-16,-2 2-28 0,-3-2 14 16,-1 0-15-16,-2 2 0 15,0 0-1-15,-1 0 2 16,3-2-1-16,-4 2 13 15,1 0-1-15,3 0-12 16,-3 0 0-16,0 0 1 16,0 0 0-16,1 0 5 15,-3 0 8-15,1 0 8 16,-3 0-13-16,1 0-9 16,-1 0 0-16,0 4 6 15,0 0 15-15,2-1-10 16,-1 0-3-16,3 1 12 15,1-2-19-15,0 2 32 0,2-3-33 16,1 2 1-16,1-1 17 16,0-1-17-16,2 4 20 15,-3-1-14-15,0 0 0 16,-1 2-6-16,-1 0-1 16,1 2 0-16,-1 1 4 15,0-2 2-15,-2 1-1 16,3 0-5-16,-1-2 6 15,0 3-7-15,0-3 1 16,3 0 0-16,0-2 25 16,-2 1-16-16,3-1-3 15,-2 2-6-15,0 1-5 16,1-1 5-16,0 1 0 16,-3 1 1-16,1 3 12 0,1-1-4 15,0 2-7-15,1-1-2 16,0 2-5-16,-1-4-8 15,1 4 21-15,2-1-8 16,-3 0 14-16,2 0-14 16,-1-2 0-16,2 1 0 15,0 2 8-15,-1-1-20 16,-1 0 22-16,2 0-10 16,2 0 14-16,-2 0-13 15,2 1 9-15,0-2-10 16,-2-1-10-16,0 2 9 15,2 0 2-15,-2-1-1 16,2-2 15-16,0 1-15 0,0 0 0 16,0 0 0-16,0 1 1 15,0-4-5-15,0 4 4 16,0-3 0-16,0-1 10 16,0 1-4-16,0 1-6 15,0-1 0-15,0 0 1 16,0 2-7-16,0-3 12 15,0 4-6-15,0-1 3 16,0-2 13-16,0 2-16 16,0-5 0-16,0 3 0 15,0-1-6-15,0-1 7 16,0 0-1-16,2 0 0 16,0 0 20-16,-2 0-20 0,2-1 0 15,-2 3 0 1,2-1-3-16,2 1 4 0,-2 0-1 15,1 0 0-15,-1 1 19 16,2-2-16-16,-2-1-3 16,1 0 6-16,2 2-4 15,-3-2-2-15,0 0 0 16,3 0-2-16,-3 1 10 16,2-1-8-16,-2 1 0 15,2-3 6-15,-1 2-8 16,2-2 2-16,-1 0 0 15,1 1-6-15,-1-4 15 0,0 1-3 16,0 2-6-16,1 1 6 16,0-3-6-16,2 5 0 15,-1-3 0-15,3-2-9 16,0 2 20-16,0 0-10 16,0 0-1-16,-1-2 8 15,2 2-14-15,1-2 6 16,-5 1-8-16,4-3 7 15,-2 1 2-15,-1-1 9 16,1 0-10-16,2 0 0 16,-1 2 2-16,1-2-2 15,2 0-6-15,-1 0 4 16,0 0 4-16,0 0 7 16,0 0-9-16,1 0 1 15,-1 0-8-15,-3 0 7 0,1 0-17 16,-1 0-8-16,-6 0-54 15,-2 0-79-15,0 0-230 16,-5-6-1014-16</inkml:trace>
  <inkml:trace contextRef="#ctx0" brushRef="#br0" timeOffset="67449.99">5357 9501 1124 0,'0'0'373'0,"0"0"-139"15,0 0-7-15,0 0-58 16,0 0-130-16,0 0-11 15,0 0 2-15,33 20-29 16,-17 3 41-16,-5 4-11 16,2-3-10-16,-4-1 29 15,-1-6-30-15,0-5 14 16,-4-2-3-16,1-4-25 16,-3-4 6-16,1-2 4 15,1 0-10-15,0-2 52 16,3-16-27-16,4-6-19 15,0-4-12-15,0 2 9 16,-1 3-18-16,-4 8 9 0,1 5 0 16,-1 2 6-16,4 5-5 15,-2 2-1-15,3 1 0 16,1 0 4-16,-1 0-4 16,1 5 0-16,2 7 2 15,-1-1 4-15,1 3-6 16,-1 2-6-16,0 0-33 15,-3 0-105-15,1-2 7 16,7-1-151-16,-5-8-102 16,5-3-514-16</inkml:trace>
  <inkml:trace contextRef="#ctx0" brushRef="#br0" timeOffset="68262.3">5930 9463 1520 0,'0'0'594'15,"0"0"-365"-15,0 0-60 16,0 0-87-16,0 0-51 16,0 0-31-16,0 0-17 15,-29 13 11-15,17 8 12 16,5-1 0-16,3-5-6 16,2 0-9-16,2-5 7 15,0-6-50-15,0-2-37 0,0-2 13 16,0 0 35-1,9-10 2-15,-3-5-36 0,4 3 35 16,-4 3 31-16,-4 3 2 16,3 3-1-16,-3 3 7 15,4 0 2-15,2 13 46 16,0 10-9-16,3 8 0 16,1 5 11-16,-1 6-24 15,-3 4-17-15,2 2 20 16,-6 2-10-16,-4-1 3 15,0-3-10-15,0-4-11 16,-2-8 27-16,-10-8-26 16,2-6 22-16,-1-8 3 15,-1-6-8-15,1-6 2 16,-3 0-8-16,4-4-1 0,1-18-16 16,2-6 5-16,7-8-35 15,0-6 5-15,0-4-67 16,13-1 17-16,8 2-28 15,2 2-109-15,2 5 79 16,0 4 16-16,-3 2 47 16,0 4 61-16,-2 4-13 15,-1 4 14-15,-6 6 13 16,-2 4 27-16,-4 3 49 16,-1 6 10-16,-4 1 4 15,3 0 47-15,-1 1-34 16,4 11-1-16,-4 1-12 15,2 3-33-15,3 0 5 16,0 0-31-16,0-2-3 16,0-4-11-16,-1-4-16 0,2-2 18 15,3-4-19-15,0 0 8 16,3-1 1-16,2-16-9 16,-3-2-22-16,1 2 1 15,-3-1 2-15,-2 2 17 16,-1 4 4-16,-2 4 7 15,-3 4 37-15,1 4-27 16,-2 0 16-16,2 0-30 16,-2 4 1-16,3 11 32 15,-2 3-38-15,3 1-15 16,-1 0-14-16,2-2-101 16,9-9-140-16,-3-6-244 15,1-2-576-15</inkml:trace>
  <inkml:trace contextRef="#ctx0" brushRef="#br0" timeOffset="68965.3">6566 9481 869 0,'0'0'659'0,"0"0"-404"16,0 0-86-16,0 0-45 15,0 0-92-15,0 0-7 16,0 0-18-16,-8 20-6 0,6-4 26 16,2 2-26-1,0-2 26-15,0 0 7 0,2-2-34 16,8-4 30-16,2-4-29 16,1-4 1-16,1-2 36 15,1 0-38-15,-1 0 12 16,-1-14-12-16,-4-4 2 15,0 0-3-15,-7-2 1 16,-2-1 0-16,0 6 8 16,0 1-6-16,0 3 4 15,0 4 35-15,-7 3-40 16,3 1-1-16,-1 3-1 16,3 0-51-16,2 0 22 15,0 0-73-15,0 0 1 16,0 0 29-16,0 0 34 0,14 0 39 15,1 0 0-15,6 0 0 16,-2 0-5-16,4 0 5 16,-3 0 0-16,-3 0-1 15,-1 4 10-15,-3 6-3 16,1 3 48-16,-5-4-10 16,-3 4 35-16,1-4-56 15,-5-2 16-15,1-1 6 16,-3-5-45-16,2-1 25 15,-2 0-1-15,2 0-16 16,3 0 19-16,3-1-27 16,3-12-18-16,1 0 1 15,3-1-19-15,-1-3 36 0,-1 3 0 16,3 4 0-16,-5 3 51 16,-1 2-34-16,2 5 17 15,-3 0-2-15,-3 0-23 16,2 11 30-16,-4 4-9 15,-2 6-24-15,-2-1-6 16,0 2-66-16,0-2-35 16,-14-2-21-16,-13-2-127 15,4-4-49-15,0-6-389 0</inkml:trace>
  <inkml:trace contextRef="#ctx0" brushRef="#br0" timeOffset="69230.83">6446 9304 1094 0,'0'0'1109'16,"0"0"-789"-16,0 0-105 16,0 0-94-16,0 0-50 15,0 0-69-15,0 0 14 16,62-94-16-16,-41 91 12 15,-3 3-8-15,-4 0-3 16,1 0-1-16,-4 0 0 16,2 0-15-16,-2 9-25 15,0-3-57-15,3 0-91 16,-3-2-121-16,-2-4-350 0</inkml:trace>
  <inkml:trace contextRef="#ctx0" brushRef="#br0" timeOffset="69402.66">6698 9060 1237 0,'0'0'797'0,"0"0"-444"16,0 0-155-16,0 0-106 15,116-61-65-15,-73 54-27 16,12 3-6-16,-10 1-201 16,-10 3-449-16</inkml:trace>
  <inkml:trace contextRef="#ctx0" brushRef="#br0" timeOffset="70105.62">5288 10376 33 0,'0'0'1361'0,"0"0"-1092"0,0 0-163 15,0 0-31-15,0 0 68 16,0 0-24-16,-7 111-48 15,7-69 8-15,0 4-49 16,7-2-12-16,-5-1-11 16,2-5 5-16,-1-6-24 15,-1-11-32-15,0-6-111 16,0-15-81-16,0 0-88 16,0-17-408-16</inkml:trace>
  <inkml:trace contextRef="#ctx0" brushRef="#br0" timeOffset="70324.32">5313 10321 803 0,'0'0'316'15,"0"0"-162"-15,0 0-38 0,0 0 10 16,0 0-69-16,134-46-8 16,-110 46 7-16,-9 9-36 15,-9 10 27-15,-6 3 8 16,0 2-12-16,-6 2-1 15,-16-4-8-15,0 0-5 16,-3-4-29-16,5 2-28 16,4-3-100-16,8-8-191 0</inkml:trace>
  <inkml:trace contextRef="#ctx0" brushRef="#br0" timeOffset="70761.71">5644 10057 1128 0,'0'0'346'0,"0"0"-183"15,0 0-1-15,0 0-69 16,0 0-34-16,0 0-59 16,0 0-9-16,2-58 9 15,-13 87 25-15,3 9 27 16,1 10 31-16,2 5-3 15,3 2-1-15,2 2-9 16,0-4-35-16,0-4 11 16,0-9-34-16,0-8-4 0,5-10 13 15,-3-10-20 1,0-4 6-16,0-8 14 0,3 0-5 16,1-6-16-16,3-15-9 15,7-8-64-15,1 2 30 16,1-3 15-16,3 5 18 15,-2 5 10-15,-1 7-12 16,-2 4 12-16,0 7 0 16,2 2 0-16,-4 2 18 15,3 15-11-15,-2 8 4 16,-2 3-11-16,-2 0-8 16,1-4-45-16,-1-2-113 15,11-12-111-15,-2-5-25 16,3-5-413-16</inkml:trace>
  <inkml:trace contextRef="#ctx0" brushRef="#br0" timeOffset="71417.81">6067 10303 527 0,'0'0'1005'0,"0"0"-720"15,0 0-94-15,0 0-90 16,0 0-39-16,0 0-30 15,0 0-32-15,-100 88 26 16,100-74-25-16,0-1-1 0,0-6-40 16,0-3-96-1,11-4 34-15,3 0-8 0,3 0-30 16,-3-4 23-16,-1-3 45 16,-4-2 51-16,-2 3 21 15,-5 2 38-15,1 2 57 16,-3 2-18-16,0 0-16 15,0 0 58-15,0 6-6 16,0 6-37-16,1 4-3 16,6 2-34-16,0-4 0 15,2-2-34-15,2-6 7 16,4-6 4-16,3 0-6 16,5-7-8-16,-1-18-2 15,2-11-124-15,1-8 10 16,-2-8 24-16,-6-3 3 0,1 4 87 15,-5 8 0-15,-3 9 37 16,-4 14 46-16,-4 7 18 16,-2 12 39-16,0 1-60 15,0 6-61-15,0 20 37 16,0 10-27-16,0 8 0 16,0 5 5-16,0-1-26 15,0 0 11-15,0-6-19 16,0-9 1-16,0-6-16 15,0-10-13-15,0-4-68 16,0-13-54-16,-2 0-105 16,-9-8-3-16,0-16-85 15,-2-4 23-15,1-4 305 16,5 3 15-16,5 2 169 16,2 5-39-16,0 4-4 0,4 5 60 15,15 6-88-15,0 1-70 16,4 2-2-16,8-2-26 15,-4-1-98-15,-3 0-259 0</inkml:trace>
  <inkml:trace contextRef="#ctx0" brushRef="#br0" timeOffset="71558.41">6281 9847 1415 0,'0'0'327'16,"0"0"-246"-16,0 0-81 0,-120 110-218 0</inkml:trace>
  <inkml:trace contextRef="#ctx0" brushRef="#br0" timeOffset="82602.16">17687 8626 1035 0,'0'0'592'16,"0"0"-278"-16,0 0-117 16,0 0-7-16,0 0-135 15,0 0-49-15,-24 52 37 16,16-1 5-16,4 7 17 15,0 4 4-15,-1 1-69 16,-1-4 25-16,-1 2-25 16,-2-5-12-16,0-2-8 15,-4-8-85-15,-3-8-87 16,-9-10-162-16,6-12-184 0,1-12-696 16</inkml:trace>
  <inkml:trace contextRef="#ctx0" brushRef="#br0" timeOffset="83445.71">17416 9007 846 0,'0'0'539'16,"0"0"-337"-16,0 0-46 15,0 0-38-15,93-118-58 16,-47 84-36-16,6-2 1 16,2-4-25-16,-6 2 0 15,-5 4 22-15,-10 3 16 16,-7 8 6-16,-8 7 21 15,-9 5-21-15,-5 5 33 16,-4 6-68-16,0 0 10 0,0 17-19 16,-4 17 16-16,-7 10 18 15,-2 6 6-15,2 6-38 16,4-2 27-16,3 0-29 16,4-7 11-16,0-2-16 15,0-6 17-15,0-9-12 16,0-8 0-16,2-8 11 15,0-8-6-15,2-6-4 16,3 0-1-16,7-6 68 16,5-19-68-16,8-5-9 15,6-3-53-15,-1-2-35 16,-1 3 17-16,-6 8 8 16,-5 3 56-16,-7 8 14 0,-4 5 4 15,-4 4 26 1,-3 4 31-16,-1 0-44 0,4 0 38 15,0 12-3-15,-1 7 1 16,4 6 11-16,-4-1-53 16,2 2 0-16,3-1-6 15,1-7 12-15,2-2 6 16,4-7-21-16,2-5 1 16,4-4-4-16,5 0 3 15,1-13-66-15,1-10 16 16,-4-1-26-16,-5 0 51 15,-2 3 13-15,-7 2 12 16,-4 7 37-16,-3 4-37 0,-2 4 22 16,0 4-17-16,-2 0 15 15,0 0-17-15,3 4 27 16,-1 12-6-16,1 1 23 16,1 3-32-16,1-1-9 15,3 2 0-15,-1-3-6 16,4-7 9-16,0 0-9 15,3-8-1-15,1-3 0 16,8 0-12-16,2-5-51 16,0-14-11-16,2 0-1 15,-2-2 66-15,-5 2-7 16,-5 2 17-16,-1 3 18 16,-5 6 16-16,-5 4 36 15,1 2 13-15,-1 2-56 0,1 0 11 16,2 10-11-16,-3 8 2 15,3 4 18-15,-5 1-42 16,-2-1-5-16,0 6-6 16,-5-8-125-16,-8-6-346 0</inkml:trace>
  <inkml:trace contextRef="#ctx0" brushRef="#br0" timeOffset="84273.67">17805 9774 205 0,'0'0'1135'16,"0"0"-821"-16,0 0-117 0,0 0 21 15,0 0-57 1,-121-41-101-16,98 41-21 0,-4 18-21 15,2 5-17-15,5 4 45 16,5 1-20-16,5 0-5 16,6 1 30-16,4-3-40 15,0-6 10-15,14-3-21 16,7-10-34-16,6-7 33 16,8 0-59-16,4-16-67 15,1-17-182-15,0-31-39 16,-9 6-184-16,-9-1-184 0</inkml:trace>
  <inkml:trace contextRef="#ctx0" brushRef="#br0" timeOffset="84445.52">17856 9494 869 0,'0'0'303'15,"0"0"-72"-15,0 0-64 0,0 0-106 16,0 0 50-16,0 0 17 16,0 0-1-16,-49 125 13 15,42-81-33-15,1 5 1 16,2-1-59-16,2-1-42 15,2 0 18-15,0-7-25 16,0-4-83-16,0-7-81 16,0-8-207-16,0-13-416 0</inkml:trace>
  <inkml:trace contextRef="#ctx0" brushRef="#br0" timeOffset="84726.66">17716 9645 1393 0,'0'0'319'16,"0"0"-197"-16,0 0-83 15,0 0-38-15,138-13-2 16,-89 13-79-16,-9 0 14 16,-6 13 46-16,-12 1 20 15,-9 2 26-15,-6 2 129 16,-7 1 37-16,0 2 56 15,0 2-79-15,0-1-63 16,0 0-27-16,-5-3-68 16,3-1 28-16,0-4-39 0,2-2-1 15,0-6-50 1,2-6-168-16,13 0-169 0,4 0-373 0</inkml:trace>
  <inkml:trace contextRef="#ctx0" brushRef="#br0" timeOffset="85335.89">18223 9689 1657 0,'0'0'524'16,"0"0"-400"-16,0 0 38 15,0 0-106-15,0 0-41 16,0 0 3-16,-128 58-18 15,114-26 0-15,10-1-3 0,4-4 3 16,0-1-1-16,4-7 1 16,19-5-13-16,6-10 5 15,6-4-2-15,5-4-15 16,3-23-26-16,-1-9-48 16,-2-10 0-16,-2-6 23 15,-4-7-12-15,-5 4 13 16,-6 3-11-16,-7 12 86 15,-7 12 16-15,-5 12 32 16,-4 12 31-16,0 4-63 16,0 6-7-16,0 19 9 15,-6 12 1-15,-5 2 3 16,-1 5 3-16,2 3-23 16,1-5 23-16,3 0-25 15,0-8 6-15,2-3-1 0,0-9-4 16,4-7-1-16,0-6 19 15,0-5-18-15,0-4 22 16,0 0 5-16,2 0-7 16,16-13-21-16,5-1-15 15,2 0 6-15,4 2-1 16,-3 2-30-16,2 2 39 16,-4 2 0-16,-3 5 1 15,-3 1 38-15,-5 0 8 16,0 0-1-16,-2 3 17 15,-1 12-44-15,-6-1 16 16,-2 1-27-16,-2 1-1 0,0-1-12 16,0-6-59-16,0-9-52 15,-4 0-200-15,-4 0-325 0</inkml:trace>
  <inkml:trace contextRef="#ctx0" brushRef="#br0" timeOffset="85492.11">18525 9257 1371 0,'0'0'370'0,"0"0"-243"16,0 0-127-16,-159 37-107 0,117-15-480 15</inkml:trace>
  <inkml:trace contextRef="#ctx0" brushRef="#br0" timeOffset="85617.11">17994 9387 1538 0,'0'0'616'15,"0"0"-461"-15,0 0 12 16,0 0-167-16,0 0-38 16,0 0-255-16,0 0-489 0</inkml:trace>
  <inkml:trace contextRef="#ctx0" brushRef="#br0" timeOffset="86101.37">18482 9569 1243 0,'0'0'533'16,"0"0"-259"-16,0 0-91 15,0 0-109-15,0 0-24 16,0 0-48-16,0 0 12 15,125-64-3-15,-107 49 5 16,-5 1-10-16,-9 1 9 16,-4 0 16-16,0 3 48 0,-4 2-79 15,-13 4-27-15,-17 4-111 16,5 0-169-16,0 0-300 0</inkml:trace>
  <inkml:trace contextRef="#ctx0" brushRef="#br0" timeOffset="95160.98">7449 9691 550 0,'0'0'219'15,"0"0"-108"-15,0 0-4 16,0 0-26-16,0 0 21 16,0 0 26-16,-16 0-41 0,14 0 8 15,0 0-17 1,-1 0-41-16,1 0 54 0,-2 0-26 16,0 0-30-16,-1 0-13 15,-1 0-14-15,-4 0-6 16,2 0-2-16,-1 2 0 15,-1 2 11-15,2 0-4 16,-3 0 29-16,1 0 26 16,0 2-44-16,-1 3 24 15,-2-2-20-15,3 1-22 16,2 0 27-16,-2 2-26 16,-1-2 16-16,3 2 5 15,-4 2-21-15,1-2 24 16,0 3-25-16,-1-4 1 15,4 1 26-15,-1 1-26 16,3-1 13-16,-2-1-11 0,2 1 10 16,1 4-9-16,-1 2-2 15,2 1-2-15,-4 1 22 16,2-1-16-16,1 4-3 16,-1-3-3-16,2 2 11 15,-4-2-12-15,4-2 1 16,0-3 0-16,1 2 31 15,1-3-31-15,2 0 14 16,0-2-14-16,0 2 12 16,0 1-9-16,0 0-3 15,0 1 0-15,0 0 14 16,0 1-5-16,0-2-7 16,0 2-2-16,0 1 6 15,0-3-5-15,0 1-1 16,0-1 0-16,0-2 12 0,0 1-3 15,2 1-8-15,5-3-1 16,-3-1 6-16,4 2 5 16,0-1-10-16,-1-2 15 15,1 2 10-15,2 0-26 16,1-3 22-16,-3 2-22 16,4-3 17-16,-1 0-11 15,-2 3-6-15,0-3 0 16,2 0 8-16,-2 1 2 15,0-1-11-15,0 0 1 16,0-2 0-16,-1 0-7 16,4 0 7-16,-3-2 0 0,2 0 15 15,-2 1-3-15,2-2-12 16,-3 4 0-16,4-4-7 16,-1 4 0-16,1-3 8 15,-2 3-1-15,-1-1 8 16,3-2 7-16,-4 2-14 15,1-2-1-15,2 0 0 16,-2-2 28-16,2 0-19 16,1 0 6-16,-3 0 0 15,-1 0-5-15,0 0 1 16,3 0-11-16,-3 0 0 16,1 2-8-16,5-2 9 0,-4 0-1 15,3 0 2 1,4 0 14-16,-5 0-15 0,2 0-1 15,-1 0 0-15,-1 0-2 16,1 0 3-16,-2 0-1 16,1 0 0-16,1-2 12 15,-2-2-12-15,0 2 0 16,0 0 0-16,1 0-3 16,-2-2 3-16,3-1 0 15,1 3 0-15,1-3 12 16,-1-1-12-16,1 0 0 15,-1-2 0-15,1 0 3 16,2-1-3-16,-5 2 0 0,2-3-6 16,-1-2 15-1,1 2-9-15,-1-2 0 0,-2 0 1 16,1 2 7-16,-4 2-8 16,1 0 0-16,3-3-6 15,-4 4 16-15,3-3-10 16,1 0 0-16,-1-1 6 15,-3-1-8-15,4 1 2 16,-1-3 0-16,0 0-1 16,0 0 2-16,0 0 0 15,0-1-1-15,-1 2 8 16,-2-2-11-16,-1-1 3 16,-1 0-6-16,0-2 4 15,-2-3 4-15,-2 2 5 16,2-1 3-16,-2-2-9 0,1-2 11 15,-3 1-10-15,0-4-2 16,0 3 16-16,0 0-15 16,0 0 38-16,0-2 4 15,0 1-31-15,-13 0 14 16,-1-1-26-16,-4 2 0 16,-4-2 0-16,-1 2-9 15,-3-1 8-15,-4 3-36 16,-1 6-61-16,-15 6-73 15,8 6-325-15,5 4-153 0</inkml:trace>
  <inkml:trace contextRef="#ctx0" brushRef="#br0" timeOffset="97410.48">16444 9169 573 0,'0'0'260'0,"0"0"-123"15,0 0 25-15,0 0-55 16,0 0-40-16,0 0 18 15,0 0-15-15,-38-7 26 16,34 5 20-16,-4-2-12 0,0 2-24 16,-3-2 5-16,-1 3-57 15,-3 1-9-15,-3 0-19 16,-3 0 9-16,2 0 16 16,-4 0-25-16,4 0 15 15,-1 0-2-15,-1 0-1 16,6 0 24-16,-1 0-13 15,3 0 5-15,0 1 6 16,-1 3-27-16,2-1 11 16,2 3-18-16,-3 3 0 15,-1-3 7-15,1 2-5 16,0 0 9-16,-2 2 20 16,5-1-16-16,-4 2 18 0,3 1-25 15,1 1-7 1,-2 0 23-16,3 3-22 0,-2 0 2 15,2 0 7-15,0 0 3 16,3-2-6-16,0 0-8 16,0 0 1-16,2 0 30 15,-1 0-30-15,3-2 19 16,0 2 0-16,0-1-11 16,0 1 6-16,-1 2-15 15,1 0 11-15,0 0-16 16,2-2 7-16,0 1-2 15,0 0 0-15,0-3 19 0,0 2-18 16,0-5-1 0,0 3 1-16,0-1 30 0,0-1-31 15,4 0 10-15,3-3-1 16,-1 4 6-16,4-3-5 16,-3 2-10-16,1-2 8 15,-1 0-2-15,2 0-6 16,0-2 0-16,-3 2-1 15,2-2 16-15,0 0-15 16,-1 1 0-16,2-4 1 16,-1 3 7-16,2-2-8 15,-2 2 0-15,3 0-6 16,1 0 19-16,-1 0-13 16,0-2 0-16,0 3 9 15,0-2-15-15,-2 1 6 16,3 1 0-16,-4-2-8 15,3 1 19-15,3 1-8 0,-1-2-3 16,1 1 1-16,1-1-2 16,-1-2 1-16,-1 1 0 15,-3 1-8-15,0-4 14 16,-3 2-6-16,-1-2 5 16,0 2 1-16,2-2-9 15,1 3 3-15,-1-1-11 16,6 0 10-16,-1 0 2 15,3 1 11-15,-3 0-6 16,0 1-4-16,-1-1-4 16,-1-2-4-16,0 2 6 0,0 1-6 15,2-1 12 1,-1-2-3-16,1 1 3 0,1 0-4 16,-1 1-4-16,0-2 1 15,1 0-2-15,-4 0-3 16,4-2 12-16,-1 3 0 15,-2-3 0-15,1 0-5 16,1 0-2-16,1 0 1 16,-1 0 0-16,3 0-2 15,-3 0 8-15,3 0 0 16,1 0-6-16,1 0 2 16,2-3-4-16,0-1 1 15,0-2 1-15,0-2-2 16,0-2 11-16,-2-1-7 0,2 0-2 15,2-6 7-15,-1 1-7 16,2-4 0-16,0-2 0 16,2 0 3-16,-1-2-3 15,0 0-1-15,-1-1-7 16,-3 0-4-16,-5-2 5 16,-1-2 8-16,-5-3-1 15,-3 0 27-15,-1-2-7 16,-2 0 27-16,-1-3 8 15,0 4-31-15,-2 0 10 16,0 3-26-16,0 0 4 16,0 4 16-16,0 3-28 15,0 2 18-15,-12-2-18 0,-7 4-3 16,-6-3-9-16,-6 2-4 16,-7 2-2-16,-5 3-10 15,-5 8-72-15,-31 7-75 16,15 0-195-16,1 0-377 0</inkml:trace>
  <inkml:trace contextRef="#ctx0" brushRef="#br0" timeOffset="103735.39">12834 10240 140 0,'0'0'364'0,"0"0"-200"16,0 0-74-16,0 0 37 15,0 0-9-15,0 0-28 16,0 0 39-16,-5-6-6 16,5 4-22-16,0 1-3 15,0 1-23-15,0 0 19 16,0 0-1-16,0 0-17 16,0 0 27-16,0-2-42 15,0 2-15-15,-1 0 27 0,-3-3-31 16,-2 2-4-1,4-2-12-15,-4 2-25 0,-1-3 44 16,-1 2-29-16,-4-2-4 16,-1 1 25-16,-1 3-37 15,-1 0 11-15,1 0-11 16,-1 0 7-16,-3 0-8 16,2 0 1-16,-2 0 0 15,2 4 11-15,1 2-2 16,2-2 14-16,-1 0 12 15,3 1-34-15,1 1 22 16,-5 0-22-16,3 2-1 16,-2-1 15-16,1 4-9 15,-4-1-1-15,3 2-5 16,-5 0-1-16,4 0 1 0,-1-1 0 16,1 1 0-16,3 1 7 15,2-1 1-15,3-1-9 16,1-4 1-16,-2-1-9 15,4 2 8-15,-3-2 1 16,3 5 0-16,-2-4 9 16,-2 5 0-16,2 0-9 0,-5 0 0 0,2 2-4 15,0-2 4-15,-2 0 0 16,2 1 0-16,2-1 11 16,0-1-2-16,3-1-6 15,2 1-3-15,2-4 1 16,-2 1 7-16,2 2-7 15,-2-2 8-15,-1 1 1 16,0 0 1-16,0 2-4 16,0 1-7-16,-2 0-2 15,1 2-4-15,2-1 12 16,0 2-6-16,2-1 24 16,0 0-23-16,0-2 11 15,0 0-12-15,0-2 0 16,0-1 3-16,0-1-2 0,0 1 7 15,0 1-1-15,0 1 7 16,0 1-7-16,0 1-7 16,0 1 0-16,2 3 9 15,4-2-8-15,2 1 0 16,-2-1 9-16,-1-1 1 16,-1-3-3-16,3 0-8 15,-3-4 0-15,1 4 6 16,2-4-4-16,-3 4-2 15,0 0 3-15,3-1 15 16,0 2-17-16,-3 1-1 16,3-1 1-16,-1 0-3 15,1 0 10-15,2-2-8 16,-2-2 6-16,-1 0 10 16,1-1-9-16,-3-1-7 0,4 1 0 15,-4-3 9-15,0 0-9 16,1 2 0-16,-1 0-1 15,0 0 15-15,4 0-14 16,0-1 0-16,-1 4 0 16,-1-3-3-16,4 0 3 15,-4 0 0-15,3 0-1 16,-3 0 10-16,4 0-9 16,-1-2 0-16,-1 0 1 15,1-1 8-15,1 0-9 0,-2 1 0 16,1-2-6-1,0 2 17-15,0-2-11 0,-1 2 0 16,4-2 6-16,-3 2-5 16,0-2-1-16,-1 3 0 15,2-4-7-15,-1 2 13 16,1-2-6-16,0 1 4 16,1-1-2-16,-3-1-2 15,2 3 0-15,-1-3 0 16,-3 1-9-16,1-1 19 15,-2 0-8-15,3 3-2 16,1-3 7-16,0 2-16 16,0-2 9-16,0 0-1 0,2 2-5 15,-2-2 12 1,2 0-2-16,-2 0-4 0,-1 0 2 16,2 0-10-16,-1 0 8 15,-3 0-3-15,4 0-4 16,-2 0 14-16,1-4-4 15,3 0-3-15,-6 0 2 16,3 1-4-16,-3 0 1 16,1 0-4-16,-2 0-1 15,2-1 12-15,-3 0 3 16,2 0-9-16,1 0 9 16,0-2-19-16,2 0 7 15,-1 0 3-15,-1 0-6 16,0 2 13-16,2 1-5 15,-2-2-2-15,1 1 1 0,0 0-2 16,-2 2-3-16,1-2 4 16,-1 0-5-16,0-3 11 15,4 1 3-15,-3 1-9 16,1-2-2-16,2 0-4 16,-4-1-7-16,3 0 8 15,0-1-4-15,-2 0 18 16,2 0-7-16,-1-2-2 15,1-1 0-15,3 2-11 16,-4 0 11-16,1 0-4 16,1 0 2-16,-2-1-9 15,-1 3 10-15,-1 1 1 16,2-1-5-16,-4-2-5 16,2 2 10-16,1-2 0 15,1-3 0-15,2 1-10 0,-1 2 9 16,1-4-8-16,2 2-19 15,-3-2 26-15,-1 0-8 16,0-2 10-16,-2 0 7 16,1-1-1-16,-1 3-6 15,1-3 0-15,-2 0-3 16,-1 2-3-16,3-1 6 16,-3 0 0-16,1 2 6 15,1 0-5-15,-3-1-1 16,1 2 0-16,-1-1 1 15,-3 2 8-15,2-3-8 16,-2 3 23-16,0 1-14 0,0-4-8 16,0 3-2-16,0-1 0 15,0 2 1-15,0 0 5 16,0 0-5-16,0-1-1 16,0 0 3-16,-7-1 11 15,0 2-11-15,-2-1 6 16,1-2-8-16,-1 1 31 15,-3 0-32-15,-1 1 15 16,-1-2-7-16,1 1 5 16,-1-2-15-16,2 1 2 15,-1 1 0-15,1 5 0 16,1-3 6-16,-5 3-1 16,1 2-5-16,-6 0 9 0,-3 4-10 15,-5-1 1-15,-2 2 0 16,-3-4 0-16,-1 4 7 15,1-4-7-15,3 4 0 16,0 1 0-16,0 0-1 16,2 0 1-16,2 0-5 15,2 0-7-15,1 0-8 16,2 4-18-16,4 1-19 16,3 4-42-16,1-5 30 15,7 0-11-15,3-4 16 16,0 0 22-16,1 0-36 15,1 0 57-15,-1 0 21 16,2 0 0-16,-1 0 2 0,-4 0 11 16,4 0 11-1,2 0 38-15,-2 0-25 0,2 0 15 16,0 0 6-16,0 0-29 16,0 0 20-16,0 0-28 15,0 0-2-15,0 0 19 16,0 0-37-16,0 0 13 15,0 0-14-15,0 0 1 16,0 0-12-16,0 0 11 16,0 0-36-16,0 0-29 15,-4 0-179-15,0 0-336 16,-1 0-509-16</inkml:trace>
  <inkml:trace contextRef="#ctx0" brushRef="#br0" timeOffset="108183.71">2498 9056 1290 0,'0'0'356'16,"0"0"-190"-16,0 0-82 16,0 0 96-16,0 0 49 15,0 0-139-15,-54-10-84 16,54 10 10-16,0 0-10 15,0 0 8-15,8 0 27 16,9 0-30-16,8 0 51 16,10 0-8-16,14 0-19 15,14 0 31-15,30-3-44 16,34 3 10-16,29 0 6 0,9 0-36 16,-27 0 14-1,-35 0-16-15,-37 7-22 0,-10-1 20 16,2 1-81-1,-2-1-45-15,-4-1-89 0,-21-4-288 16,-20-1-92-16</inkml:trace>
  <inkml:trace contextRef="#ctx0" brushRef="#br0" timeOffset="108449.29">2701 9272 1121 0,'0'0'329'0,"0"0"-172"16,0 0-61-16,0 0 131 0,0 0-87 15,0 0-71-15,0 0-2 16,127-8-22-16,-56 4 34 16,7 0-27-16,2 2-29 15,-2 2 25-15,2 0-47 16,-6 0-2-16,-3 2-11 15,-6 6-73-15,-9 2-29 16,-9-2-130-16,-3-8-40 16,-15 0-30-16,-9 0-944 0</inkml:trace>
  <inkml:trace contextRef="#ctx0" brushRef="#br0" timeOffset="108652.37">3718 8949 1288 0,'0'0'368'0,"0"0"-234"15,0 0-8-15,0 0 76 16,117 25-54-16,-85-2-73 16,-6 9-51-16,-10 7-15 15,-16 6-9-15,-54 41-80 16,-17-15-106-16,-16-1-442 0</inkml:trace>
  <inkml:trace contextRef="#ctx0" brushRef="#br0" timeOffset="115494.47">19133 6088 834 0,'0'0'304'0,"0"0"-133"15,0 0-64-15,0 0-43 0,0 0-10 16,0 0-52 0,18-13 17-16,-10 11 10 0,2 1-29 15,-1-2 57-15,-3 1 2 16,1 1 15-16,-1-1 50 16,4-1-69-16,0 2-4 15,7-2 1-15,4 2-27 16,6-3 39-16,6 2-30 15,6-1-28-15,0 2 41 16,6-2-47-16,-2 2 19 16,1-3 16-16,-2 1-27 15,3 2 33-15,-2-4-11 16,8 1-12-16,0 1 40 0,2-3-50 16,3 0 3-16,2-1 14 15,-2 1-23-15,4 1 26 16,-2-2-13-16,2 3-14 15,0 1 10-15,3-2-11 16,3 2 0-16,5 0 0 16,0 2 9-16,1-2 1 15,-3 1-2-15,-7 0-7 16,-1 0 10-16,-1 0-11 16,0 0 0-16,3-2-9 15,-1 2 20-15,2-2-1 16,1 2 1-16,-3 0-10 15,3-1 15-15,1 3-16 16,-2-1 0-16,3 1 1 0,-7 0 7 16,-3 0 1-16,-1 0 2 15,-3 0-10-15,-1 0-2 16,1 0 1-16,0 0 0 16,0 0 9-16,2 0-9 15,-3 0 16-15,-2 0-4 16,-4 1-12-16,-8 4 7 15,-4-3-7-15,-9 0 0 16,-10-2-5-16,-4 2 13 16,-6-2-2-16,-3 0-4 15,3 0 5-15,-1 0-14 16,0 2-14-16,5 2-123 16,-2 2-206-16,0-2-259 0,-3-1-474 15</inkml:trace>
  <inkml:trace contextRef="#ctx0" brushRef="#br0" timeOffset="115635.06">22440 5967 1605 0,'0'0'699'16,"0"0"-423"-16,0 0-115 16,0 0-119-16,0 0-42 15,0 0-179-15,0 0-531 16,-56 25-92-16</inkml:trace>
  <inkml:trace contextRef="#ctx0" brushRef="#br0" timeOffset="121433.37">8623 8456 620 0,'0'0'203'0,"0"0"-110"0,0 0-14 15,0 0 8-15,0 0-16 16,0 0 14-16,0 0 41 15,25-32-20-15,-25 30 10 16,0 0-28-16,-2 0-11 16,-5 2 39-16,-3 0-20 15,-2 0-15-15,-5 0-33 16,-4 8-30-16,-5 10 13 16,0 4-19-16,-1 5 5 15,2 2 23-15,6 5-16 0,1 1 17 16,7 2 6-1,2 3-26-15,7 3 27 0,-1 1-19 16,3 0 4-16,0 0 0 16,3-2-20-16,10-2 11 15,7-3-16-15,2-2-7 16,3-4 29-16,4-3-29 16,-1-5 8-16,4-1 1 15,2-5-2-15,-1-3-8 16,5-6 0-16,5-6 1 15,1-2 2-15,3 0-2 16,0-10 8-16,2-6 3 16,-7 0-2-16,-3-2-10 15,0 2 0-15,-6-4 0 16,-1-1 5-16,1-3-4 0,-4-3 4 16,0-2 3-1,-2-4 5-15,-6-5-7 0,0-5 6 16,-3-7-1-1,-5-5 42-15,-2-3-13 0,-7 3 8 16,-1 0 3-16,-3 7-29 16,0 4 28-16,-3 4-14 15,-11 4-11-15,0 3 33 16,-6 4-46-16,-3 1 8 16,-4 3-20-16,-4 6 7 15,-7 2-20-15,-8 11 13 16,-10 6-42-16,-8 2 3 15,-6 25-70-15,-24 24-91 16,17-2-344-16,10-10-975 0</inkml:trace>
  <inkml:trace contextRef="#ctx0" brushRef="#br0" timeOffset="123459.98">13654 7743 884 0,'0'0'274'0,"0"0"-74"15,0 0-50-15,0 0-72 16,0 0 21-16,0 0-45 15,0 0-11 1,-38-21 23-16,23 21-49 0,-8 0 7 0,-1 0 37 16,-5 0-39-16,-3 8 6 15,-1 5 1-15,-2 1-29 16,-3 5 47-16,2 2-27 16,0 2 5-16,5 4 19 15,2-2-32-15,7 6 14 16,4 1-5-16,5 1-20 15,3 7 31-15,4 1-8 16,6 1 6-16,0 2-4 16,0-3-24-16,12 7 38 15,9-4-24-15,8 1-14 16,2-2 12-16,5 0-14 16,5-6 0-16,1-3-6 15,3-4 6-15,3-6-1 16,4-5-23-16,4-6-6 0,2-3 24 15,-1-4-23-15,3-6-5 16,0 0 8-16,-3 0-11 16,2-16 35-16,-3-6-29 15,-2-6 25-15,-6-6 6 16,0-6 6-16,-4-6 22 16,-5-8 31-16,-2-4-18 15,-8-3 30-15,-5-1-26 16,-10 4-16-16,-8 6 43 15,-6 4-50-15,0 9-4 16,-18 7-18-16,-13 10-74 16,-7 10-41-16,-33 12-96 0,9 0-274 15,4 12-520-15</inkml:trace>
  <inkml:trace contextRef="#ctx0" brushRef="#br0" timeOffset="125803.18">14029 9264 1035 0,'0'0'282'0,"0"0"-161"16,0 0-23-16,0 0 1 15,0 0-7-15,0 0-49 16,0 0-5-16,-108-32-8 16,91 32 13-16,-3 0 15 15,-3 0-8-15,-4 0 13 16,-4 12 0-16,0 6-16 16,-2 2 17-16,0 5-38 15,3 5-9-15,3 1 14 0,6 5-31 16,0 3 22-1,8 5 0-15,2 0-16 0,6 4 21 16,5 2-15 0,0 0-11-16,0 2 11 0,13-2-2 15,8 2-7-15,1-3-3 16,5-5-2-16,4-2-11 16,0-6 13-16,3-6-1 15,3-7 1-15,3-6-23 16,10-7 22-16,3-10-8 15,8 0-15-15,3-2 17 16,1-14-26-16,-1 0 19 16,-6 0 13-16,-2 0 1 15,-5-2-1-15,-6 2 1 16,-3-5 0-16,-2 0 18 0,-2-3-8 16,-1-4 30-16,-1-5 8 15,0-3-26-15,-5-2 36 16,-2-6-17-16,-4-2-1 15,-5 0 36-15,-5-2-26 16,-1 0 27-16,-5 2-4 16,-3-1-41-16,-6 2 26 15,0-1-19-15,0-1-8 16,-8 1 24-16,-13 0-38 16,-3 4 8-16,-8 5-25 15,-1 0-10-15,-9 7 9 16,-10 8-41-16,-10 5-25 15,-13 12-35-15,-64 5-156 16,17 8-262-16,3 8-503 0</inkml:trace>
  <inkml:trace contextRef="#ctx0" brushRef="#br0" timeOffset="130812.83">13884 9210 763 0,'0'0'364'0,"0"0"-129"16,0 0-112-16,0 0-27 15,0 0-13-15,0 0-41 16,0 0 9-16,0 0 24 16,2 0 8-16,6-4 36 0,6-3-22 15,-1-4-44-15,3-1 0 16,2-1-42-16,-2 0-11 15,1-1-40-15,6-9-165 16,-3 6-96-16,-7 0-499 0</inkml:trace>
  <inkml:trace contextRef="#ctx0" brushRef="#br0" timeOffset="133744.97">13097 10334 555 0,'0'0'243'0,"0"0"-132"16,0 0-27-16,0 0 8 16,0 0 15-16,0 0-14 15,0 0-42-15,0 0-2 0,0 0 10 16,-2 0-24-16,2 0 23 16,0 0-10-16,-3 0 0 15,3 0-1-15,0 0-40 16,0 0 23-16,0 0-20 15,0 0-9-15,0 0 11 16,0 0-12-16,-2 0-2 16,2 0-17-16,0 0-20 15,0 0 39-15,0 0-14 16,0 0-7-16,0 0 15 16,0 0-111-16,0 0-135 15,0 0-131-15</inkml:trace>
  <inkml:trace contextRef="#ctx0" brushRef="#br0" timeOffset="134244.96">13099 10363 515 0,'0'0'186'15,"0"0"-92"-15,0 0-65 16,0 0-6-16,0 0-13 15,0 0-8-15,0 0-4 0,0 0-48 16,0 0 50-16,0 0 36 16,0 0-13-16,5-2 17 15,-3 0 7-15,0 2-46 16,1 0 32-16,-1 0-33 16,2 0-16-16,0 0-43 15,-1 0-140-15</inkml:trace>
  <inkml:trace contextRef="#ctx0" brushRef="#br0" timeOffset="135088.63">13177 10359 162 0,'0'0'326'0,"0"0"-173"16,0 0-94-16,0 0-19 15,0 0-22-15,0 0-18 16,0 0 0-16,-6 9-19 16,6-8 19-16,-2 1-1 15,2-2-24-15,0 0-100 16,0 0-288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46:23.5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06 1863 871 0,'0'0'261'16,"0"0"-143"-16,0 0-39 15,0 0 40-15,0 0 31 16,0 0-76-16,-4-8-21 16,10-1-31-16,4 0 8 15,3-5 70-15,5-1-6 16,5-5 4-16,5-5-19 15,8-8-18-15,10-5 26 16,10-6-18-16,7-4-15 0,6-2 11 16,5-6-28-1,5-2 6-15,8-5-5 0,7-3-37 16,4-3 38 0,3 0-38-16,1 2 16 15,-2 7 17-15,-7 6-25 0,-8 10 13 16,-14 7-4-16,-15 7-17 15,-12 9 32-15,-12 3-5 16,-10 6 6-16,-8 2 20 16,-5 4-39-16,-5 2 18 15,-4 0-12-15,2 4-20 16,-2-2 18-16,0 2-19 16,0 0 0-16,0 0 3 15,0 0-3-15,0 0-7 16,0 0-29-16,0 0-37 15,0 0-5-15,-2 0-105 0,-9 0-202 16,-3 8-380-16</inkml:trace>
  <inkml:trace contextRef="#ctx0" brushRef="#br0" timeOffset="21341.65">8178 479 795 0,'0'0'630'0,"0"0"-323"0,0 0-73 16,0 0-80-16,0 0-37 15,0 0-79-15,13-33-20 16,-13 32 41-16,2 0-25 16,-2 1 26-16,0 0 36 15,0 0-14-15,0 0 25 16,-2 0-37-16,-15 0-50 16,-10 14-4-16,-10 16-14 15,-5 5-2-15,-4 13 28 16,-1 8-20-16,5 6 32 15,8 5-22-15,10 3-11 16,12 2 23-16,12 1-30 16,0 2 0-16,14-4 5 15,11-7 5-15,1-7 7 0,-2-10-17 16,1-11-1 0,-7-6 0-16,-3-10-61 0,10-14-89 15,-5-6-149-15,0 0-500 16</inkml:trace>
  <inkml:trace contextRef="#ctx0" brushRef="#br0" timeOffset="21654.07">8920 688 1642 0,'0'0'558'15,"0"0"-425"-15,0 0-75 16,0 0-5-16,0 0-14 16,0 0 28-16,-2 106-3 15,8-62-29-15,1 0 6 16,-3-2-21-16,-2 0-18 15,-2-3 10-15,2-6-12 16,-2-5-58-16,2-3-38 16,6-17-128-16,-2-6-170 0,1-2-340 15</inkml:trace>
  <inkml:trace contextRef="#ctx0" brushRef="#br0" timeOffset="21872.77">8897 615 1385 0,'0'0'666'0,"0"0"-462"15,0 0-57-15,0 0-67 16,0 0-61-16,156-48-6 16,-97 46 2-16,5 2-15 15,-8 0 0-15,-8 2-79 16,-12 10-92-16,-20 10-135 15,-14-2-79-15,-2-2-228 0</inkml:trace>
  <inkml:trace contextRef="#ctx0" brushRef="#br0" timeOffset="22029.21">8918 812 884 0,'0'0'529'15,"0"0"-318"-15,0 0-14 16,0 0-1-16,0 0-92 15,0 0-26-15,0 0-30 16,133 2-48-16,-66-2-86 16,-14 0-263-16,-6 0-556 0</inkml:trace>
  <inkml:trace contextRef="#ctx0" brushRef="#br0" timeOffset="22457.18">9461 914 1418 0,'0'0'541'16,"0"0"-392"-16,0 0-57 16,0 0-51-16,118-74-36 15,-67 48-5 1,3-5-52-16,-5-4-62 15,-7-5 22-15,-10-6 42 16,-9-1 39-16,-9 3 11 16,-11 4 39-16,-3 5 31 15,0 10 39-15,-9 5-29 16,-5 6-11-16,-1 4-21 16,-1 6-26-16,1 4-18 15,-1 0-4-15,-2 16 0 16,0 14 11-16,2 12 8 15,3 8 26-15,4 6 20 16,5 7-28-16,4 1 17 16,0-2-16-16,2-1-14 15,11-8 19-15,8-4-32 16,-2-10-10-16,4-5 1 0,-1-7-2 16,3-8-31-16,-1-6-71 15,16-13-116-15,-5 0-248 16,-3 0-560-16</inkml:trace>
  <inkml:trace contextRef="#ctx0" brushRef="#br0" timeOffset="22768.71">10179 913 1328 0,'0'0'621'15,"0"0"-453"-15,0 0-69 16,0 0-50-16,0 0-48 16,0 0 39-16,0 0-40 15,-27 101-12-15,52-81-5 16,-2-6-23-16,0-7 32 16,-3-7 8-16,-5 0 0 0,-3-9 53 15,-3-13-3-15,-6-1 15 16,-3-7 30-16,0 3-62 15,-5 2-5-15,-14 2-28 16,0 7-15-16,-1 7-80 16,-1 8-96-16,8 1-191 15,7 0-464-15</inkml:trace>
  <inkml:trace contextRef="#ctx0" brushRef="#br0" timeOffset="23362.31">10437 886 416 0,'0'0'964'0,"0"0"-788"15,0 0-92-15,0 0-4 16,0 0 37-16,0 0-23 16,0 0-16-16,114 80-35 15,-87-54-41-15,-2-2 13 16,0-2-10-16,-2-3-3 16,-5-6 19-16,-5-5-20 15,-2-3 13-15,0-5 24 0,2 0 12 16,1-9-4-1,4-10-31-15,2-3-15 0,-4-3 16 16,1 5-10-16,-6 3-6 16,1 7 0-16,-3 1 4 15,-3 5-11-15,0 2 7 16,2 2-9-16,1 0 2 16,1 0 7-16,4 4 0 15,1 9 0-15,1 2 9 16,0 3-20-16,0 0 11 15,-3-2 0-15,3-1 11 16,1-5-10-16,-1-7 14 16,1-3 2-16,1 0-8 0,0-6 45 15,0-13 6-15,0-9-1 16,-1-1 15-16,-3-1-38 16,-1 3 4-16,-4 6-32 15,-5 5-7-15,-1 5-2 16,-3 7-40-16,0 4-141 15,-3 0-290-15,-8 0-163 0</inkml:trace>
  <inkml:trace contextRef="#ctx0" brushRef="#br0" timeOffset="23846.56">11417 337 639 0,'0'0'1255'16,"0"0"-1019"-16,0 0-125 16,0 0-56-16,0 0-49 15,0 0 23-15,0 0 4 16,150 134-18-16,-98-72 14 15,4 6-28-15,-4 4 84 16,-6 4-8-16,-3 5-39 16,-9-1 15-16,-12 2-24 15,-13-1-9-15,-9-8 17 16,-2-2-36-16,-30-9 27 0,-13-8 16 16,-10-10 0-1,-5-8 20-15,0-8-40 0,4-6 6 16,9-5 15-16,13-5-17 15,10-6 3-15,11-2-31 16,8-3 11-16,3 2-14 16,2-3 3-16,0 0 0 15,0 0-2-15,0 0-13 16,0 0 9-16,0 0-18 16,0 0-32-16,0 0-3 15,0 2-97-15,0 4-211 16,-4-1-412-16</inkml:trace>
  <inkml:trace contextRef="#ctx0" brushRef="#br0" timeOffset="27408.25">5564 3066 127 0,'0'0'631'0,"0"0"-475"15,0 0-59-15,0 0 7 16,0 0 16-16,0 0 8 16,-4 0-30-16,4 0-42 15,0 0 5-15,0 0-26 16,2 0 5-16,7 0 23 15,-1 0-24-15,4 0 8 16,1 0 6-16,5-2-11 0,4-2 27 16,5-2-29-1,2-4-1-15,2-1 2 0,2-1-41 16,1-3 19 0,2-3-19-16,-3 0 1 15,-1-4 11-15,-3-3-12 0,-4 1 6 16,-4-4 21-16,-3 1-13 15,-3-4 29-15,-1-1-9 16,-5-3 2-16,-3 0 8 16,-1-3-26-16,-3 0 31 15,-2-1-12-15,0 3-36 16,0 0 54-16,0 2-22 16,0 1-23-16,0-3 23 15,0 3-15-15,-5-3 0 16,-1 3 4-16,-1-3-15 0,-4 6 17 15,-2 3 3-15,-3 3-5 16,-2 4 43-16,0 0-56 16,1 3 11-16,-3-1-9 15,-1 4 4-15,2 0-21 16,-2 3 6-16,-1 0 0 16,0 3 11-16,-3 2-10 15,-4 4 9-15,0 0-10 16,-2 2 10-16,-2 0-11 15,0 0 1-15,1 8 0 16,3 7 0-16,3-1 9 16,-1 7-9-16,4 3 0 15,4 2 0-15,-2 5 0 16,6-2 0-16,3 6 0 0,4 1 0 16,1 2 9-16,3 3-9 15,-1 6 0-15,5-2 12 16,0 0-6-16,0 1-5 15,0 1-1-15,5-3 19 16,4 0-13-16,-1-1 6 16,1-4-12-16,0-1 12 15,-2-7-8-15,2 0-4 16,2-3 1-16,-2-4 22 16,2-4-22-16,1-2 31 15,-4-3-19-15,1-3-7 0,-5-4 9 16,0-4-13-16,0-3-2 15,-4 2 21-15,0-3-14 16,0 0-10-16,0 0 3 16,0 0-85-16,2 0-60 15,2-7-317-15,5-7-610 16</inkml:trace>
  <inkml:trace contextRef="#ctx0" brushRef="#br0" timeOffset="28434.86">8978 3038 1075 0,'0'0'321'0,"0"0"-164"16,0 0-86-16,0 0 11 15,0 0-38-15,0 0 5 16,0 0-9-16,73-12-17 15,-33 6 31-15,5 0-7 16,3 2 2-16,2 0 12 16,-4 0-42-16,1 0 3 15,-7 2-22-15,-7 0 9 16,-8 2-8-16,-11 0 0 16,-8 0 8-16,-6 0 28 15,0 0 47-15,-20 0 1 0,-13 0-79 16,-11 0 4-16,-10 0-8 15,-8 2 6-15,-3 5-5 16,1 0 20-16,-1-1-22 16,9-2 11-16,9-1-12 15,13 0 0-15,17-3 3 16,10 1 20-16,7-1-4 16,5 0-19-16,19 0-15 15,14 0 15-15,9 0 0 16,6 0 9-16,3 0-7 15,-1-1 5-15,-3-4-7 16,-7 4 7-16,-10 1 7 16,-8 0-28-16,-12 0 2 15,-8 0-84-15,-7 0-93 16,-7 0-205-16,-11 3-362 0</inkml:trace>
  <inkml:trace contextRef="#ctx0" brushRef="#br0" timeOffset="32340.2">15162 3057 523 0,'0'0'220'0,"0"0"-67"0,0 0-36 16,0 0 10-16,0 0-18 15,0 0 7-15,-4-13-42 16,2 11 4-16,-1-1 14 15,1 2-43-15,-2-1 45 16,0-1-11-16,2 3-38 16,-3-1 51-16,0-2-49 15,3 3-14-15,-3-2-10 16,1 2-21-16,0 0 4 16,-1 0-6-16,3 0 0 15,2 0 13-15,-2 0-13 16,2 0 10-16,0 0 6 15,0 0-13-15,0 0 31 0,0 0 22 16,0 0 9-16,0-1 31 16,0-2-50-16,11 1-3 15,9 1-10-15,7-3-24 16,11-2 30-16,5-1-16 16,10 2-8-16,0-1 36 15,4-3-27-15,1 3 14 16,-2 0-6-16,2 2-32 15,-4-1 22-15,-3 0-17 16,-6 1-4-16,-10 0 16 16,-6 3-7-16,-10 1-8 15,-11 0-2-15,-6 0-9 16,-2 0 6-16,0 0-52 16,0 0-102-16,9 0-65 15,3 5-318-15,3-1-1062 0</inkml:trace>
  <inkml:trace contextRef="#ctx0" brushRef="#br0" timeOffset="35054.54">18422 3088 173 0,'0'0'0'0</inkml:trace>
  <inkml:trace contextRef="#ctx0" brushRef="#br0" timeOffset="35226.35">18422 3088 487 0,'-104'-9'153'16,"104"9"-42"-16,0 0-31 16,0 0-44-16,2 0-29 15,8-2 3-15,4 1-10 16,-2-2-53-16,3 1 8 16,-4 0-40-16,-4-1 29 15,-1 3 4-15,-1 0-208 16,-5 0-43-16</inkml:trace>
  <inkml:trace contextRef="#ctx0" brushRef="#br0" timeOffset="35257.58">18400 3066 33 0,'0'0'0'16,"0"0"-15"-16</inkml:trace>
  <inkml:trace contextRef="#ctx0" brushRef="#br0" timeOffset="35398.22">18400 3066 350 0,'-5'0'215'0,"5"-2"-69"16,0 0-35-16,0 0-70 15,0-1 1-15,0 2-42 16,5-1-2-16,-5 2-43 16,2 0-50-16,-2 0-78 0</inkml:trace>
  <inkml:trace contextRef="#ctx0" brushRef="#br0" timeOffset="37147.76">18393 3064 446 0,'0'0'185'0,"0"0"-89"15,0 0-22-15,0 0-65 16,0 0-8-16,0 0 3 15,0 0-2-15,2 0 18 16,-2 0 23-16,0 0 37 16,0 0 31-16,0 0-43 15,0 0 2-15,3 0-17 16,1 0-27-16,2 0 31 0,1 0-8 16,0 0-23-16,3 0 15 15,0 0-34-15,5-2 19 16,1 0 2-16,3-1-16 15,-2 0 25-15,1 1-12 16,-1 0-16-16,2 2 26 16,1-2-34-16,-3 0 15 15,4 0 13-15,0 0-27 16,2-1 37-16,2 2-18 16,1-1-8-16,-1-2-4 15,-1 1-9-15,1 3 0 16,-5-2 1-16,0 2 2 0,-2-1 10 15,2 1-11-15,-1 0-2 16,4 0 12-16,0 0-12 16,-3 0 0-16,2 0-2 15,-2 0 4-15,0 0 9 16,-2 0-5-16,2 0-6 16,-1 0 5-16,4 0-5 15,-1 0 0-15,1 0-2 16,1 0 12-16,0 0 1 15,1 0-1-15,0 0-9 16,2 0 9-16,-4 0-10 16,2 0 0-16,-2 0 7 15,1 0-1-15,-2 0 13 0,1-3-7 16,-3 3-11-16,3 0 9 16,-4-2-10-16,-1 1 0 15,-1-2 0-15,2 0 1 16,-6 1 20-16,1 0 4 15,-4-1-7-15,-1 2 11 16,5-2-28-16,1 2-1 16,3-2 7-16,3 3-5 15,2-1 16-15,0 1-11 16,2-2-5-16,-5 2-1 16,-5-2-1-16,-1 2-3 15,-3-2-3-15,-3 2 12 16,-1 0 6-16,0-3-6 15,2 2-5-15,0-2 27 0,0 1-28 16,2 1 0-16,-2-4 0 16,-1 4 10-16,2-2 2 15,-6 3-2-15,0-2-1 16,1 2 13-16,-1-1-22 16,-2 1 16-16,4-3 14 15,-4 3-21-15,0 0 23 16,0 0-5-16,-2-1-11 15,2 1 14-15,-2 0-23 16,2 0-6-16,1 0 11 16,2 0-10-16,2 0 11 15,1 0-12-15,-4 0 0 16,1 0 3-16,-3 0-4 16,0 0 0-16,0 0-2 0,-2 0 4 15,0 0 11 1,2 0-13-16,-2 0-32 15,2 0-33-15,3 0-99 0,0 0-33 16,-1 0-42-16,0 0-68 16,-4 0-181-16</inkml:trace>
  <inkml:trace contextRef="#ctx0" brushRef="#br0" timeOffset="37924.29">18908 3264 720 0,'0'0'195'0,"0"0"42"15,0 0-56-15,0 0 4 16,0 0 1-16,0 0-8 16,0 0-20-16,-13-44-27 15,3 43-58 1,-3-2-25-16,-5 3-30 0,-3 0-12 15,-4 4 8-15,-2 10-13 16,0 4 22-16,5 3-4 16,2 2-7-16,6 4 16 15,6 1-28-15,8-1 13 16,0-1 1-16,0-3-14 16,16-5 0-16,7-6-7 15,6-6-11-15,5-6 18 16,4 0-34-16,2-6-15 15,-2-10-13-15,-7-4-39 16,-4-3 38-16,-7 3 17 16,-7 1 7-16,-2 2 32 0,-6 6 7 15,-3 3 15-15,0 4 46 16,-2 1-13-16,0 3 0 16,0 0-25-16,0 0-22 15,3 0 9-15,-1 0-9 16,2 11 13-16,3 3 51 15,-1 2-34-15,4 0-1 16,-2 0-30-16,1-3 10 16,3-2-19-16,-1-5 9 15,-2-4-66-15,8-2-58 16,6 0-123-16,-4-14-68 16,-2-2-400-16</inkml:trace>
  <inkml:trace contextRef="#ctx0" brushRef="#br0" timeOffset="38096.17">19204 3302 992 0,'0'0'382'16,"0"0"-204"-16,0 0-16 16,0 0-33-16,0 0-41 15,0 0 14-15,0 0-24 16,7 11-22-16,-1-4-25 16,1 1-25-16,3 1-6 15,0-4-34-15,3-2-105 16,6-3-68-16,-3 0-60 15,-6-3-365-15</inkml:trace>
  <inkml:trace contextRef="#ctx0" brushRef="#br0" timeOffset="38674.12">19204 3302 880 0,'161'-48'387'0,"-161"48"-193"15,0 0-47-15,0 10 41 16,0 2-52-16,0 3-28 15,2-4-21-15,0 1-50 16,0-2 3-16,0-3-34 16,1-1 2-16,-1-2 12 15,-2-4-19-15,2 0-2 16,-2 0-2-16,5 0-34 16,-1 0 20-16,3 0-35 0,4-4-71 15,3-6 39 1,1-1 5-16,3 4 10 0,-2-1 1 15,1 3 18-15,-4 1 49 16,-5 3-4-16,-2 1 5 16,-4 0 21-16,3 0-14 15,-1 0 14-15,2 0-9 16,4 0-11-16,1 5-2 16,2 3 1-16,0-3-32 15,1 0-7-15,-3-3-46 16,-2-2 50-16,-5 3 27 15,-1-3 8-15,-3 0 59 16,0 0 36-16,0 1 7 16,0 6-26-16,0 3-64 15,-3 10 2-15,-1 5-14 0,2 14 8 16,2 7-8-16,0 6 0 16,0 4 28-16,4 1 29 15,1-5 2-15,-3-4-1 16,-2-9 19-16,0-6-14 15,-13-9 4-15,-10-8-5 16,-2-8 40-16,-4-8-18 16,-2 0-59-16,8-4-25 15,2-21-43-15,19-32-177 16,2 0-280-16,0-1-720 0</inkml:trace>
  <inkml:trace contextRef="#ctx0" brushRef="#br0" timeOffset="38970.96">20379 3160 1605 0,'0'0'475'0,"0"0"-358"16,0 0 56-16,-119 28-75 16,82 12-13-16,1 12-20 0,3 10-34 15,4 9 36 1,8 1-34-16,11 0 3 0,4-2-17 16,6-6-11-16,0-7-16 15,12-12-18-15,11-9-91 16,27-21-79-16,-5-11-326 15,0-4-405-15</inkml:trace>
  <inkml:trace contextRef="#ctx0" brushRef="#br0" timeOffset="39814.47">20777 3334 1292 0,'0'0'345'15,"0"0"-175"-15,0 0-21 16,0 0-33-16,-126 51-50 16,103-23-43-16,3 4 4 15,5 2-14-15,5 0-11 0,6-1 10 16,4-6-12-16,0-4-9 16,2-6-21-16,12-7 1 15,5-6 28-15,4-4-19 16,4 0-7-16,1-14-49 15,2-7-65-15,-1-4 10 16,-3-1 21-16,-4-2 36 16,-4 3 62-16,-4 2 12 15,-3 6 19-15,-7 4 52 16,-2 7-5-16,1 2-9 16,-3 4-31-16,0 0-26 15,0 0-3-15,0 7-3 16,0 12 6-16,0 5 37 15,0 3-31-15,0 2 11 16,0-1-17-16,0-3 0 0,0-8 0 16,2-3 0-16,2-8 8 15,1-4 7-15,0-2 23 16,3 0 100-16,5-12-72 16,1-11-65-16,1-4 32 15,1-3-32-15,-5 0 12 16,-2 4-1-16,-3 3-6 15,2 6-1-15,-4 3-5 16,3 4-4-16,0 1-6 16,-1 8-5-16,5 1-23 15,-3 0 10-15,5 0-19 16,-3 3 35-16,-1 12 4 16,1-2-1-16,-2 3 1 0,1 3 9 15,1 2-1 1,-2-2 12-16,3-1-10 0,3-1-2 15,1-2 1-15,5-5 6 16,3-6 27-16,1-4-25 16,0 0 4-16,3-12 12 15,-2-9-25-15,-8-6 12 16,-1-3-12-16,-3-6-59 16,-5 8-109-16,-4 6-227 0</inkml:trace>
  <inkml:trace contextRef="#ctx0" brushRef="#br0" timeOffset="40126.9">21542 3319 1311 0,'0'0'539'16,"0"0"-376"-16,0 0-35 15,0 0-35-15,0 0-37 16,0 0-7-16,-114 59 17 0,105-30-8 16,9 3-12-1,0-2 14-15,0-4-36 0,22 0 11 16,13-6-8-16,11-4-25 15,12-8-2-15,29-10-23 16,-14-19-284-16,-11-8-880 0</inkml:trace>
  <inkml:trace contextRef="#ctx0" brushRef="#br0" timeOffset="41376.64">20825 3371 667 0,'0'0'293'15,"0"0"-108"-15,0 0-24 0,0 0-16 16,0 0 2-16,0 0-7 16,0 0-6-16,0 0-22 15,0-2-52-15,0 0-7 16,0-1 3-16,0 3-8 16,0 0 26-16,0 0-34 15,0 0-1-15,0 0-22 16,0 0-17-16,0 0-6 15,0 0-32-15,0 23-85 16,0-3-52-16,0-2-212 0</inkml:trace>
  <inkml:trace contextRef="#ctx0" brushRef="#br0" timeOffset="41907.73">21900 3017 863 0,'0'0'679'0,"0"0"-541"16,0 0-80-16,0 0 4 15,0 0-17-15,143 89 36 0,-110-37-18 16,-4 10 19-16,-6 6 15 15,-15 8-40-15,-8 3-3 16,0 5-25-16,-35 2-18 16,-21 3-22-16,-64 30 2 15,13-20-178-15,4-16-292 0</inkml:trace>
  <inkml:trace contextRef="#ctx0" brushRef="#br0" timeOffset="46510.77">20570 3050 804 0,'0'0'200'15,"0"0"-101"-15,0 0-23 16,0 0-7-16,0 0 11 15,0 0-51-15,9-12-7 16,0 10 17-16,0-1 9 16,2 2 23-16,3-4-29 0,3 1-3 15,5 2 17-15,12-2-24 16,3 3 41-16,11 1-21 16,3-2-31-16,4 2 8 15,5 0-10-15,3 0-11 16,1 0 19-16,2 0-26 15,-9 0-2-15,-8 0 1 16,-11 7-130-16,-13 1-28 16,-17-4-163-16</inkml:trace>
  <inkml:trace contextRef="#ctx0" brushRef="#br0" timeOffset="49065.82">3774 3844 365 0,'0'0'297'0,"0"0"-191"16,0 0-41-16,0 0 23 16,0 0-16-16,0 0-30 15,5-12-26-15,0 9-9 16,-1 2 2-16,3-1-8 16,-5-1 27-16,3 1 40 15,-5 2 11-15,2-1 10 16,-2 1 1-16,0 0-47 15,0 0 7-15,0 0-42 16,0 0 11-16,0 0-4 16,0 0-9-16,0 0 5 15,0-3 21-15,0 3 24 16,0 0 47-16,0 0-24 0,0 0-14 16,0 0-14-16,0 0-50 15,0 0 14-15,0 0-15 16,2-1 0-16,3-1 4 15,3 0-4-15,-2 2 1 16,9-2 1-16,0-1-1 16,5 3-1-16,3-1 0 15,6-1 0-15,0 0 1 16,0 0-1-16,-1 2-12 16,-3 0 11-16,-1 0-13 15,1-2 14-15,-2 2 0 16,-2-2 0-16,2-1-1 15,1 2 2-15,1-2-1 16,1 2 2-16,-1 1 4 16,2 0-7-16,-1 0 1 0,1 0 0 15,2 0-13-15,0 0 24 16,5-2-11-16,-1 0 3 16,2 0-3-16,5-1 0 15,-1 3 0-15,1 0 0 16,-3 0-6-16,1 0 7 15,-5 0-1-15,1 0 3 16,-2 0-2-16,-4 0-1 16,1 0 0-16,0 0 2 15,0 0-1-15,0 0 1 16,0 0-2-16,0 0 1 16,-2 0 6-16,0 0-7 0,0 0 0 15,0 0 0-15,-2 0-7 16,7 0 14-16,2 0-7 15,-1 0 0-15,3 0 1 16,-3 0-2-16,0 0 1 16,3 0-3-16,-1 0 3 15,4 0 0-15,-1 0 1 16,1 0-1-16,3 0 3 16,1 0-3-16,-1 3 0 15,-2 1 0-15,1-2 3 16,-1-1-3-16,-3 2 1 15,4-2-1-15,-1 2 2 16,2-1-2-16,1-2 0 16,1 0 1-16,3 0 4 15,-3 0-5-15,4 0 0 0,-2 0 3 16,-1 0-1-16,-1 0-2 16,-2 0 0-16,1 0 0 15,1 0 0-15,1 2 1 16,-3 0 0-16,2 2 13 15,-3 0-1-15,-3 0-13 16,0-1 0-16,-1 3 0 16,2-1 9-16,1-1 20 15,-3 2-10-15,4-4-2 16,-5 2-16-16,-1 0-1 16,-4-2 0-16,0 2 2 0,-2 1-1 15,-2-4-1 1,-3 2 0-16,-1 0 11 0,1-2-5 15,1 2-5-15,0-2 4 16,4-1-4-16,2 2 27 16,3 1-26-16,3 1 15 15,3 2 27-15,-3 0-44 16,4 2 9-16,-1 1-9 16,1-4 2-16,3 1 8 15,2 0-8-15,1-2 11 16,-2 0 14-16,-5 0-27 15,-4 0 0-15,-9 0-1 0,-6 0 3 16,-3-4 6 0,-5 3-8-16,1-3 1 15,-1 0 5-15,-3 0 0 0,3 0-7 16,-5 0 1-16,4 0 0 16,-5 0 27-16,1 0-19 15,-4 0 5-15,1-3-1 16,-3 3-3-16,-2 0-9 15,0 0 0-15,0 0 0 16,0 0 16-16,0 0-15 16,0 0-1-16,0 0 8 15,0 0-8-15,0 0-32 16,0 0-42-16,0 0-75 16,0 0-68-16,0 0-148 15,0 0-347-15</inkml:trace>
  <inkml:trace contextRef="#ctx0" brushRef="#br0" timeOffset="49221.99">7841 3967 1461 0,'0'0'373'0,"0"0"-296"15,0 0-77-15,0 0-239 16,0 0-493-16</inkml:trace>
  <inkml:trace contextRef="#ctx0" brushRef="#br0" timeOffset="72525.64">8643 5929 646 0,'0'0'224'0,"0"0"-77"16,0 0 25-16,0 0-31 16,0 0-2-16,0 0-59 15,0-18-61-15,0 16 19 16,0 2-25-16,0 0 20 0,0 0 29 15,0 0 5-15,0 0 29 16,0 0-9-16,0 0-23 16,0 0 2-16,0 0-20 15,0 0-21-15,0 0 10 16,0 0-29-16,0 0 25 16,0 0-22-16,0 0-8 15,0 0 16-15,0 0-16 16,0 0 4-16,0 0 27 15,0 0-24-15,0 0 20 0,0 0 1 16,3 0-28 0,7 0 45-16,9-2-19 0,0 0-1 15,6 0 10-15,4 0-26 16,2 0 26-16,4 0-20 16,6 2-14-1,3 0 47-15,1 0-47 0,0 0 24 16,-1 0 23-16,-1 0-34 15,-1 0 26-15,-7 0-32 16,2 0-9-16,-8 0 27 16,-1 0-26-16,-2 0 17 15,-2 0-5-15,-2 0 1 16,-3 0-19-16,-3 0 5 16,-5 0 0-16,1 0-1 15,-6 0 2-15,1 0-1 16,-1 0 18-16,1 0-9 0,0 0-6 15,-1 0-3-15,1 0-10 16,2 0 4-16,2 0 12 16,2 0-3-16,1 0 4 15,1 0 4-15,1 0-11 16,-5 0 0-16,0 0-11 16,-1 0 5-16,-5 0 8 15,2 0-2-15,-2 0 13 16,-1 0-7-16,-2 0-1 15,0 0-5-15,2 0-10 16,-4 0 2-16,2 0 16 16,-2 0-5-16,0 0 34 15,2 0-30-15,-2 0 23 16,0 0-18-16,0 0-12 0,0 0 28 16,0 0-26-16,0 0 5 15,0 0 18-15,0 0-24 16,0 0-2-16,0 0-34 31,0-2-122-31,-8 0-322 16</inkml:trace>
  <inkml:trace contextRef="#ctx0" brushRef="#br0" timeOffset="73555.33">7587 5865 664 0,'0'0'286'16,"0"0"-107"-16,0 0-28 15,0 0-50-15,0 0 21 16,0 0-29-16,0 0-13 16,40 0-13-16,-20 0-26 15,2 0 41-15,3 0-28 16,4 0-13-16,2 0 12 16,5 0-22-16,-1 0 20 15,3 0 2-15,-2 0-47 16,-7 0 18-16,-3 0-24 0,-7 0 1 15,-11 0 16-15,0 0-8 16,-8 0-6-16,0 0 25 16,0 0-12-16,0 0 66 15,-8 0-44-15,-9 0-32 16,-6 0 6 15,-2 0-6-31,-3 0-5 0,-6 0 8 0,-1 0 1 0,-1 0-8 16,-1 0-2-16,0 0 0 15,9 0 26-15,6 0-25 16,6 0 6-16,7 0 19 16,7 0-26-16,0 0 0 0,2 0-18 15,0 0-10-15,0 0 28 16,10 0-13-16,11 0 13 16,3 0 19-16,3 0-10 15,5 0-3-15,1-2-6 16,-2 0 0-16,-2-2 3 15,-7 2 3-15,-2 0-6 16,-7 2 0-16,-1 0 0 16,-6 0-32-16,-4 0-99 15,-2 0-173-15,0 0-216 0</inkml:trace>
  <inkml:trace contextRef="#ctx0" brushRef="#br0" timeOffset="75273.66">10343 5905 550 0,'0'0'319'0,"0"0"-114"16,0 0-5-16,0 0-81 16,0 0-18-16,0 0-56 0,0 0-17 15,-9-2-9 1,9 2 6-16,0 0 24 0,0-2 36 15,0 2 4-15,0 0 5 16,0 0 1-16,0 0-22 16,0 0-8-16,0 0-37 15,7 0-3-15,8 0-16 16,12 0-3-16,6 0 4 16,10 0-9-16,6 0 15 15,5 0-10-15,1 0-6 16,3 0 15-16,0 0 3 15,-3 2-18-15,-1 2 3 16,-4-2-3-16,-11 0-8 16,-7 0 7-16,-12-2-12 15,-9 0 13-15,-7 0 1 0,-4 0-1 16,0 0 16 0,0 0-8-16,0 0-1 0,0 0 15 15,0 0-14-15,0 0-4 16,-4 0-4-16,-3 0-6 15,-4 0 0-15,-2 0-13 16,-6 3-1-16,-7 0 12 16,-5 1-15-16,-7 2 17 15,-4-1 3-15,-2-3 3 16,1 5-13-16,1-3 13 16,4-2-6-16,1 2 0 15,6 0 12-15,0-2-3 16,2 2-2-16,3-1 0 15,1 1 4-15,1-2-5 16,1-1-7-16,4 1 7 0,1 1 0 16,7-3 3-1,3 0 3-15,6 0-4 0,2 0-4 16,0 0 1-16,0 0-5 16,18 0 4-16,7 0 2 15,6 0 5-15,5-3-4 16,4 0-1-1,3-2 22-15,5 1-21 0,4 2-1 16,3-2 9-16,0 2 4 16,1 0-4-16,-6 1 9 15,-6-2-18-15,-9 3 0 16,-9-2 0-16,-7 2 0 0,-8 0-4 16,-7 0 18-1,0 0 4-15,-4 0 12 0,0 0-9 16,0 0 8-16,0 0-29 15,0 0-63-15,0 0-99 16,-10 6-184-16,-1 2-45 16</inkml:trace>
  <inkml:trace contextRef="#ctx0" brushRef="#br0" timeOffset="79223.83">19812 10593 1043 0,'0'0'408'0,"0"0"-101"0,0 0-62 16,0 0-42-16,0 0-82 15,0 0-57-15,5-50 25 16,-5 44-21-16,-7 0-23 15,-6 0 13-15,-5 2-43 16,-6 1 17-16,-5 0-11 16,-7 1-21-16,-2 2 31 15,0 0-30-15,-2 6 6 0,5 12 4 16,-2 2-11-16,8 9 0 16,6 0-8-1,2 6-2-15,5 3 9 16,5 2 1-16,5 4 0 0,2 0 16 15,4 0-8-15,0 4-9 16,0-2 1 0,4 3-1-16,11-4 0 0,5 2 2 15,5-3 5-15,8-2 18 16,3-2-24-16,6-5 0 16,3-6-1-16,-2-5 2 15,3-5-2-15,1-10 1 16,-2-3 0-16,1-3 7 15,6-3-7-15,-1 0 0 16,4-7 0-16,5-7 1 16,0-4-6-16,-2-4 6 15,-2-4-1-15,-4-2 6 0,-8-4 0 16,-8-2-6-16,-7 0 5 16,-9-4-4-16,-3 0 52 15,-5-2-16-15,-3-4-10 16,-5-1 13-16,-3 0-32 15,-1 1 14-15,0-3-9 16,-3 6-12-16,-14-5 32 16,-10 6-21-1,-7 5-3-15,-6 0-2 0,-7 7-7 16,-9 5-7-16,-4 6-30 16,-9 10-58-16,-38 7-42 15,13 0-237-15,8 6-435 16</inkml:trace>
  <inkml:trace contextRef="#ctx0" brushRef="#br0" timeOffset="81240.08">17299 10958 876 0,'0'0'264'0,"0"0"-154"16,0 0-65-16,0 0 1 15,0 0-29-15,0 0-16 16,0 0 9-16,0-8-8 16,0 8-4-16,16 0-19 15,0 0-100-15,1 0-191 0</inkml:trace>
  <inkml:trace contextRef="#ctx0" brushRef="#br0" timeOffset="85408.2">18038 9976 537 0,'0'0'320'0,"0"0"-103"16,0 0-17-16,0 0 16 15,0 0-88-15,0 0 6 16,0 0-8-16,16-38-63 16,-16 34 57-16,-11 2-26 15,-2 0-11-15,-3 2-24 0,-6 0-49 16,-2 2 11 0,-5 15-6-16,2 2-8 15,0 6 32-15,7 4-19 0,9 5-5 16,5 3 0-16,6 2-14 15,0 4-1 1,17-1 0-16,10-2-11 0,8-4 2 16,3-10-19-16,3-11 4 15,3-8 23-15,-1-7 2 16,3-9 6-16,-1-18-7 16,-6-11 6-16,-2-11 6 15,-11-5-3-15,-8-2 18 16,-7 2 22-16,-6 6-49 15,-5 10 0-15,-5 10-36 16,-42 12-159-16,2 8-184 16,1 8-368-16</inkml:trace>
  <inkml:trace contextRef="#ctx0" brushRef="#br0" timeOffset="88890.77">18511 10287 856 0,'0'0'379'0,"0"0"-134"16,0 0-21-16,0 0-62 0,0 0-43 16,0 0 1-16,0 0-30 15,0-3-10-15,-2 3-18 16,-13 13-53-16,-10 7 53 16,-8 8-9-16,-10 3-53 15,-1 11-52-15,10-11-226 16,14-9-343-16</inkml:trace>
  <inkml:trace contextRef="#ctx0" brushRef="#br0" timeOffset="89221.72">18899 10037 1572 0,'0'0'508'0,"0"0"-381"0,0 0-43 0,0 0-48 15,0 0-36-15,0 0-31 16,123-103 30-16,-115 97 0 16,-1 2 1-16,-7 4 8 15,2 0 17-15,-2 0 0 0,0 0 7 16,0 2-31-16,0 14 37 15,0 8 11-15,0 4-43 16,0 4 19-16,-4 4-25 16,-1 2-34-16,-1 0-68 15,-3-1-62-15,-2-4-71 16,-12 2-67 0,6-9-90-16,-2-7-447 15</inkml:trace>
  <inkml:trace contextRef="#ctx0" brushRef="#br0" timeOffset="89377.94">18858 10337 160 0,'0'0'830'16,"0"0"-420"-16,0 0-119 0,0 0-13 16,0 0-85-16,0 0-104 15,0 0-22-15,81-5-67 16,-54 5-12-16,19 0-114 16,-7 0-186-16,-2 0-283 0</inkml:trace>
  <inkml:trace contextRef="#ctx0" brushRef="#br0" timeOffset="89612.25">19380 10251 1505 0,'0'0'710'0,"0"0"-534"0,0 0-99 0,0 0-77 15,0 0-71-15,0 0-213 0,0 0-302 16</inkml:trace>
  <inkml:trace contextRef="#ctx0" brushRef="#br0" timeOffset="89830.96">19550 9968 1320 0,'0'0'541'0,"0"0"-338"15,0 0-39-15,0 0-93 0,0 0-48 16,0 0-12 0,0 0-11-16,104-34 0 0,-103 42-6 15,-1 4-18-15,0 4 24 16,-16 2 0-16,-7 4 55 16,-1-2-4-16,4 1-27 15,2 0 9-15,9 0-32 16,5-6 13-16,4 1-11 15,2-3 20-15,22-4 26 16,12-5 11-16,4-1-44 16,7-3 8-16,0 0-24 15,0 0-53-15,4-4-129 16,-14-5-322-16,-3 3-477 0</inkml:trace>
  <inkml:trace contextRef="#ctx0" brushRef="#br0" timeOffset="90159">20009 10178 1758 0,'0'0'287'0,"0"0"-192"16,0 0-72-16,0 0-23 15,0 0-252-15,-81 115-401 0</inkml:trace>
  <inkml:trace contextRef="#ctx0" brushRef="#br0" timeOffset="91111.9">20334 10006 1273 0,'0'0'554'0,"0"0"-327"15,0 0 53-15,0 0-131 16,0 0-103 0,0 0-39-16,0 0-7 0,78-44-50 15,-53 32 12-15,-7 2-15 0,-1 0 53 16,-6 4 1-16,-5 4-1 15,0-1 5-15,-4 3-5 16,-2 0 0 0,0 0 10-16,0 7-3 0,0 11 50 15,0 8 11-15,0 4-31 16,0 4 9-16,0 0-46 16,-2-1 0-16,0-2-1 15,2-1-48-15,0-4-123 16,10-7-334-16,11-8-500 0</inkml:trace>
  <inkml:trace contextRef="#ctx0" brushRef="#br0" timeOffset="91330.6">20695 10149 1558 0,'0'0'247'16,"0"0"-239"-16,0 0-8 15,0 0-721-15</inkml:trace>
  <inkml:trace contextRef="#ctx0" brushRef="#br0" timeOffset="91611.78">20799 9906 1446 0,'0'0'291'0,"0"0"-168"16,0 0-51-16,0 0-70 15,0 0-2-15,0 0-48 16,0 0-29-16,-4 72 33 16,20-51-7-16,1-4 51 15,3-3 1-15,-3 2 6 16,0-5 27-16,-3 2-5 15,-3-1 40-15,-3-1 23 16,-1-4-20-16,-2 1 7 16,-5 1-32-16,0-4-34 15,0 4 2-15,-10-3-15 0,-9 1-81 16,-14-7-125-16,6 0-163 16,4 0-766-16</inkml:trace>
  <inkml:trace contextRef="#ctx0" brushRef="#br0" timeOffset="91814.86">20840 9966 1265 0,'0'0'356'0,"0"0"-165"0,0 0-64 16,0 0-127-16,140-12-83 16,-111 15-293-16</inkml:trace>
  <inkml:trace contextRef="#ctx0" brushRef="#br0" timeOffset="97126.03">8585 5859 469 0,'0'0'248'16,"0"0"-95"-16,0 0 6 15,0 0 0-15,0 0-31 16,0 0-1-16,0 0-42 16,0 0-15-16,0 0 17 15,0 0-26-15,0 0 6 16,0 0 4-16,0-2-39 16,0 2 34-16,0 0-29 0,0 0-1 15,0 0 0 1,0 0-35-16,0 0 21 0,0 0-22 15,0-2-3-15,0 2 3 16,0 0 0-16,0 0 0 16,0 0 15-16,0 0-7 15,5-4-8-15,3 2 0 16,8 0-25-16,4-3-10 16,5 4-58-1,6-1-18-15,10 2 22 0,5 0-5 16,12 0 48-16,33 0-90 15,-16 0-93-15,-3 0-75 0</inkml:trace>
  <inkml:trace contextRef="#ctx0" brushRef="#br0" timeOffset="98685.12">7587 5841 358 0,'0'0'780'0,"0"0"-575"15,0 0-52-15,0 0-5 16,0 0 10-16,0 0-44 15,0 0-48-15,14-7-44 16,-6 4-21-16,7 1 38 16,4 1-38-16,3 1 13 15,3 0 9-15,6 0-22 16,2 0 14-16,5 0-13 16,5 0 20-16,3 0 29 15,4 0-45-15,-2 0 6 0,-1 0-3 16,-3 0 1-16,-6-3-5 15,-9 3-5 1,-11-2 0-16,-9 2 17 0,-5 0-16 16,-4 0 19-16,0 0-20 15,0 0-60-15,-2 0-184 16,-4 0-345-16</inkml:trace>
  <inkml:trace contextRef="#ctx0" brushRef="#br0" timeOffset="99700.51">10285 5936 859 0,'0'0'198'15,"0"0"-47"-15,0 0-75 16,0 0-15-16,0 0-39 15,0 0-9-15,0 0 7 16,7 0-20-16,-3 0 30 16,1 0 42-16,-3 0-17 15,1 0 25-15,-3 0-13 16,2 0-10-16,-2 0-18 0,2 0-31 16,2 0 3-16,1 0-11 15,-1 0 0-15,0 0 6 16,3 0-6-16,2 0 0 15,0 0 3-15,5 0 7 16,3 0-4-16,3 0-6 16,7 0 2-16,7 0-14 15,8 0-3-15,7 0-24 16,9 0-27-16,42 0-75 16,-13 0-109-16,-2 0-539 0</inkml:trace>
  <inkml:trace contextRef="#ctx0" brushRef="#br0" timeOffset="99966.07">12562 6039 902 0,'0'0'376'0,"0"0"-376"15,0 0-3-15,0 0-305 0</inkml:trace>
  <inkml:trace contextRef="#ctx0" brushRef="#br0" timeOffset="104744.39">5259 7159 1020 0,'0'0'369'15,"0"0"-263"-15,0 0-20 16,0 0 21-16,0 0-10 16,0 0 20-16,-9-6-72 15,9 6-17-15,0-3 38 0,0 3-37 16,0 0 15 0,0 0 21-16,0 0-24 0,0-1 13 15,0 1-20-15,7-2-18 16,10-3 3-16,8 4-19 15,6-4 0-15,0 1 0 16,2 3 9-16,3 1 1 16,0 0-1-16,2 0-8 15,4 0 0-15,1 0-1 16,5 0 0-16,2 0-8 16,2 0 16-16,2 0-1 15,0 0-1-15,2 4-6 16,-6-3 1-16,4 1-1 15,-3-2-1-15,-2 0-8 16,3 0 18-16,-5 0-8 0,1 0 9 16,2 0-9-16,-2 0-2 15,4 0 1-15,-3 0-3 16,0 0-3 0,0 0 12-16,-5 0-6 0,-1 0 10 15,-1 0-10-15,-2 0 0 16,-1 0-3-16,0 0-4 15,-1 0 5-15,2 0 4 16,1 0 5-16,-4 0-1 16,1 0 3-16,-2 0-18 15,-1 0 7-15,2 0-4 16,-2 0 5-16,0 0 2 16,5 0 2-16,3 3 4 0,-1-3-7 15,5 0 3 1,2 0-3-16,-2 0-5 0,2 0-3 15,-2 0 16-15,-1 0-3 16,-3 0-4-16,-1 0-1 16,-2 0 0-16,1 0 0 15,-2 0-5-15,1 0-3 16,5 0 16-16,0 0-5 16,0 0-3-16,-1 0 8 15,-2 0-22-15,1 0 6 16,-6 0 0-16,-1 0 7 15,-3-3 2-15,0 1 7 16,-1 2-7-16,-1-1 0 16,0-2 21-16,-2 2-21 15,-4-2-1-15,-5 3 26 0,-5-1-12 16,-6 1 41-16,-2 0-11 16,-7-3-14-16,0 3 21 15,0 0-51-15,0 0 0 16,0 0-24-16,0 0-172 15,0 0-425-15</inkml:trace>
  <inkml:trace contextRef="#ctx0" brushRef="#br0" timeOffset="111271">21931 5928 1200 0,'0'0'496'16,"0"0"-228"-16,0 0-57 15,0 0-63-15,0 0-58 0,0 0-81 16,25-43 18 0,-5 36-27-16,-1-2 0 0,2 3 11 15,-6 2-2-15,1 2-6 16,-3 0-3-16,-1 2 1 15,-3 0-10-15,-1 0 8 16,0 10 1-16,-2 9-2 16,1 0 11-16,-1 7 5 15,4 2 17-15,0 0-31 16,3 1 21-16,1-4-20 16,-1-3 10-16,3-5-3 15,2-7-2-15,2-5-1 16,0-2 4-1,4-3 1-15,1-3-7 0,2-15-3 0,-3-7-15 16,1-3 9-16,-9-5-1 16,-3 1 7-16,-9 4 0 15,-4 4 9-15,0 4-22 16,0 4 11-16,-17 4-18 16,1 6 8-16,-2 2-5 15,0 4 16-15,3 0 1 16,2 0-28-16,5 8-26 15,6 2-42-15,2 3-83 16,13-2-41-16,15-1-34 16,1-6-296-16</inkml:trace>
  <inkml:trace contextRef="#ctx0" brushRef="#br0" timeOffset="111880.23">22270 5603 929 0,'0'0'554'0,"0"0"-369"0,0 0 24 16,-116-35-59-16,88 31-26 15,-1 4-59-15,0 0-58 16,0 0 20-16,-3 10-26 15,1 2 1-15,0 5 39 0,-2 0-5 16,-4 4 34-16,4 5-4 16,0 2-36-16,1 8 24 15,3 2-41-15,8 6-4 16,3 4 27 0,9 4-35-16,7 2 33 0,2 2-28 15,2 0 3-15,17 3 4 16,10-3-13-16,5-2 0 15,2-2 6 1,6-2-4-16,2-6-3 0,6-6 1 16,3-5-13-16,3-9 1 15,4-8 12-15,5-6 0 16,2-10-2-16,-1 0-2 16,1-8 3-16,-2-14-5 15,-1-9-10-15,-4-5 14 0,1-5 4 16,-3-9-2-1,-7-11 24-15,-5-2-15 0,-5-8 34 16,-10 0 8-16,-9 3-4 16,-6 6 36-16,-14 4-24 15,-2 4-14-15,0 4 2 16,-18 2-40-16,-9 2 2 16,-4 6-9-16,-7 9-72 15,-8 13 6-15,-10 18-95 16,-46 18-93-16,11 20-222 15,3 5-139-15</inkml:trace>
  <inkml:trace contextRef="#ctx0" brushRef="#br0" timeOffset="114392.39">19298 4979 1437 0,'0'0'337'15,"0"0"-228"-15,0 0-7 16,0 0 7-16,0 0-27 0,0 0-15 15,169 22 21 1,-105-8-39-16,8 2-10 0,2 6 5 16,6 3-27-16,2 2 17 15,7 4-1-15,5 2-20 16,22 9 8-16,19 7-21 16,-10-3 0-16,-11-4 18 15,-16-6-11-15,-20-6 17 16,14 4-8-16,10 4-7 15,-2-2 9-15,-1 2-17 16,-8-1-1-16,-7-6 0 16,-11 0 11-16,-10-5-3 0,-12-8 3 15,-12-4-11 1,-12-6 3-16,-12-4-3 0,-9-2 0 16,-4 1-1-1,-2-3 10-15,2 0-18 0,1 1 3 16,2 0-73-16,1 4 2 15,3-1-69-15,-7 2 4 16,-4-2-132 0,-21-2-110-16,-8-2-1041 0</inkml:trace>
  <inkml:trace contextRef="#ctx0" brushRef="#br0" timeOffset="114829.79">20198 5078 1141 0,'0'0'372'0,"0"0"-222"16,0 0-8-16,0 0-62 15,0 0-23-15,0 0-39 16,0 0-12-16,141 17 13 0,-80 1 7 16,9 5 13-1,-1 2-24-15,-2 3-13 0,-12 0 7 16,-13-2-9-16,-15-2-24 15,-20-2-19-15,-7-1 15 16,-19-2 28-16,-22 4 6 16,-12 1 14-16,-12 4 8 15,-1 2-28 1,2 6-36-16,7 5-79 0,-3 30-38 16,14-8-128-16,14-8-1049 0</inkml:trace>
  <inkml:trace contextRef="#ctx0" brushRef="#br0" timeOffset="115423.4">19444 7185 1255 0,'0'0'279'0,"0"0"-175"15,0 0 23-15,0 0-5 16,134-93 14-16,-67 61-29 16,9-4-48-16,9-2 28 15,8-2-23-15,19-10-3 16,19-12-1-16,23-15-39 15,2-2 16-15,-29 8-11 16,-29 15-15-16,-31 18 24 0,-2 2-11 16,6-5 4-16,8-1 15 15,4-2-42-15,-7 5 30 16,-9 8-31-16,-7 4 11 16,-6 0 2-16,-6 5-13 15,-7 4 1-15,-7 2 2 16,-8 5-2-16,-12 2-2 15,-2 3-10-15,-6 4-30 16,-4 2 13-16,-2 0-122 16,-21 0-178-16,-10 11-224 15,-7 2-345-15</inkml:trace>
  <inkml:trace contextRef="#ctx0" brushRef="#br0" timeOffset="115813.94">20196 6436 1356 0,'0'0'278'16,"0"0"-154"-16,0 0-32 15,0 0-1-15,0 0 39 16,118-11-64-16,-60 11-17 16,9 0-2-16,1 0-45 0,-1 0 24 15,-9 10-26 1,-8 3 9-16,-14 4 2 0,-8 2-11 16,-13 0 0-16,-8 6 1 15,-7 2 14-15,0 4-15 16,-2 6 9-16,-16 1-2 15,-4 4 14-15,-3-2-21 16,1 2-39-16,4 9-83 16,6-11-153-16,10-12-52 15</inkml:trace>
  <inkml:trace contextRef="#ctx0" brushRef="#br0" timeOffset="116407.54">22073 6548 922 0,'0'0'241'0,"0"0"-125"16,0 0-30-16,0 0-21 15,0 0 5-15,0 0-5 16,0 0 22-16,-50 155-37 0,34-86 24 15,-8 25 16 1,-3 26-10-16,0-7 8 0,2-12-35 16,6-13 41-16,3-19 23 15,-1 7-58-15,-2 4-3 16,1-7-19-16,3-9-36 16,2-11 29-1,-1-9-30 1,3-13 6-16,4-9 9 0,0-8-15 0,3-6-59 15,2-8-67-15,-5 0-83 16,3-18 9-16,-2-4-379 0</inkml:trace>
  <inkml:trace contextRef="#ctx0" brushRef="#br0" timeOffset="116766.84">21931 7032 1211 0,'0'0'320'0,"0"0"-190"16,0 0 10-16,0 0-30 15,0 0-81-15,0 0-12 16,0 0 4-16,-44 27-3 0,17-6 74 16,-2 3-47-1,0-1 23-15,7 0-23 0,2-1-29 16,4-2 13-16,5-1-28 16,3-3 8-16,5-5-9 15,3-2-83-15,0-7-68 16,0-2-51-16,31-7 58 15,-2-13-170-15,2-2-520 16</inkml:trace>
  <inkml:trace contextRef="#ctx0" brushRef="#br0" timeOffset="117048.02">21931 7032 768 0,'27'71'337'0,"-18"-71"-133"0,5 0-39 0,3 0-15 15,3 11-19 1,3 7-24-16,4 4-29 15,-4 5-62-15,0-1-16 0,2 5-6 16,-7-4-174 0,-5-9-217-16</inkml:trace>
  <inkml:trace contextRef="#ctx0" brushRef="#br0" timeOffset="117750.98">22751 5604 1160 0,'0'0'340'0,"0"0"-204"15,0 0 72-15,0 0-14 16,56-137-23-16,-22 92-4 16,6-7-64-16,11-8-48 15,9-11 47-15,20-23-51 16,18-23-3-16,-4 3 2 0,-8 10-44 15,-8 14 35-15,-11 18-15 16,7-3-25-16,2-2 21 16,-12 13-22-16,-14 14 0 15,-15 9 6-15,-10 15 11 16,-14 6-9-16,-5 10-8 16,-4 4-9-16,-2 5 8 15,0 1-97-15,0 0-91 16,-17 7-120-16,-28 25-2 15,5-3-11-15,-3 3-377 16</inkml:trace>
  <inkml:trace contextRef="#ctx0" brushRef="#br0" timeOffset="118045.05">23168 4640 1147 0,'0'0'502'15,"0"0"-327"-15,0 0-3 16,0 0 61-16,0 0-97 16,0 0-96-16,0 0-7 15,180-36-31-15,-104 28 32 16,4 2-10-16,-4 4-7 16,-7 2 13-16,-13 0-30 15,-18 0 0-15,-14 0 0 16,-13 2-25-16,-9 8 25 0,-2 4 13 15,0 6-12 1,0 5 13-16,-6 6-14 0,-3 5-78 16,1 6-45-16,-3 24-110 15,6-11-84 1,0-3-457-16</inkml:trace>
  <inkml:trace contextRef="#ctx0" brushRef="#br0" timeOffset="118794.88">22870 6167 1086 0,'0'0'280'0,"0"0"-97"16,0 0-105-16,0 0-30 15,0 0-14-15,0 0 77 16,164 21-34-16,-93-3-8 15,10 4 7-15,23 9-11 0,26 8 37 16,24 11-21 0,-12-1-32-16,-26-10 16 0,-33-10-40 15,-23-8 11-15,9 0 11 16,4 1-29 0,8-3 16-16,-8-2-19 0,-4-3-9 15,-4-2 6-15,-3-2-12 16,-5-2 1-16,-5 2-1 15,-10-4-30-15,-15 3-82 16,-20-9-166-16,-7 0-246 16,0 0-186-16</inkml:trace>
  <inkml:trace contextRef="#ctx0" brushRef="#br0" timeOffset="119232.27">23667 6073 1119 0,'0'0'207'0,"0"0"-62"15,0 0-45-15,0 0 100 0,0 0-29 16,0 0-46-16,0 0-94 16,-45-12-6-16,48 18 28 15,10 6-36-15,7 5 23 16,2 1-15-16,12 4-2 16,6 3 36-16,11 6-34 15,7 1-3-15,9 4 5 16,0 2-26-16,-1-2 0 15,-9-2-1-15,-6-2 1 16,-18-5 0-16,-13-4-1 16,-17-2-12-16,-3-3 4 15,-27 2 8-15,-23 2 60 16,-16 0-28-16,-14 0-26 16,-11 2 1-16,-10 2-7 15,-2 4-92-15,-23 14-170 16,26-8-301-16,23-5-981 0</inkml:trace>
  <inkml:trace contextRef="#ctx0" brushRef="#br0" timeOffset="122153.46">21432 6166 578 0,'0'0'384'0,"0"0"-97"15,0 0-99-15,0 0-70 16,0 0-12-16,0 0-43 0,0-5 20 16,9 3 3-16,1-4-39 15,-2-1 31-15,3-1-42 16,3 2-34-16,-1-3-2 15,7 2-105-15,-3 0-169 16,-3 0-656-16</inkml:trace>
  <inkml:trace contextRef="#ctx0" brushRef="#br0" timeOffset="128995.5">22263 5568 777 0,'0'0'262'0,"0"0"-32"0,0 0-21 16,0 0-38 0,0 0-35-16,0 0-23 0,-2-14 4 15,2 14 11-15,0 0-19 16,0 0 6-16,0 0-46 15,0 0-28 1,0 0-8-16,0 0-32 0,0 0 5 16,0 0-6-16,0 0-1 15,2 2 0-15,5 2 1 16,-1 2-2-16,4 1 2 16,-1-2-64-16,-1 3-59 15,6 6-145-15,-3 0-70 16,-2-1-60-16</inkml:trace>
  <inkml:trace contextRef="#ctx0" brushRef="#br0" timeOffset="129729.7">22332 5613 651 0,'0'0'293'0,"0"0"-166"16,0 0-24-16,0 0-5 15,0 0-53-15,0 0-10 16,0 0-26-16,81 28-9 16,-59-24-13-16,-2-2-132 0</inkml:trace>
  <inkml:trace contextRef="#ctx0" brushRef="#br0" timeOffset="136054.01">19716 4564 821 0,'0'0'488'0,"0"0"-288"15,0 0-23-15,0 0-96 16,0 0 14-16,0 0-54 16,23-26-22-16,-10 22 10 15,3 2-14-15,2 2 23 16,-1 0 0-16,4 0-28 16,-4 0 18-16,1 0-28 15,-3 0 1-15,-5 6 9 16,-3 2-10-16,-7 0 0 0,0 2-11 15,-5-1 11-15,-15 4 39 16,-5-3-20-16,6 3-4 16,0-5 8-16,9 1-17 15,5-1-3-15,5 0-3 16,0-2-13-16,0 0 7 16,9 0 7-16,11 0-1 15,0 0 27-15,4 0-26 16,-1 4 6-16,-4 0-7 15,-2 2 0-15,-7 2 16 16,0 2 6-16,-8 1-3 16,-2-2-5-16,0 4-14 15,-22 13-17-15,-5-4-86 16,0-5-244-16</inkml:trace>
  <inkml:trace contextRef="#ctx0" brushRef="#br0" timeOffset="136647.63">19309 7242 529 0,'0'0'0'0</inkml:trace>
  <inkml:trace contextRef="#ctx0" brushRef="#br0" timeOffset="137631.78">19444 6486 1031 0,'0'0'369'0,"0"0"-97"0,0 0-9 16,0 0-73-16,0 0 7 15,0 0-56-15,0 0-54 16,8-57 17-16,-8 45-27 16,0 2-48-16,0 0 2 0,0-1-31 15,11 2 20-15,9 0-14 16,7 1-5 0,2 4 2-16,2 1-3 0,-5 3-6 15,-6 0 0-15,-4 0 12 16,-9 1-6-16,-7 12 0 15,0 2 6-15,-2 7-3 16,-19 3 3-16,-3 0-6 16,-1 5 0-16,6-3 8 15,5 1 2-15,7-4-10 16,7-2 9-16,0-4-18 16,0-2 9-16,12-6-6 15,5-4 6-15,5-5 0 16,8-1 21-16,3 0-21 15,7 0-45-15,20 0-94 0,-8 0-247 16,-4 0-374-16</inkml:trace>
  <inkml:trace contextRef="#ctx0" brushRef="#br0" timeOffset="138550.7">21176 7168 1156 0,'0'0'356'0,"0"0"-181"16,0 0-57-16,0 0-14 15,0 0-53-15,0 0-1 16,0 0 76-16,-24 67-43 15,5-39-19-15,0-3 27 16,1 4-43-16,3-4 8 0,3 0-22 16,8-1-33-1,4-2 29-15,0-4-8 0,0-2 2 16,18-2 16-16,6-6-39 16,2-3 19-16,8-5-20 15,0 0 6-15,-1-2-18 16,-1-15-2-16,-3-5-30 15,-6-2 5-15,-4-4-49 16,-9 0 10-16,-2 4 29 16,-6 4 28-16,-2 6 21 15,0 5 13-15,0 6 60 16,0 1 28-16,0 2-71 16,0 0-11-16,0 0-10 15,0 18-8-15,-2 7 80 16,-3 8-16-16,2 7 4 0,3 4-2 15,0 3-47-15,0 0 1 16,0 1-21 0,0-3-16-16,0-5-38 0,-4 3-154 15,-7-7-324 1,-3-15-696-16</inkml:trace>
  <inkml:trace contextRef="#ctx0" brushRef="#br0" timeOffset="145775.51">22865 4510 713 0,'0'0'613'0,"0"0"-302"16,0 0-74-16,0 0-79 15,0 0-23-15,0 0-93 16,8-49-5-16,-5 47-24 16,-3 2-12-16,0 0 27 15,0 0-28-15,0 0 24 16,-3 0 46-16,-14 0-55 0,-8 0 4 16,-6 0-19-16,-5 8 0 15,1 7 16-15,4 2-8 16,4 0-5-16,10 1-3 15,5-2 1-15,8-5-8 16,4 0 7-16,0-5 0 16,0-5 17-16,18-1-16 15,6 0 24-15,6-7-20 16,-2-11 11-16,1-2-16 16,-7-3 0-16,-6 1 1 15,-4 3 15-15,-4 2-8 16,-6 5-8-16,0 6 0 15,-2 5-15-15,0 1 15 0,0 0-31 16,0 5 31-16,0 13-9 16,0 9 20-16,0 3-11 15,10 4 0-15,-2 4 1 16,3 4 9-16,-1 0 6 16,-5-1-1-1,-5 1 27-15,0-7-32 0,0-3 14 16,-13 1-24-16,-11-4-1 15,-5 6-13-15,-22 21-99 16,9-8-159-16,3-2-326 0</inkml:trace>
  <inkml:trace contextRef="#ctx0" brushRef="#br0" timeOffset="146805.76">23963 6859 874 0,'0'0'404'16,"0"0"-191"-16,0 0 27 15,0 0-16-15,0 0-19 16,0 0-14-16,0 0-66 0,-6-49-52 15,8 42-27 1,12 0-33-16,0 0 8 0,9 2-21 0,-1 0 0 16,1 4 1-1,-5 1-1-15,-3 0 0 0,-5 0 6 16,-4 0 0-16,-2 0-12 16,-4 0 3-16,0 4-31 15,0 3 34-15,-14 6 2 16,-1 1 4-16,-1 2 11 15,5-1-16-15,5 1-2 16,4 1-35-16,2 1-42 16,0 0 47-1,8 0 12-15,9 1 19 0,-2 0 10 16,1-1-1-16,-3-2-3 16,-6 0 14-16,0-2-19 15,-7-1 39-15,0-6-6 16,0 3 23-16,-14-2 4 15,-7 2-48-15,-2 3-13 0,-4-1-29 16,-11-1-165-16,7-3-330 16,6-4-397-16</inkml:trace>
  <inkml:trace contextRef="#ctx0" brushRef="#br0" timeOffset="147805.51">23135 4060 740 0,'0'0'635'15,"0"0"-471"-15,0 0 8 16,-123 43-16-16,76-7-15 16,-2 10-27-16,-2 5-17 15,3 8 7-15,7 5-8 16,3 3-36-16,10 3 4 0,5 0-35 15,9-2 1-15,5-2 7 16,7-5-36-16,2-2 29 16,2-6-30-16,21-12-1 15,4-7 1 1,6-11 9-16,7-13 14 0,4-10 0 16,1-2-16-16,-1-24 14 15,-3-10-21-15,-10-8 1 16,-11-2 35-16,-9-1 12 15,-11 3-8-15,0 4 18 16,-9 10-50-16,-15 6 20 16,-9 10-28-16,-8 8-22 15,-5 6 4-15,-2 10-84 0,-12 38-60 16,12-2-124-16,9-2-451 16</inkml:trace>
  <inkml:trace contextRef="#ctx0" brushRef="#br0" timeOffset="149601.97">22461 3693 846 0,'0'0'374'0,"0"0"-71"16,0 0-33-16,0 0 17 15,0 0-141-15,0 0-72 0,0 0-43 16,0 39-21 0,-8 11 23-16,-7 32 7 0,-2 7 9 15,-2 9 21-15,-1 5-48 16,3-15-6-16,0 9 2 16,1-8-9-16,5-15 2 15,1-12-10-15,2-16-1 16,6-16 4-16,0-11-4 15,2-14 0-15,0-5 1 16,14 0 12-16,15-20 34 16,8-10-32-16,10-6-14 15,4 0-1-15,3 4 0 16,-1 6-15-16,1 8 15 16,-1 5-29-16,-1 8 29 15,-4 5 0-15,-5 0 0 0,-4 0-10 16,-5 15 10-1,-2 7 0-15,-6 7-2 0,-3 3 1 16,-6 4-1-16,-8 4 2 16,-9 2 0-16,0 1 32 15,-13 1-31-15,-18-4 23 16,-9 0 14-16,-12-7-12 16,-9 0 48-16,-5-7-17 15,-8-2-15-15,1-4 46 16,4-6-46-16,7-6-5 15,8-2 25-15,10-4-62 16,6-2 39-16,6 0-39 16,1 0 9-16,7 0-19 15,2-6-19-15,0-4-37 0,11-2-23 16,8-16-100-16,3 1-119 16,0-2-397-1</inkml:trace>
  <inkml:trace contextRef="#ctx0" brushRef="#br0" timeOffset="149930.03">22353 3649 1455 0,'0'0'551'16,"0"0"-332"-16,0 0 64 16,0 0-165-16,0 0-64 15,164-46-14-15,-83 46-28 16,5 0 49-16,-3 0-16 16,-5 0-17-16,-9 0 35 15,-9 0-56-15,-15-7 31 16,-12 3-17-16,-13 1-5 15,-10 2-5-15,-6 1-11 16,-4 0-46-16,0 7-75 0,0 43-137 16,-4 0-247-1,-8 3-184-15</inkml:trace>
  <inkml:trace contextRef="#ctx0" brushRef="#br0" timeOffset="150961.03">24289 6735 1232 0,'0'0'360'16,"0"0"-150"-16,0 0-39 16,0 0-4-16,0 0-86 15,0 0-60-15,0 0 23 16,-85 71-27-16,47-39 12 16,-5 3 20-16,1 2-28 15,-2 1 38-15,6-2-26 16,2-2-20-16,7-2 10 15,10-2-23-15,7-1 0 16,8-3-1-16,4-2-8 16,0 2 9-16,24-4 6 15,10 0-6-15,6-4 9 16,9-7-9-16,-1 0 0 0,4-5-1 16,0-4 2-1,-4-2 14-15,1 0-3 0,-4 0-12 16,-7-2 18-16,-5-12-18 15,-8-5 0-15,-8-6 3 16,-6-4 8-16,-5-2-22 16,-6-4 5-16,0 5-37 15,-6 2-15-15,-13 6-12 16,-2 8 33-16,-1 10 36 16,0 4-17-16,-1 2 18 15,1 21 19-15,5 6 5 16,1 10 46-16,3 7-18 15,3 2 19-15,2 2 5 16,1-2-18-16,3 0 12 16,0-2-25-16,-1-4-37 0,2 1 1 15,3-2-9 1,-2 4-78-16,-2 13-89 0,-3-12-364 16,3-6-408-16</inkml:trace>
  <inkml:trace contextRef="#ctx0" brushRef="#br0" timeOffset="156791.09">7825 7044 1330 0,'0'0'532'15,"0"0"-362"-15,0 0-83 16,0 0-18-16,0 0-38 16,0 0 41-16,0 138 4 15,7-62-35-15,0 29 26 16,-2 34-16-16,-5 35-26 15,0 14 41-15,0-3-31 32,-7-18 13-32,-7-23 16 0,3-11-34 15,7-12 6-15,2-22-20 0,2-25-10 16,0-23 5 0,0-10-10-16,0 4 7 15,6-1-8-15,-1 4 16 16,-3-8-16-16,0-8 0 0,-2-4-16 0,0-11 14 15,0-1-37-15,0-11-50 16,0-5-56-16,0-4-75 16,0-20-125-16,0-6-356 15</inkml:trace>
  <inkml:trace contextRef="#ctx0" brushRef="#br0" timeOffset="158303.41">7939 7292 975 0,'0'0'308'0,"0"0"-154"16,0 0-26-16,0 0-59 15,0 0 12 1,0 0-10-16,0 0-37 0,105-43 21 16,-74 35 26-16,4 2-16 15,2 2 19-15,-1 0-11 16,9 2-22-16,3 2 11 15,2 0-39-15,8 0 9 0,3 0-4 16,5 0-16 0,6 0 25-16,4 0-16 15,4 0 12-15,5 0 14 0,4 2-39 16,3 0 15-16,1 2-5 16,3-2-16-16,-3 1 25 15,3 0-27-15,-2-3 8 16,-3 1 9-16,-2-1-16 15,-2 0-1-15,-1 0 0 16,-1 0 11-16,-2 0-1 16,-3 0-9-16,-2 0 5 15,-3-1 6-15,4-4-5 16,2 4-7-16,0-3 0 16,2 4 3-16,0 0-10 0,-6 0 8 31,0 0-1-31,-4 0 11 15,-7 0-10-15,1 2-1 0,0 1 0 0,5 2 0 16,1-4 1-16,5-1 0 16,2 2-1-16,5-2 3 15,2 0 9-15,2 0-24 16,2 0 11-16,1 3 1 16,-4-3 9-16,3 0-8 15,4 2-1-15,1-2 6 16,4 2 0-16,0-2-12 15,5 2 6-15,-3-2 0 16,0 2 0-16,-2-2 0 16,-1 2 0-16,-3-1 2 15,-3 2-1-15,3-1-1 16,2 0 0-16,0-2-1 0,3 0-1 16,-3 0 4-16,0 0-2 15,-4 0 1-15,1 0 10 16,-2 0-12-16,-1 0 1 15,-3 0-6-15,0 0 5 16,-4 0 1-16,-3 0 0 16,1 0 4-16,-3 0-3 15,-4 2-2-15,-5 0 1 16,-4-2 0-16,-8 2-6 16,-1-2 7-16,-4 0-1 15,0 0 0-15,-6 3 2 16,-3-2-2-16,-9 3 0 0,-7-2 0 15,-7 0-5-15,-9 1 6 16,-2 2-1-16,-3 3 0 16,-2 6-6-16,3 4-5 15,-1 10 2-15,4 8-2 16,-2 5 11-16,3 8 1 16,-5 5 8-16,1 7 14 15,-3 5-23-15,-3 2 21 16,-3 2-12-16,0 4-7 15,0 1 29-15,0 1-20 16,0 2 6-16,0 0-3 16,-9 5-2-16,0 3-12 0,-1 2 0 15,-4 0 10-15,3-1 5 16,1-5-14-16,6-12-1 16,2-10 11-16,2-10-1 15,0-10 1-15,0-6-11 16,0-4 6-16,0-3 4 15,0-5-9-15,0-7 4 16,0-2-5 0,0-5 9-16,0-5-18 0,0-3 6 15,0 0-69-15,-13 0-16 16,-12 0-198-16,-4 0-475 16</inkml:trace>
  <inkml:trace contextRef="#ctx0" brushRef="#br0" timeOffset="160349.79">15831 8332 1000 0,'0'0'800'15,"0"0"-485"-15,0 0-179 16,0 0 15-16,0 0-60 16,0 0-77-16,0 0 34 15,-13 42-33-15,-5-17 3 16,-3 0-18-16,0 1 0 16,5 0-109-16,5-5-264 15,6-11-363-15</inkml:trace>
  <inkml:trace contextRef="#ctx0" brushRef="#br0" timeOffset="167854.24">10131 8574 603 0,'0'0'281'0,"0"0"-139"16,0 0-18-16,0 0-8 15,0 0-3-15,0 0-49 16,0-16-25-16,0 12 21 16,0 1-25-16,0 2 24 15,0 0-9-15,0 1-38 16,0-2 52-16,0 2-9 15,0 0-25-15,0 0 27 16,0 0-43-16,0 0-12 16,0 0-2-16,3 0 10 15,1 0-4-15,3-3 3 16,4 3-9-16,2 0 36 0,3-1-36 16,5-2 27-16,-1 3 15 15,8 0-24-15,5 0 52 16,3 0-34-16,5 0-20 15,3 0 22-15,3 0-37 16,4 0-1-16,5 0 9 16,-1 0-2-16,1-2 11 15,2 1-6-15,-5-2-11 16,-1 1 18-16,-6 2-19 16,-5 0 0-16,-6 0-1 15,-4 0 8-15,-6 0 7 16,-8 0-3-16,-3 0-9 15,-7 0 24-15,-5 0-25 16,-2 0 29-16,0 0 33 0,0 0-33 16,0 0 12-16,0 0-18 15,0 0-23-15,0 0 14 16,0 0-15-16,0 0-7 31,0 0-4-31,0 0-126 16,0 0-174-16,-15 2-457 0</inkml:trace>
  <inkml:trace contextRef="#ctx0" brushRef="#br0" timeOffset="171805.66">13774 8534 732 0,'0'0'543'0,"0"0"-356"0,0 0-76 15,0 0 16-15,0 0-3 16,0 0-32-16,0-20-29 16,0 20-37-16,0 0 43 15,0-2-17-15,0-3-20 16,0 2 34-16,8-2-11 15,13-4-21-15,10-1 6 16,14-2-39-16,11 0 31 0,13 2-1 16,6 0-10-1,6 2 25-15,-4 2-24 0,0 2-7 16,-11 2 3 0,-5 2-10-16,-12-3 9 0,-13 3-17 15,-10 0 1-15,-11-1 28 16,-8 1-17-16,-3 0 47 15,-4 0 22-15,0 0-72 16,0 0 22-16,0 0-31 16,0 0-33-16,0 0-30 15,0 0-168-15,3 0-109 16,-3 0-161-16</inkml:trace>
  <inkml:trace contextRef="#ctx0" brushRef="#br0" timeOffset="176381.71">22720 5736 789 0,'0'0'352'15,"0"0"-124"-15,0 0-52 16,0 0-29-16,0 0-61 15,0 0-18-15,0 0 2 16,34-57 16-16,-12 31 20 16,2-7 31-16,5-5-32 15,7-8 18-15,4-4-35 0,5-8-45 16,10-9 24 0,5-1-34-16,7-5-12 0,2-4 21 15,5-3-42-15,-1 2 6 16,3-3-6-16,-2 4 1 15,-3 4-9-15,-6 7 16 16,-8 8-8-16,-7 10 26 16,-13 8-14-16,-8 5 24 15,-6 10 9-15,-10 4-29 16,-4 8 32-16,-4 4-42 16,-5 5 3-16,0 3-9 15,0 1-45-15,0 0-55 0,-3 0-134 16,-17 9-141-16,-29 24 153 15,5-6-55-15,-3-1-131 16</inkml:trace>
  <inkml:trace contextRef="#ctx0" brushRef="#br0" timeOffset="176787.85">23072 4698 1320 0,'0'0'524'0,"0"0"-313"0,0 0 34 0,0 0-60 16,0 0-111-16,0 0-17 15,12-42-41-15,5 39-8 16,12 0 26-16,9 3-33 15,13 0 21-15,12 0-16 16,10 0 6-16,7 0-12 16,3 4 6-16,-6 9-6 15,-7 4 5-15,-9-1 5 16,-17 0-17-16,-15-2 7 16,-14-4-45-16,-10-2 44 15,-5 1-13-15,0 2 14 16,-18 3 55-16,-9 5-29 15,-4 3 9-15,0 3-33 16,-5 9 10-16,3 9-24 0,2 5-36 16,-5 34-101-16,9-11-207 15,5-8-358-15</inkml:trace>
  <inkml:trace contextRef="#ctx0" brushRef="#br0" timeOffset="177693.9">23676 6190 863 0,'0'0'497'0,"0"0"-321"0,0 0-65 16,0 0 58-16,0 0-14 0,0 0-36 15,0 0-80-15,0 0-11 16,-9-14 15-16,9 14-37 16,0 0 22-16,13 6-6 15,8 8-10-15,4 4 28 16,3 2-34-16,6 2 7 16,-1 4-1-16,3 2-10 15,1-2 20-15,-1 2-14 16,-1-1-7-16,1-4 4 15,0 2-5-15,2-7 0 16,2 0 57-16,-5-4-43 0,-1-2 15 16,-10-4-21-16,-8-2-7 15,-7 0-2-15,-7-4-5 16,-2-2 6 0,0 2 13-16,0-2 6 0,0 0 36 15,-2 4-14-15,-16 1-12 16,-13 3 9-16,-16 5-38 15,-17 7 17-15,-36 8 9 16,-37 10-25-16,6 0-2 16,13 0-102-16,-7 20-135 15,49-16-97-15,7 0-526 16</inkml:trace>
  <inkml:trace contextRef="#ctx0" brushRef="#br0" timeOffset="209325.37">14091 12603 535 0,'0'0'224'16,"0"0"-99"-16,0 0-42 15,0 0-69-15,0 0-14 16,0 0-45-16,0 0 32 16,0 0 3-16,0 0 20 15,0 0-8-15,0 0 74 16,0 0-19-16,0 0-11 15,0 0-27-15,0 0-19 16,0 0-17-16,0 0-64 16,0 0-47-16,11 0-50 0,12-12-67 15,-6-2 128 1,3-2-187-16</inkml:trace>
  <inkml:trace contextRef="#ctx0" brushRef="#br0" timeOffset="210561.39">14993 11725 1802 0,'0'0'612'0,"0"0"-516"0,0 0-38 16,0 0-58-16,0 0-34 16,0 0-348-16,0 0-288 0</inkml:trace>
  <inkml:trace contextRef="#ctx0" brushRef="#br0" timeOffset="211799.99">14265 12498 400 0,'0'0'94'0,"0"0"-94"0,0 0-31 16,0 0-45-16,0 0 38 16,0 0 25-1,0 0-52-15,-9 10 65 0,4-7 45 16,1-2 52-16,0 2 5 16,0-3-44-16,2 1-13 15,0 2-22-15,2-1-23 16,-2-2 16-16,2 1-8 15,-2 2 36-15,0 0 0 16,-2 2-12-16,-1-4 7 0,1 4-36 16,0-1 3-16,-2-3 2 15,2-1 11-15,2 3 33 16,0-3 44-16,2 0-21 16,0 0-10-16,0 0-65 15,0 0-15-15,0 0-35 16,0 1-59-16,0 2-16 15,0-1-23-15,0-2-52 16,0 0 84-16,0 2 83 16,0 0 23-16,-3-2 9 0</inkml:trace>
  <inkml:trace contextRef="#ctx0" brushRef="#br0" timeOffset="-211403.72">14501 15108 464 0,'0'0'230'0,"0"0"-113"16,0 0-70-16,0 0 14 15,0 0 47-15,0 0-28 16,0 0 8-16,0 0 3 15,0 0-14-15,0 0 32 16,0 0-19-16,0 0-13 16,0 0 9-16,0 0-23 0,0 0 15 15,0 0-24 1,0 0 0-16,0 0 37 0,0 0-38 16,0 0-5-16,0 0 1 15,0 0-30-15,0 0 34 16,0 0-29-16,0 0 0 15,0 0 32-15,0 0-54 16,0 0 14-16,0 0-16 16,4 0 15-16,7 0-15 15,7 0 0-15,5 0-51 16,6-3-30-16,4 0-135 16,16-3-82-16,-7 3-20 15,-6-1-327-15</inkml:trace>
  <inkml:trace contextRef="#ctx0" brushRef="#br0" timeOffset="-210249.6">13616 15077 504 0,'0'0'763'0,"0"0"-534"15,0 0-128 1,0 0-53-16,0 0-8 0,0 0-15 16,0 0-23-16,67-44 27 15,-44 32-20-15,3 2 32 16,-5 3-8-16,2-2-33 16,-5 5-57-16,-1 2-317 0</inkml:trace>
  <inkml:trace contextRef="#ctx0" brushRef="#br0" timeOffset="-194275.05">17190 11364 1505 0,'0'0'703'0,"0"0"-613"0,0 0-70 16,0 0-20-16,0-2-245 15,0 9-80-15,9 3-329 0</inkml:trace>
  <inkml:trace contextRef="#ctx0" brushRef="#br0" timeOffset="-190838.36">18872 13130 555 0,'0'0'261'0,"0"0"-145"16,0 0-45 15,0 0 5-31,0 0-44 0,0 0 9 0,0 0-18 0,-20-12 12 16,13 10 20-16,1 0-8 16,-3 0 14-16,2 0-4 15,0 2-32-15,1-2 34 16,2 0-14-16,-3 2-16 15,0 0-5-15,0-2-23 16,1 2 5-16,-3 0 12 16,0 0-8-16,0 0 19 15,0 0 2-15,3 0-21 16,-5 0 22-16,4 0-25 0,-2 0-5 16,2 0 15-16,0 0-15 15,1 0 18-15,1 0-8 16,1 0-12-16,-4 0 20 15,4 2-18-15,-2 0 14 16,-1 0 16-16,0 0-16 16,0 0 11-16,1 0 2 15,2 0-28-15,-1 0 29 16,3 0-22-16,-2 0 11 16,-1 1 10-16,3-3-28 15,-3 1 6-15,3 4-7 16,-5-2 0-16,3 1 18 0,0 0-18 15,-1 0 13 1,-2 1 5-16,0-2-17 16,1 1 14-16,-3 2-15 15,3 0 1-15,-5 0 24 0,6-1-24 16,-2-2 10-16,3 4-11 16,-1-4 5-16,0 4-6 15,1-3 1-15,0 1 0 16,0 1 7-16,-3 3 2 15,3-3-7-15,-4 0-2 16,2 2 0-16,-1-2-1 16,1-1 2-16,2 2-1 15,-4 0 7-15,2-1 1 16,-1 3-8-16,1-2 0 0,1 2 0 16,-2-1 10-1,3 0 0-15,-3 0 3 0,1 2 13 16,-1 2-25-1,0 0 13-15,2-1-14 0,-1 2 0 16,-1 1 4-16,3-2-4 16,-1 2 1-16,1-2 16 15,-1-2-10-15,1 2 1 16,2 0-8-16,-3 0 0 16,3 0 15-16,-2 1-15 15,1-2 10-15,-2 16 8 16,5-15-12-1,0-1-6-15,0 2 0 16,0-2-6-16,0 1 7 16,0-2-1-16,0 2 6 0,-2-2 6 15,2 0-1 1,0 1-11-16,0-1 0 0,0-1 0 16,0 0 0-16,0 1 0 15,0-3 0-15,0 4 14 16,0 1-10-16,0-4-4 15,0 2 2-15,0-2 7 16,2 2-9-16,3-2 0 16,-2 2 0-16,-1-1 10 15,0-2-10-15,3 3 0 16,-3-4 1-16,2 6 5 16,-1-6-6-16,1 3-4 15,0-2 2-15,1 1 4 0,-3 2 4 16,3-4-1-1,-1 4-4-15,0-1 10 0,3-2-11 16,0 1 0-16,0-2-2 16,-4 0 11-16,4 0-2 15,0 0-2-15,-3 0-4 16,2 0 0-16,-2-2-1 16,0 2 0-16,3-2-2 15,-1 4 4-15,2-4 13 16,0 1-15-16,-1 1 1 15,1-3-1-15,0 1 0 16,-2 2 0-16,1-2 2 16,-1 0 7-16,3 0 0 15,-2 1-7-15,4-1 6 0,-2 0 5 16,2 2-12-16,-2-5-1 16,0 1 16-16,2 2-14 15,-2-2 4-15,0 2-6 16,0-1 7-16,0-1 2 15,2 2-9-15,-3-3 7 16,4 2 5-16,1-2-4 16,-1 2-7-16,1-2-1 15,1 2 2-15,-4-1 1 16,0 2-2-16,1-3-1 16,-3 2 9-16,1-3-2 0,-2 1-7 15,2 2 0 1,0-3 1-16,-1 0 14 0,1 2-6 15,1-2-9 1,-2 0 0-16,1 0 7 0,-2 0-7 16,0 0 0-16,-3 0 0 15,3 0 3-15,-3 0 3 16,2 0-2-16,4 0-4 16,-1 0 8-16,-1 0-9 15,4 0 1-15,-1 0 0 16,-3-5 0-16,2 1 10 15,-3 3-10-15,-1-3 0 16,-2 2 2-16,3-1-5 16,-2-1 3-16,2 3 0 15,1-3 9-15,1 4 0 0,0-6-9 16,0 2 0-16,-2-1-7 16,1 1 5-16,-1 1 2 15,2-2 0-15,-2 1 8 16,1 0-1-16,2 0-8 15,-4 2 1-15,3-3-7 16,-1 2 5-16,-2-1 3 16,-2 3-1-16,1-2 6 15,1 1 5-15,-3-2-12 16,4 1 1-16,-3 0 0 16,2-3-10-16,1 2 19 15,-3 2-9-15,3-6 3 16,-2 4 9-16,-1-2-11 15,3 1-1-15,-3-1 0 16,3-3-10-16,0 1 10 0,0 0 0 16,-1-2 0-1,0 2 15-15,1 2-16 0,-2 0 1 16,-1 0 0-16,1 0-9 16,-1 0 9-16,0 0 0 15,1-2 0-15,-1 2 11 16,4-1-11-16,-4-2 0 15,0-1 0-15,3 2 0 16,-3-4 0-16,0-2 0 16,2 2 0-16,0 0 11 15,-2 0-10-15,1 2-1 16,-1 2 1-16,-1-2-1 16,0 2 0-16,1-1 0 0,-2 1-8 15,-2-1 17-15,2-1 5 16,-2 0 7-16,0-3-5 15,0 1 27-15,0-2-43 16,0 2 0-16,0 1 5 16,0-2 1-16,0 1 21 15,0 2-6-15,0 0-13 16,0 1 27-16,-2-4-35 16,-8 1 1-16,4 0 13 15,-3 0-13-15,-1-2 23 16,4 0-10-16,0 0-14 15,-1 0 16-15,1 2-16 0,-2-1 0 16,4 2 16 0,-3 1-15-16,3 2 20 0,-3-2-21 15,3 2 6-15,-1 3 3 16,1-4-9-16,-1 3 0 16,1 0 8-16,0 0-1 15,-1 2-1-15,3-2-6 16,-3 0 6-16,1 0-9 15,-1 0 4-15,0 0-1 16,2 0 19-16,-2 2-10 16,1-2-9-16,-1 2 0 15,0-2 2-15,1 1 13 16,0-2-14-16,-3 0 5 16,3 0-4-16,0 0 11 15,-3 3-13-15,4-2 0 0,-1 2 1 16,-3-1 19-1,3 1-19-15,-6-3 5 0,4 1 0 16,-3 1 8-16,-1-4-20 16,0 4 6-16,1-1 0 15,0-3 0-15,0 3 10 16,3 2-8-16,-1 0-2 16,1 0-2-16,1 1 1 15,-4-2 1-15,-1 1-18 16,-2 0 17-16,-10 4-58 15,-57 0-36-15,4 1-206 16,-21 2-783-16</inkml:trace>
  <inkml:trace contextRef="#ctx0" brushRef="#br0" timeOffset="-183907.63">16726 10455 434 0,'0'0'351'0,"0"0"-104"0,0 0-107 16,0 0-45-16,0 0-36 15,0 0-11-15,-2 0 14 16,0 0 15-16,0 0-1 15,2 0-3-15,-2 0-12 16,2 0-7-16,-2 0 4 16,-1 0-21-16,1 0-25 15,-4 0 5-15,-2 0-16 16,2 0 8-16,-3 0 0 16,1 0-8-16,-2 0 20 15,1 0-12-15,1 0 1 16,0 2 21-16,2 0-20 0,-1 1 6 15,1-2-14-15,-1 1 6 16,0 1 1-16,1 0-10 16,-1 1 0-16,-4 0 28 15,2 2-16-15,0 0 22 16,-2 0-34-16,2 0 13 16,0 0 0-16,3 0-13 15,-3 0 8-15,1 1 0 16,0-2 1-16,1 1-9 15,-1 1 0-15,0 0 0 16,2-1 8-16,-3 3-7 16,1-3 0-16,-4 2-1 0,1 2 13 15,-1-2-14 1,1 1 1-16,1 0 0 0,0-1 3 16,4 2 3-16,-1-2-5 15,1-1-1-15,-3 1 9 16,6 1-10-16,-4-3 1 15,3 2 0-15,0 0 2 16,-1-2 9-16,-1 1-11 16,1 2 0-16,-2-1 0 15,1 2-1-15,-2 3 1 16,3-3 0-16,-3 1 8 16,4 1 4-16,2-1-12 15,0-4 0-15,0 0 9 16,2 4 7-16,0-3-15 15,-3 2 11-15,3 0 16 0,-2 0-20 16,0 0 3 0,-2 2-11-16,2 3 6 0,-4-3-6 31,2 1 0-31,2 0 1 0,-2-1 14 0,1 0-5 16,3-3-5-16,0 0-5 15,0 0 0-15,0-1 9 16,0 1-9-1,0 1 17-15,0-1 1 0,0 3-17 16,0-2 18 0,0 3-19-16,0-1 0 0,0 2-6 15,0-3 12-15,0 4-6 16,0-3 3-16,0 2 12 16,3-2-13-16,1 0-2 15,0-2 0-15,4 2 7 16,-6-2-7-16,2-2 0 15,-2 0 0-15,0-2 18 0,3 3-18 16,-3-3 0 0,2 1 1-16,0 1 3 0,2 0-4 15,-2 0 0 1,3 0-3-16,-1 3 24 0,3-1-18 16,-2-3-3-16,0 1 0 15,-1 0 7-15,1-2-7 16,-1 1-7-16,-1-2-2 15,2 1 18-15,-1-2 1 16,3 3-10-16,-2-1 0 16,0-2 0-16,-1 1 1 15,3 3-1-15,1-2 0 16,-2 1 1-16,1 0 12 16,-1 0-13-16,2-1 9 15,-1-2-9-15,1 1 0 16,0 0-7-16,-1 1 6 0,-3-2 1 15,3 2 12-15,0 0-7 16,-2-2 1 0,-1 0-12-16,3 2 6 0,1-4 0 15,-2 1-6-15,1 1 15 16,0-2-6-16,0 3 4 16,-1-4-4-16,-1 2-6 15,1-1 0-15,-2 0 3 16,-2-2 3-16,3 0 5 15,-3 2-3-15,0-2-4 16,4 0-1-16,0 0 19 0,3 0-19 16,1 0 0-16,1 0 3 15,-1 0 5-15,1 0-8 16,-2 0 0-16,0 0 1 16,-2 0-7-16,2 0 6 15,-2 0 0-15,2 0 4 16,2 0-2-16,-1 0-2 15,1 0 0-15,-1-4 1 16,-2-1 4-16,1 2-4 16,1-2-1-1,-7 4 6-15,5-3-4 0,-1 2-2 16,-2 0 0-16,2 0 1 16,-1-2-3-16,1 2 11 0,1 0-9 15,-4 0 0 1,0 2 1-16,4-2-1 15,-3 0 0-15,-3-1 0 16,5 2-7-16,-3-2 17 0,1 2-10 16,2-1 0-16,0-2 3 15,-1 1-12-15,2 0 9 16,-1-2 0-16,1 1 3 16,2-1 4-16,-1 0-7 15,-2 0 0-15,2-1 2 16,-2-1-8-16,2 0 6 15,3-2 0-15,-4-1 4 16,4 0-2 0,-1 2-2-16,-2-2 0 0,1 2 3 15,-1 1-5-15,-2-1 2 16,2-1 0-16,-2 1 11 16,-1 1-5-16,2-4-2 0,-1 3-4 15,-1-2-9-15,2 0 8 16,1 0 1-16,-3 0 0 15,2 0 5-15,1-2 6 16,-1 0-13-16,2-1 2 16,-3-2-7-16,2 0 6 15,-2 1 2-15,0-5 0 16,-1 1 17-16,4-2-11 16,-3 2-2-16,-3-4-5 15,3 2-3-15,-2 0-14 16,0-3 28-16,-3 4-11 15,-2-3 1-15,-2 1 20 16,0-1-11-16,0-1 5 0,0 2-3 16,-10-2 36-16,-4 3-27 15,1-1 6-15,-3-1-8 16,-2 2-8-16,-2-1 15 31,-3 2-26-31,-1-2 0 0,-4 2 4 16,-4-1 3-16,-2 2-7 0,3 2 0 15,-2 1 17-15,1 3-18 16,-1 5 1-16,-5 1-33 16,-1 2 32-16,-7 1-58 15,0 3-45-15,-18 0-51 16,10 0-176-16,7 0-237 0</inkml:trace>
  <inkml:trace contextRef="#ctx0" brushRef="#br0" timeOffset="-178190.23">17495 10989 383 0,'0'0'147'15,"0"0"-55"-15,0 0-5 0,0 0 24 16,0 0-4 0,0 0-9-16,0-5 9 0,0 5-17 15,0 0-19-15,0 0-30 16,0 0-34-16,0 0 16 16,0 0-13-16,0 0 9 15,0 0 23-15,0 0-3 16,0 0 18-16,0 0-30 15,0 0-26-15,0 0-2 16,0-2-34-16,0 2-22 16,-2 0-40-16,-2 0 19 15,1 0 57-15,1 0 8 16,2 0 8-16,-2 0 4 0,2 0 2 16,0 0 7-1,0 0-8-15,0 0-32 0,-3 0-42 16,2 0-11-16,-4 0-19 15,2 0 39-15,1 0 3 16,0 0 49-16,2 0 13 16,0 0 28-16,0 0 104 15,0 0-9-15,0 0-58 16,0 0 0-16,0 0-52 16,0 0 0-16,0 0-13 15,0 0-13-15,0 0 13 16,0 0-13-16,0 0 13 0,0 0 8 15,0 0-7 1,7 2 19-16,-1 1 17 16,6-1-36-16,-4-1 21 0,4 2-22 15,-3-2 2-15,-1 2-11 16,4-1 5-16,-3 2-19 16,2-3 11-16,3 3-17 15,-2-1 29-15,5 1-19 16,0 0-34-16,1 1-17 15,5-3-11-15,3 4 16 16,3 1 15 0,7 1-56-16,4 2 82 0,33 6 12 15,-9-2-14-15,1 2-681 0</inkml:trace>
  <inkml:trace contextRef="#ctx0" brushRef="#br0" timeOffset="-176315.67">17170 11296 727 0,'0'0'267'0,"0"0"-195"16,0 0-40-16,0 0-32 0,0 0-20 15,0 0 20 1,0 0 26-16,5 0 37 0,-5 0 28 15,0 0-22-15,0 0-11 16,0 0-23-16,0 0-34 16,0 0 25-16,0 0-26 15,0 0 9-15,0 0 1 16,0 0-1-16,0 0-3 16,0 0 7-16,0 0 7 15,0 0 12-15,0 0-32 16,0 0 13-16,0 0-13 0,0 0 5 15,2 0-5 1,2 0 0-16,-2 0 8 0,0 0 23 16,-2 0-25-16,0 0 24 15,0 0-12-15,0 0-12 16,0 0 2-16,0 0-8 16,0 0 0-16,0 0 9 15,0 0-2-15,0 0-7 16,0 0 0-16,0 0 0 15,0 0 0-15,0 0 0 16,0 0 0-16,0 0 9 16,0 0-8-1,0 0-1-15,0 0 0 0,0 0-3 16,0 0-3-16,0 0 7 16,0 0-1-16,0 0 9 0,0 0-8 15,0 0-2 1,0 0 1-16,0 0-9 0,0 0 1 15,0 0 8-15,3 0 0 16,-1 0-2-16,2 10-5 16,4 2-46-16,4 16-9 15,2-2-165-15,-3 2-130 0</inkml:trace>
  <inkml:trace contextRef="#ctx0" brushRef="#br0" timeOffset="-152781.17">16269 15149 886 0,'0'0'269'0,"0"0"-119"0,0 0-29 16,0 0-26-16,-12-13-23 15,7 10-29-15,-1-1-22 16,-2 0 66-16,0 2 4 16,-3-2 4-16,-1-2 41 15,1 1-64-15,-2 2-2 16,2 0-16-16,-2 3-43 0,-1 0 15 16,-1 0-12-16,1 0-13 15,-1 0 27-15,1 0-28 16,-1 0 25-1,2 6 2-15,-1-1-17 0,1 1 11 16,-1 0-9-16,1 2-1 16,1 0 13-16,-1-2-24 15,2 2 15-15,-2 2-15 16,0-2 2-16,-1 5 20 16,1-6-12-16,2 4 4 15,1-3 18-15,2 2-31 16,-1 0 26-16,2-2-27 15,-2 0 6-15,3 2 6 16,1-2-11-16,1 2 8 16,0-2 6-16,-2 1-13 0,2 2 5 15,2 1-7 1,-3 2 0-16,1-1 3 16,2 4 8-16,-2-3-11 0,-2-2 0 15,4 2 13-15,2 0-13 16,0-1 1-16,0 0-1 15,0 1 15-15,0-2-14 16,0 2-1-16,2-6 0 16,4 4 12-16,-4 0 9 15,0 0-2-15,2-2-17 16,-2 3 25-16,3 1-27 16,-1-4 0-16,0-1 0 0,4 4 10 15,-4-4 1 1,2 4-1-16,3-1-10 0,-1-1 15 15,0 2-15-15,-1-2 0 32,1 0-1-32,-3-3 7 0,2 2 2 15,-3-2 3-15,1-2-10 0,-1 1 1 16,0 2-2-16,1 1-4 16,2-6-2-16,-2 4 12 15,-1-2 4-15,0 1-10 16,1-2 5-16,-1 5-7 15,0-4 2-15,4 0 0 16,-4 4-1-16,2-4 2 16,2 1 7-16,0 2-8 15,-1-5 8-15,-1 2-19 0,1-2 10 16,-1 2 1 0,0-2 9-16,0 5-9 0,1-5 4 15,1 0-4 1,2 5-3-16,-2-5 2 0,1 0 1 15,0 0 0-15,0 2 2 16,0-2 4-16,2 1-6 16,-3-1 0-16,2-1 0 15,-1 3-1-15,2-2 1 16,0 0 0-16,2-2 0 16,1 6 3-16,-1-4-3 15,1-4 0-15,1 4 0 16,-1 1-6-16,1-5 7 15,-1 1-1-15,-1 2 0 16,1-1 8-16,1-2-16 0,3 0 7 16,-1 0-10-16,2 0 2 15,-4 0-2-15,3 0 11 16,-3 0 0-16,1-6 0 16,-1 1-6-16,1 1 6 15,2-4 0-15,0 2 1 16,0-5 10-16,1 1-12 15,4-3 1-15,-3-1-18 16,0 1 10-16,0-2 1 16,1-1 5-16,-2 1-8 15,-1 2 17-15,2-5-7 16,-2 2 0-16,-3-4 2 0,3-1-4 16,1 2 2-16,-4-3 0 15,3-4 7 1,-5 2 2-16,-5-1-10 0,2 2 1 15,-8-4 0-15,2-1 17 16,-4-2-10-16,3 2 7 16,-3-2 1-16,2-2-6 15,0 7-5-15,0-6-4 16,0 7-7-16,-2-2 5 16,0 4 4-16,0 4 2 15,-4-4 27-15,-7 4-11 16,-5 4 7-16,1-4-14 15,-1 4-5-15,1 1 22 16,1 0-30-16,-1 3 18 16,-1-1-4-16,-4 5-3 15,-4-2 12-15,-6 2-23 0,2 6 0 16,-6-3 24 0,-1 3-14 15,-1 0-8-31,-2 0-2 0,0 0 16 0,-2 0-7 15,2 6-9-15,0 1 0 16,2 3-12-16,1 1 6 0,4-1-65 0,-5 7-74 16,9-3-348-16,5 0-319 15</inkml:trace>
  <inkml:trace contextRef="#ctx0" brushRef="#br0" timeOffset="-150203.66">16805 15141 1092 0,'0'0'296'16,"0"0"-163"-16,0 0-16 15,0 0-68-15,0 0-22 16,0 0-27-16,4-14 10 16,0 12-6-16,1 0 18 15,-3 2 51-15,-2 0 43 16,0 0-41-16,0 0-13 0,0 0-62 15,0 0-2-15,2 0-61 16,10 0-138-16,-1 0-37 16,3-8-351-16</inkml:trace>
  <inkml:trace contextRef="#ctx0" brushRef="#br0" timeOffset="-147671.77">16901 15583 1371 0,'0'0'539'0,"0"0"-322"16,0 0-144-16,0 0-5 16,0 0-68-16,0 0-125 15,0 0-73-15,79-9-106 16,-52 9-388-16</inkml:trace>
  <inkml:trace contextRef="#ctx0" brushRef="#br0" timeOffset="-119956.15">14239 11726 1154 0,'0'0'379'0,"0"0"-219"0,0 0-80 16,0 0-55-16,0 0-25 15,0-4-18-15,0 4-24 16,0 0 7-16,0 0 28 16,0 0 10-16,0 0-3 15,0 0 0-15,0 0 7 16,0 0-7-16,0 0 0 16,0 0 1-16,0 0 18 15,0 0-12-15,0 0-5 16,0 0-2-16,0 0-28 0,0 0 7 15,0 0-51-15,0 0-43 16,0 0-81-16,-2 0-642 0</inkml:trace>
  <inkml:trace contextRef="#ctx0" brushRef="#br0" timeOffset="-119223.58">14008 12068 371 0,'0'0'267'0,"0"0"-78"15,0 0-11-15,0 0-42 16,0 0 23-16,0 0-37 16,0 0-16-16,0-10 25 15,0 8 12-15,0 2-5 16,0-3 13-16,0 3-32 16,0-1-2-16,13-4-40 15,8-1-12-15,10-2 36 0,2 0-44 16,7-2-9-16,3 1 8 15,-3-2-23 1,3 1 10-16,-8 1-15 16,-4 4-27-16,-7-1 35 0,-6 5-30 15,-9-1 10-15,-5 2 5 16,0 0-12-16,-4 0-7 16,0 0-2-16,0 0 6 15,0 0-17-15,0 0 11 16,0 0-55-16,0 0-106 15,2 9-362-15,2-1 36 16</inkml:trace>
  <inkml:trace contextRef="#ctx0" brushRef="#br0" timeOffset="-117567.72">15160 12587 1077 0,'0'0'303'16,"0"0"-177"-16,0 0-3 0,0 0-67 16,0 0-41-1,0 0 35-15,0 0 2 0,-2 0 42 16,2 0 26-16,0 0-44 16,0 0 17-16,0 0-50 15,0 0-28-15,0 0 10 16,0 0-25-16,0 0 0 15,0 0 2-15,0 0 6 16,0 0 2-16,0 0-10 16,0 0-33-16,0 4-64 15,0 2-63-15,0 0 0 16,4-2 68-16,-1 0 2 16,-3-1 39-16,0-3 17 0,0 1 18 31,0-1 3-31,0 1-84 0,0-1 1 0,0 3 48 15,-5-3 41-15,3 0 7 16,0 0 44-16,-1 0 6 16,-1 0 3-16,2 0-20 15,0 0-20-15,0 0 2 16,2 0 9-16,0 0 48 16,0 0 22-16,0 0 7 15,0 0 54-15,0 0-33 16,0 0-33-16,0 0-10 15,0 0-47-15,0 0 17 16,0 0 0-16,0 0-11 0,0 0 35 16,0 0-27-1,4-4-1-15,5 3-2 0,4-4-43 16,5 1 19-16,2 0-19 16,7 2 1-16,0 0 12 15,2 2-11-15,0 0 4 16,-3 0-6-16,-4 0 9 15,-1 0-10-15,-6 0 1 16,-1 2 0-16,-3 4 3 16,3 3 6-16,-2-1-7 15,1 7-2-15,6-1 4 16,-1 1-5-16,-1 2 1 16,4-1 0-16,-6 0 3 15,-1 0-2-15,-6 0-1 16,-3-2 0-16,-1 0-10 15,-4 0 4 1,2-1 6-16,-2 0 0 0,0 1 7 0,0 0-6 16,0 1-1-16,0-1 0 15,0-3-2-15,0 3-7 16,0 3 10-16,0-1-1 16,0 1 15-16,-6 4-8 15,-5 1-6-15,-1-2-1 16,1 3-11-16,3-4 5 15,-2-1 7-15,3-2-1 16,1-5 11-16,0 2 0 16,-3-1-11-16,-3 0 0 15,-1 0 0-15,-5 0 8 16,1 1-7-16,-6-1 10 0,3-5 14 16,-5-1-24-1,1-2 34-15,-3-1-19 16,-2-3-16-16,0 0 60 0,-2 0-51 15,2-7 9-15,0-6 16 16,0-6-33-16,7-5 47 16,4-4-25-16,4-8-22 15,10-4 13-15,4-5-14 16,0 0 0-16,0 2-6 16,14 4-15-16,-1 4 15 15,0 5 6-15,-1 6-25 16,-4 2 23-16,-1 4-59 15,-3 4 7-15,1 4-4 0,-5 4-82 16,0 6-50 0,0 0-320-16,0 0-266 0</inkml:trace>
  <inkml:trace contextRef="#ctx0" brushRef="#br0" timeOffset="-116599.21">13699 14365 821 0,'0'0'325'0,"0"0"-122"16,0 0-109-16,0 0 53 16,0 0-61-16,0 0-23 15,0 0 11-15,-25-18-21 16,12 20-19-16,-3 13-20 16,-1 0 1-16,-4 5 44 15,1 4-11-15,-2 6 21 16,2-1-1-16,-4 5-15 0,6 3 25 15,0 6-35-15,7 1-1 16,1 0 10 0,8 5-39-16,2-2 14 0,0 2-26 15,7 1 11-15,9 2-3 16,4-2-8-16,2 0-1 16,0-2 1-16,1-4 0 15,-6-8-2-15,1-8-26 16,1-6-8-16,-2-5 35 15,1-7-22-15,4-6 22 0,0-4 0 16,5 0 3 0,2 0-9-16,0-14 6 15,2-8 0-15,1-6-12 0,-1-2 12 16,-2-11 0 0,0-3 18-16,-5-6-18 0,0-3 33 15,-1 0-14-15,-3-1-11 16,-3 1 35-16,-1 7-27 15,-7-6 8-15,-5 4 10 16,-1-2-33-16,-3 0 43 16,0-5-26-16,-5 4 3 15,-8 2 57-15,-5 7-23 16,3 2-13-16,-3 4-2 16,0 4-34-16,-2 6 4 15,-5 8-10-15,-4 8-49 0,-37 10-64 16,5 6-358-1,-1 11-413 1</inkml:trace>
  <inkml:trace contextRef="#ctx0" brushRef="#br0" timeOffset="-105638.05">18937 11394 1011 0,'0'0'491'0,"0"0"-278"0,0 0-26 0,0 0-31 16,0 0-73-16,0 0-58 15,8-8 24-15,-5 5-26 16,-1 3 30-16,5 0 33 16,0-1-22-16,4-2 30 15,5 2-33-15,3-4-8 16,6 0 19-16,6-1-53 16,2-3 7-16,3 2-12 0,-2 0-2 15,-8 1-24-15,-4 2 12 16,-8 4-98-1,-5 0-110-15,-7 0-409 0</inkml:trace>
  <inkml:trace contextRef="#ctx0" brushRef="#br0" timeOffset="-104919.5">19294 12947 1260 0,'0'0'401'16,"0"0"-180"-16,0 0 21 15,0 0-50-15,0 0-69 16,0 0-76-16,0 0-13 16,77-51 11-16,-37 34-18 15,5 2 8-15,1-3-35 16,6 0-11-16,15-4-120 16,-14 7-173-16,-6 2-253 0</inkml:trace>
  <inkml:trace contextRef="#ctx0" brushRef="#br0" timeOffset="-104079.05">22020 14436 1230 0,'0'0'481'16,"0"0"-237"-16,0 0 2 15,0 0-55-15,0 0-16 16,0 0-81-16,0 0-50 15,77-45 1-15,-46 41-45 16,4 0-7-16,30-6-66 16,-9 1-434-16,-6-6-100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52:16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1 11744 844 0,'0'0'243'16,"0"0"-165"-16,0 0-49 15,0 0-19-15,0 0-10 16,0 0-13-16,-3 0 2 16,3 0 11-16,0 0 52 15,0 0 5-15,0 0 44 16,0 0 2-16,0 0-37 15,0 0-20-15,0 0-46 16,-3 0-23-16,-1 3 9 16,2-3 4-16,-1 0 10 15,1 1 6-15,0-1 1 0,0 0 53 16,2 0-25 0,-2 0 12-16,2 0 29 0,0 0-43 15,0 0 7-15,0 0 17 16,0 0-15-16,0 0 33 15,0 0-27-15,0 0 5 16,0 0 12-16,0 0-51 16,0 0 11-16,0 0-3 15,0 0-21-15,0 0 30 16,0 0-23 0,0 0 2-16,0 0 15 15,2 0-24-15,2 0 32 16,5 0-23-16,1 0-10 15,-1 0 31-15,5 0-20 16,2 0 14-16,1 0 12 16,0 3-37-16,3-1 22 15,2-2-22-15,0 1 0 16,1 2-6-16,2 1 17 16,1-3-11-16,0 4 3 15,3-3 12-15,0 0-15 16,3-1 0-16,1 2 0 15,0-3 2-15,-2 1-2 16,2 1 0-16,-4-2 0 0,1 3 4 16,-1-1-4-1,-2-1 0-15,2 4 2 0,-2-3 1 16,-1 0-3-16,1-1 0 16,0 2 0-16,0-2 2 15,-1 2-2-15,-1-1 0 16,-3-2 7-16,1 2-5 15,-4-2-2-15,4 0-8 16,-1 0 7-16,0 0 2 16,3 0 2-16,-1 2 2 15,0-2-3-15,2 0 2 16,1 0-4-16,-4 0-11 16,2 0 10-16,-2 0 2 0,-3 0 6 15,-3 0 2 1,-1 0-7-16,-5 0-4 0,0 2 1 15,1-2-9-15,-2 0 10 16,9 2 0-16,0-2 8 16,6 1-1-16,4-1-6 15,0 3-2-15,3-2-7 16,2 2 8-16,2-1 0 16,3 2 9-1,-4-3-7-15,3 1-2 0,-1 1 0 16,-1-1-7-16,-1-1 5 15,2-1 2-15,-4 3-1 16,3-3 8-16,-1 0-7 16,1 0 0-16,-1 0-1 15,4 0 0-15,-4 0 1 0,3 0 0 16,0 0 3-16,1 0-3 16,2 0 0-16,-3 0 0 15,2 0-2-15,-5 0 1 16,4 0 1-16,-6 2 0 15,3 0 3-15,-3-2-2 16,0 2-2-16,1-2 1 16,-1 0 0-16,2 0-1 15,2 0 1-15,-4 0 0 16,3-2 2-16,-3-2 4 16,0 1-12-16,-1 2 6 15,1 1 0-15,0 0 3 16,1 0-3-16,1 0 0 0,4 0 0 15,-2 0 9-15,5 0-18 16,-1 0 9 0,1 0 0-16,0 0 0 0,1 0 8 15,-1 0-8-15,-2 0 0 16,1 0-2-16,-4 0 2 16,3 0 0-16,-2 0 1 15,3 0-6-15,0 0 14 16,1 0-9-16,4 0 0 15,0 0-4-15,3 0 2 16,-1 0 2-16,0 0 0 16,-3 0 5-16,-1 0 4 0,0 0-11 15,4 0 2-15,-1 0 0 16,3 0 8-16,2 0-2 16,2 0-6-16,-4 0 19 15,0 0-13-15,-2 0-4 16,2 0-2-16,-6 0-7 15,1 0 6-15,-3 0 2 16,1 0-1-16,-1-2 16 16,0-3-8-16,3 0 1 15,-1-1-9-15,-1 0 0 16,-1 0-3-16,-3 0 5 16,2 2-2-16,-1 0 7 15,0-1 4-15,1 2-4 16,-1-2-7-16,-1 1 0 15,4 1 16-15,-3-1-16 0,0-3 9 16,0 2 9 0,1-1-8-16,-4-2 1 0,-3 0-11 15,-3-1 1-15,-2 1 25 16,-2 1-25-16,-3-4 13 16,0 4 10-16,-1-4-18 15,-1 0 15-15,1-2-6 16,-4-1-14-16,-1-4 29 15,3-3-30-15,-4 0 0 16,1-3 0-16,-5-2 9 16,-2-1 0-16,-4 0 5 15,-2-3-13-15,-3 0 19 16,-2-3-14-16,0 0-6 0,0-3 6 16,0 0 5-1,0-1-1-15,0 1-1 0,-9 0-9 16,0 2 0-16,-2 2 0 15,-2 2 0-15,-5 0 0 16,-3-1 7-16,-3 3 2 16,-4 1-9-16,-4-2 11 15,-4 1-22-15,-4 4 11 16,2-1-7-16,-1 4 7 16,-2 3 0-16,2 2 9 15,3 2-9-15,-2 2 1 16,-1-1-2-16,2 2-3 0,-1 1-2 15,-4 2 6 1,-1-2 0-16,-3 1 1 0,-5 1-1 16,1 1 1-16,-5-1 0 15,-1 0-1-15,0 2 1 16,-2-3-11-16,2 2 14 31,0-3-4-31,-1 1 0 0,-3 4 1 0,-2-3-1 16,-4 2 1-16,-3 1-1 15,-2 1 6-15,2 1 2 16,-2-2-9-16,0 1 1 16,2 3-5-16,0-2 4 15,1 2 2-15,-1-1-1 16,1 2 6-16,-3-3-4 16,-1 3-3-16,-4 0 1 0,-2 0 0 15,0 0-2-15,0-1 4 16,0 1-2-16,2-3 0 15,3 3 1-15,6-1-14 16,1-2 13-16,0-1 0 16,2 3 0-16,-3-2 9 15,0 0-9-15,-1 0 0 16,-4 0 7-16,3-3-8 16,2 0 1-16,3-1-5 15,1 1-4-15,3 0 5 16,2-1 4-16,0 1 0 15,-2 0-9-15,-1 1-2 16,-3 1 11-16,-5-2 0 16,0 2 0-16,-5 0 6 0,3 2-6 15,2-2 0-15,-1 2-20 16,6 2 10-16,2-2-7 16,4 2 17-16,1 0 9 15,3 0 3-15,-2 0-13 16,0 0 1-16,-2 0-11 15,3 0 10-15,-3 0 1 16,4 0 0-16,3 4 5 16,4 4 7-16,2-2-21 15,5-2 9-15,3 2 0 16,4-4-9-16,3 2 10 0,1 1-1 16,5-4 4-1,3 4 11-15,6-4-24 0,3 3 9 16,4 0 0-1,-1 0-9-15,1 2 11 0,-2 1-2 16,-1-1 0-16,0 0 13 16,0 1-14-16,-2-1 1 15,1 2 0-15,-1-1-9 16,2 0 9-16,-1 2 0 16,4-2 0-16,-1 2 6 15,0-2-6-15,0 4 0 16,0-1 0-16,-1 2-5 15,-2 0 5-15,-1 2 0 16,1-2-1-16,-1 0 1 16,5 2 0-16,-4-2 0 0,5 1 1 15,-1 2 0 1,-2-1-1-16,1 0-1 0,1 2 1 16,-3 0 0-16,-1 1 5 15,1-4 0-15,0 3-4 16,2-4 1-16,0 0-2 15,1-2 0-15,2-2-6 16,2 3 16-16,0-5 1 16,0 2-5-16,1-1-5 15,1 0 3-15,0 2-4 16,0 0 0-16,0 1-6 16,-4 2 15-16,4-1-5 15,0 2-3-15,-2 1-1 16,2-2 3-16,0 0-3 15,-1 0 0-15,1-1-1 0,-2 2 8 16,2-3-1-16,-3 3-6 16,0-5 2-16,3 2-7 15,0-1 5-15,0-1 0 16,2 2 7-16,0-4 0 16,0 1-4-16,0 2-3 15,0-1 2-15,-3 2-14 16,3 0 13-16,0 0-1 15,0 2 2-15,0 0 5 16,0 2-8-16,0 0 1 16,0 0 0-16,0-2-7 15,0 3 7-15,0 1 0 16,0-2 5-16,0 0 2 0,0-1-8 16,0 1 1-16,0 0-1 15,0 1 0-15,0 1 2 16,0 0-1-16,0-2 2 15,0 2 7-15,0-1-10 16,0-4 1-16,0 3 0 16,0-4 9-16,0 3-8 15,0-4-1 1,0 3 3-16,0-2-1 0,0 2-2 16,0-2 0-16,0 0 1 15,3-2 9-15,-1 0 3 16,0 0-11-16,-2 1-2 0,2-3 1 15,-2 1-1 1,2 1 0-16,1 0 0 0,0 2-5 16,-1-1 19-16,0-3-8 15,0 0-6-15,0-1-11 16,3 0 11-16,-3-1 1 16,2 0 1-16,-2-1 16 15,2 1-17-15,2 0 12 16,-2 2-13-16,3 3-12 15,1-3 11-15,-1 2 2 16,2-2-1-16,2-1 12 16,-2 2 0-16,0-4-9 15,0 0-3-15,-5-2-3 16,1 1-6-16,-4-2 9 16,-1 3 0-16,3-3 9 0,-3 0 6 15,0 2-30-15,0-1-13 16,3 4-89-16,3-3-128 15,1 1-354-15,-3-3-360 16</inkml:trace>
  <inkml:trace contextRef="#ctx0" brushRef="#br0" timeOffset="2871.35">8168 11859 1375 0,'0'0'301'0,"0"0"-271"16,0 0-30-16,0 0-116 16,0 0-1191-16</inkml:trace>
  <inkml:trace contextRef="#ctx0" brushRef="#br0" timeOffset="8245.1">4969 13334 910 0,'0'0'600'0,"0"0"-412"16,0 0-70-16,0 0 24 15,0 0 13-15,0 0-91 16,0 0-23-16,-26 0 18 16,24 0-17-16,2 0 35 15,0 0-17-15,0 0-3 16,0 0 5-16,0 0-44 0,0 0 19 16,0 0-15-16,0 0-21 15,0 0 13-15,0 0-14 16,2 0 0-16,11 0 17 15,14 0-16-15,10 0 26 16,19 0 21-16,13 0-5 16,14 3 18-16,8-1-55 15,7 2 8-15,4 4-1 16,6 0 0-16,-4-1-6 16,-4 2-7-16,-9-1 0 15,-10-4-6-15,-10 0 7 16,-11-4-1-16,-6 0 0 15,-12 0 20-15,-8 0-20 16,-12 0 0-16,-8 0 0 16,-8 0 1-16,-4 0 7 0,-2 0-8 15,0 0 0-15,0 0 16 16,0 0-16-16,0 0 0 16,0 0-35-16,-6 2-50 15,-15 8-281-15,-6-2-325 16</inkml:trace>
  <inkml:trace contextRef="#ctx0" brushRef="#br0" timeOffset="14215.2">6961 14128 88 0,'0'0'1150'15,"0"0"-888"-15,0 0-182 16,0 0 42-16,0 0-8 16,0 0-62-1,0 0-3-15,-7 0-48 0,7 0 18 0,0 0 31 16,0 0-16-1,0 0 64-15,9 5-15 0,3-1-29 16,3 0 32-16,1 2-41 16,3-2 5-16,2 4-2 15,1-3-29-15,2 0 39 16,4 3-27 0,2-2-20-16,3 2 23 0,1 0-28 15,3 1 1-15,6-1 4 16,-1 1-5-16,3 1 16 15,0-2-4-15,0 1-8 16,-3-2 13-16,-3 0-22 0,4 2-1 16,-1-5 24-1,1 0-24-15,1-2 43 0,6 0-20 16,-4 0-14 0,6 2 16-16,-2 0-25 0,2-4 0 15,2 5 3-15,-3-2 6 16,2 0 0-16,-1 0-6 15,-1 1 3-15,0-4-11 16,0 0 5 0,-4 0 0-16,2 0 7 0,-2 0-1 15,-3 0 3-15,0 0-9 16,-3 0 6-16,1 0 5 16,-2 0-11-16,5 0 0 15,-1-4 12-15,4-4-5 16,-2 2-1-16,1-6-6 0,-1 6 6 15,-1-7 2 1,-3 6-7-16,-1-3 14 0,-5 2 11 16,-3-2-25-1,-2 0 15-15,-2 0-12 0,-2-2 4 16,-3-2 21 0,-2 0-21-16,-1-2 11 0,-2 2 20 31,-3-6-39-31,-1 1 25 15,-3 4-22-15,1-1 6 0,-5 6 12 0,2-4-21 16,-3 4 0 0,-1 1 3-16,1 2 12 0,0-2-16 15,-3 4 1-15,3-4 0 0,-3 4 9 16,1-2-3 0,-1 5 2-16,-4 1-5 0,0 1 7 15,0 0-10-15,0 0 1 16,0 0-1-16,0 0 13 15,0 0-2-15,0 0-5 16,0 0-6-16,0 0-3 16,0 0-4-16,0 0 7 15,0 0 0-15,0 0 12 16,0 0-5-16,0 0-7 16,0 0 0-16,0 0-9 15,0 0 0-15,0 0 9 16,0 0 0-16,0 0 5 15,0 0 7-15,0 0-21 0,0 0 9 16,0 0-11 0,0 0-2-16,0 0 13 0,0 0 0 15,0 0-2-15,0 0 10 16,0 0-23-16,0 0 15 16,0 0 0-16,0 0-12 15,0 0 13-15,0 0-1 16,0 0 0-16,0 0 15 15,0 0-23-15,0 0 8 16,0 0 0-16,0 0-15 16,0 0 16-16,0 0-1 15,0 0 0-15,0 0 6 16,0 0-15-16,0 0 9 0,0 0-13 16,0 0-5-16,0 0 10 15,0 0-7-15,0 0 14 16,0 0-21-16,0 0 7 15,0 0 14-15,0 0-22 16,-4 1 8-16,-3 4-1 16,3-1-1-16,-3 1-11 15,3 1-81-15,-14 6-58 16,1-1-342-16,-2-4-327 0</inkml:trace>
  <inkml:trace contextRef="#ctx0" brushRef="#br0" timeOffset="19430.04">10528 13768 552 0,'0'0'245'16,"0"0"-69"-16,0 0-31 0,0 0-16 15,0 0-19-15,0 0-46 16,0 0-21-16,0 0-27 16,0 0 12-16,0 0 13 15,0 0-4-15,0 0 32 16,0 0-8-16,0 0 2 15,0 0 26-15,0 0-44 16,0 0-9-16,0 0 8 16,0 0-38-16,0 0 22 15,0 0-4-15,0 0-12 0,0 0 35 16,0 0-16 0,2 0 12-16,0 6 20 0,3 4-27 15,1 2 23-15,4 0-22 16,-1 4-22-16,-1 0 44 15,4 2-26-15,-1 1-4 16,3 0 3-16,-1 3-31 16,2-1 34-16,1 2-20 15,-3-2-3-15,3 3 39 16,1-3-38-16,1 3 8 16,5 1-12-16,-2-1 0 15,4 2 6 1,2-2-3-16,4 2 4 0,0-4 24 15,3 0-39-15,1-2 32 16,-1 0-12-16,2-2-20 16,-1 0 28-16,1-4-22 15,2 0 9-15,2 0 16 16,0 2-32-16,4-3 15 16,4 2-15-16,0-1 0 0,4 3-5 15,1-4 17-15,1 1-9 16,-1 0 2-16,-2 3 10 15,3-7-15-15,-1 1 0 16,2-2 1-16,1 1-1 16,1-2 6-16,1-2-3 15,2 2 8 1,2-3-1-16,-2-4 0 0,3 0-10 16,-3-1 0-16,2 0 3 15,-2 0 3-15,3 0 2 16,-3 0 12-16,0-7-11 0,-3-1 17 15,1-2-26 1,-2-7 0-16,-2 2 12 0,2-1-11 16,-3-5-1-1,-2 1 3-15,3 1 20 0,-3-3-16 16,-4-3-7-16,-3 1 11 16,-3-2 14-16,-7 0-19 15,1-1 2-15,-9 0 8 16,1 1-4-16,-3 2 14 15,-1-2-12-15,-1 2-13 16,1-2 10-16,-4 1-11 16,4 2 0-16,-1-1 0 15,0-1 14-15,-2 1 2 16,1 2-16-16,-4 0 11 16,-1 4-8-16,-3 2-3 15,-1 1-6-15,-7 7 6 16,3-3 0-16,-6 7 21 0,0 0-11 15,-2 4-8-15,0 0-4 16,0 0-4-16,0 0 6 16,0 0-7-16,0 0 17 15,0 0-6-15,0 0-4 16,0 0 0-16,0 0-1 16,0 0 1-16,0 0 0 15,0 0-2-15,0 0 10 16,0 0-8-16,0 0 0 15,0 0-10-15,0 0-6 0,0 0-47 16,0 0-40-16,-56 13-149 16,3 4-356-16,-9-3-545 15</inkml:trace>
  <inkml:trace contextRef="#ctx0" brushRef="#br0" timeOffset="20461.03">8432 13834 91 0,'0'0'59'0,"0"0"-59"16,0 0-78-16</inkml:trace>
  <inkml:trace contextRef="#ctx0" brushRef="#br0" timeOffset="20815.24">8432 13834 143 0,'20'-1'232'0,"-20"1"-57"0,0-3-48 0,0 3-45 16,0-2 6-16,0 2-40 16,0-2-41-16,0 2-7 0,0 0-6 15,0-2-24 1,0 2 21-16,0-6 9 0,0 4 2 16,0-2 32-16,-3 2-9 15,1-2 5-15,0 4-29 16,2-4 0-16,0-1 4 15,0 4 2-15,-3-1 2 16,3 2 11-16,-2-3-10 16,0 3 15-16,2-1-19 15,-2 1 5-15,-2 0 5 16,1-1-16-16,-1 1-4 16,-1 0-9-16,3 0 0 15,0 0-3 1,-1 0-32-16,3 0 11 15,0 0-4-15,0 0-30 16,0 0 31-16,-2 0 15 0,2 0 5 16,0 0 14-16,0 0 2 15,0 0-36-15,0 0-77 0</inkml:trace>
  <inkml:trace contextRef="#ctx0" brushRef="#br0" timeOffset="21082.52">8396 13789 316 0,'0'0'297'0,"0"0"-177"16,0 0-90-16,0 0-11 16,0 0-5-16,0 0 6 15,0 0 37-15,-2 0 21 16,2 0 42-16,0 0-12 16,0-3-44-16,0 3 45 15,0 0-11-15,0 0 14 16,0-2-6-16,0 2-34 15,0 0 14-15,0 0-27 16,0 0-26-16,0 0 10 16,0 0-42-16,0 0 13 15,0 0-14-15,-2 0-55 16,-3 0-154-16,-2 0-576 0</inkml:trace>
  <inkml:trace contextRef="#ctx0" brushRef="#br0" timeOffset="26807.43">8877 13253 916 0,'0'0'299'0,"0"0"-132"0,0 0-43 0,0 0-29 16,0 0-15-16,0 0-48 15,-15-10 13-15,15 7 42 16,0 3-10-16,0 0 8 16,0 0 10-16,0 0-12 15,0 0-5-15,0 0-47 16,0 0 0-16,0 0 9 16,6 0-32-16,15 0 17 15,12 0 20-15,9 8-11 16,14 1 37-16,8 0-35 15,5 2-11-15,1-1 8 16,-6 0-32-16,-1-2 7 16,-9-1-8-16,-4-3 0 0,-8 1 12 15,-8-4-12-15,-8 2 1 16,-7-3 4 0,-11 0 5-16,-1 0-5 0,-7 0 5 15,3 0-10-15,-3 0 33 16,0 0-33-16,0 0 12 15,0 0-12-15,0 0-43 16,0 6-76-16,0 0-231 16,0 0-343-16</inkml:trace>
  <inkml:trace contextRef="#ctx0" brushRef="#br0" timeOffset="30188.88">12033 13944 1227 0,'0'0'0'0</inkml:trace>
  <inkml:trace contextRef="#ctx0" brushRef="#br0" timeOffset="30329.48">12095 13928 1765 0,'0'0'379'0,"0"0"-289"0,0 0-90 15,0 0-149-15,0 0-391 0</inkml:trace>
  <inkml:trace contextRef="#ctx0" brushRef="#br0" timeOffset="30563.79">12095 13928 1332 0,'10'49'206'0,"-10"-49"-206"16,0 0-73-16,0 0-76 0,5 1-335 0</inkml:trace>
  <inkml:trace contextRef="#ctx0" brushRef="#br0" timeOffset="30673.14">12105 14021 803 0,'0'0'657'0,"0"0"-523"0,0 0-134 0,0 0-5 0,0 0-211 16,0 0-464-16</inkml:trace>
  <inkml:trace contextRef="#ctx0" brushRef="#br0" timeOffset="30813.75">12105 14021 1194 0,'7'44'3'0,"-7"-44"-3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53:18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22 1957 1517 0,'0'0'539'0,"0"0"-326"16,0 0 37-16,0 0-102 15,0 0-7-15,0 0-79 16,-7-36-61-16,7 36 27 16,0 0-28-16,2 0 0 0,9 0 17 15,5 4-16-15,-1 10 17 16,4 5-4-16,0 11-13 15,1 1 35-15,3 7-35 16,-4 0 10-16,2 0 6 16,-1-4-16 15,0-6 5-31,-2-6-6 0,-5-6 6 0,-1-10-12 16,-4-6 12-16,1 0-4 0,3-18 20 15,3-20-15-15,3-7-1 16,1-10-6-16,4-1 8 15,-3 0-10-15,2 6 10 16,-2 6-7-16,-4 5-1 16,-1 9-3-16,-4 9 3 15,1 8-24-15,-6 8-43 16,3 5-20-16,5 0-77 0,0 0-42 16,23 18-118-16,-6-3-72 15,0 2-244-15</inkml:trace>
  <inkml:trace contextRef="#ctx0" brushRef="#br0" timeOffset="218.69">10630 1857 1197 0,'0'0'625'0,"0"0"-303"0,0 0-33 0,0 0-118 16,0 0-91-1,0 0-26-15,0 0-39 0,-131 30-14 16,102 6 16-16,4 4-6 15,6 2-19-15,5-1 8 16,12 1-87-16,2-9-8 16,0-6-93-16,16-13-97 15,22-14 1-15,-5-3-120 16,-2-17-999-16</inkml:trace>
  <inkml:trace contextRef="#ctx0" brushRef="#br0" timeOffset="575.22">10617 1951 1132 0,'0'0'380'0,"0"0"-122"16,0 0-106-16,0 0-52 16,0 0-52-16,0 0 4 15,0 0-5-15,25 76-37 16,-10-58 6-16,3-2-16 0,4-8 0 16,1-8 6-1,3 0-6-15,6-17 12 0,-1-16 7 16,2-11-18-1,-2-12 9-15,-2-11-10 0,-4-7 0 16,-8 0 0-16,-3 4 0 16,-5 10 0-16,-7 13 53 15,-2 16 8-15,0 9 48 16,0 11-20-16,-11 10-35 16,-3 1-10-16,-3 12-43 15,-6 22-1-15,6 14 14 0,-1 16-5 16,9 10 35-1,7 8-21 1,2 2-17 0,0 1 16-16,15-7-22 0,8-10 0 0,-1-10 0 15,0-13-71-15,1-13-21 16,10-26-76-16,-4-6-179 0,-2-5-262 16</inkml:trace>
  <inkml:trace contextRef="#ctx0" brushRef="#br0" timeOffset="887.65">11536 1367 1899 0,'0'0'643'0,"0"0"-509"15,0 0-48 1,0 0-58-16,-123 119 19 0,94-5 15 16,6 34-23-16,6 11 5 15,12-11-44-15,3-40 9 16,2-36-17 0,0-19 8-16,0-9-15 0,0 1 2 15,0 2-78-15,18-5-53 16,7-18-198-16,-2-20-440 15</inkml:trace>
  <inkml:trace contextRef="#ctx0" brushRef="#br0" timeOffset="1371.92">11845 2127 1345 0,'0'0'282'16,"0"0"-166"-16,0 0-72 15,73-125-42-15,-54 81 15 16,-9 5-17-16,-3 1 0 16,-7 9 21-16,0 11-20 15,0 11 112-15,-9 7-4 16,-2 0-53-16,-3 11 5 0,-1 22-36 15,1 13 40-15,6 16-19 16,1 11-14-16,7 8 17 16,0 7-32-16,5-2-6 15,10-3 13-15,5-4-18 16,-2-10 0-16,-2-11-6 16,-6-9 1-16,0-12-14 15,-8-11-18 1,-2-7 31-16,0-11 25 15,-17-8 6-15,-4 0 48 0,-5 0-9 16,-1-18-9-16,2-3 67 16,10-4-41-16,5-4-14 15,10-3-8-15,0-4-64 16,12-8-1-16,15-8-8 0,6-6-64 16,5-4-32-16,12-29-126 15,-8 18-159-15,-5 5-205 16</inkml:trace>
  <inkml:trace contextRef="#ctx0" brushRef="#br0" timeOffset="1590.61">12304 1459 1311 0,'0'0'656'0,"0"0"-511"16,0 0 16-16,0 0 14 15,154 162-71-15,-112-81-50 0,-7 9 13 16,-12 9-55-16,-23-13 14 31,0 6-26-31,-29-6-50 0,-11-6 5 0,-14 6-40 16,9-17-195-16,12-23-277 0</inkml:trace>
  <inkml:trace contextRef="#ctx0" brushRef="#br0" timeOffset="1824.92">13024 2011 2080 0,'0'0'565'0,"0"0"-466"15,0 0-34-15,0 0-59 16,137 0-5-16,-73 0-1 16,2 16-181-16,-17 2-314 15,-16 0-408-15</inkml:trace>
  <inkml:trace contextRef="#ctx0" brushRef="#br0" timeOffset="1996.78">12999 2282 772 0,'0'0'1080'16,"0"0"-758"-16,0 0-109 0,0 0-74 15,0 0-73-15,0 0-10 16,162-15-56-16,-92 5-50 16,-12 2-224-1,-12 1-475-15</inkml:trace>
  <inkml:trace contextRef="#ctx0" brushRef="#br0" timeOffset="2465.4">14349 1650 1390 0,'0'0'682'0,"0"0"-480"0,0 0-44 16,0 0-51-16,0 0-44 15,0 0-62 1,0 0 16-16,145-42-17 0,-113 42-22 16,-6 0 15-16,-6 6 7 15,-6 4 0-15,-6 2 17 16,-3 0-16-16,-5 4 41 15,0-3-2-15,0 6-19 16,-5 1 40-16,-11 4-33 16,-5 5-4-16,-6 0-24 15,-4 7-13-15,-19 17-118 16,10-11-228-16,4-6-461 16</inkml:trace>
  <inkml:trace contextRef="#ctx0" brushRef="#br0" timeOffset="2637.24">14183 2300 2299 0,'0'0'656'0,"0"0"-507"16,0 0-89-16,0 0-60 16,0 0-36-16,0 0-197 15,0 0-751-15</inkml:trace>
  <inkml:trace contextRef="#ctx0" brushRef="#br0" timeOffset="17033.27">15363 1873 1388 0,'0'0'520'15,"0"0"-282"-15,0 0-37 16,0 0-51-16,0 0-27 16,0 0-59-16,0-4-1 15,0 4-14-15,0 0-13 16,0 0 41-16,-9 0-36 15,-9-2-16-15,-4-2-13 16,-2-4-11-16,-1-2-2 0,6-2 1 16,7-2-31-16,8-3 13 15,4-1-33-15,0 0 20 16,8 0 20 0,15 6-35-16,4 2 29 0,1 4-2 15,1 6 10-15,0 0-3 16,-2 0 12-16,-3 22 0 15,-3 9 0-15,-4 10-29 16,-5 9 29-16,-10 7 0 16,-2 3 8-16,0 0 40 15,-20-2-20-15,-9-4 20 16,-7-5 5-16,-2-9-39 16,-2-6 20-16,0-10-22 15,2-5-11-15,3-12 28 16,3-7-23-16,6 0-6 0,5-12 0 15,6-13-65 1,6-2 15-16,6-3-1 0,3 4 14 16,0 5 36-16,3 5-15 15,13 9 15-15,-1 4-4 16,5 3-18-16,5 3 22 16,0 15 2-16,0 4 7 15,4 5 12-15,3 4-19 16,2 1-2-16,1-5-20 15,24-8-192-15,-9-7-264 16,-3-12-281-16</inkml:trace>
  <inkml:trace contextRef="#ctx0" brushRef="#br0" timeOffset="17251.98">15929 1996 1962 0,'0'0'678'0,"0"0"-499"0,0 0-81 0,0 0-81 0,0 0 17 15,0 0-34-15,174-13 1 16,-108 13-2-16,-4 0-136 16,-1 6-137-16,-16-4-331 15,-19-2-369-15</inkml:trace>
  <inkml:trace contextRef="#ctx0" brushRef="#br0" timeOffset="17439.43">16236 1820 1495 0,'0'0'691'0,"0"0"-521"0,0 0-5 16,0 0 10-16,-35 138-57 15,24-63-10-15,-3 7-66 16,1 9-35-16,-3 3-7 15,-15 33-69-15,0-17-201 16,-1-23-456-16</inkml:trace>
  <inkml:trace contextRef="#ctx0" brushRef="#br0" timeOffset="18298.61">10020 6679 1864 0,'0'0'596'16,"0"0"-509"-16,0 0-87 0,0 0-60 15,0 0-251-15,0 0-228 16</inkml:trace>
  <inkml:trace contextRef="#ctx0" brushRef="#br0" timeOffset="19189.02">16930 1728 1741 0,'0'0'391'15,"0"0"-161"-15,0 0-63 16,0 0-71-16,0 0-39 15,0 0-57-15,0 0 6 16,118-40-6-16,-81 40 0 16,-5 0-12-16,-8 0 6 15,-6 14 5-15,-9 5-10 16,-9 6-5-16,0 5 8 16,-22 4 16-16,-15 5 1 15,-5 6 34-15,-2-2-42 0,4 1 20 16,6-2-21-1,15-2-15-15,12 0 5 0,7-2-50 16,7-2-36-16,22-1 21 16,8-1-14-1,3-4 24-15,1-2 22 0,-6 1 20 16,-6-2 15-16,-10-1 16 16,-4-2 8-16,-11-2 61 15,-4-2 1-15,-6-2 69 16,-19-2-33-16,-11 0-59 15,-7-2 12-15,-3-2-40 16,-2-2-11-16,7-2-16 16,5-6-54-16,12-2-156 15,15 0-392-15</inkml:trace>
  <inkml:trace contextRef="#ctx0" brushRef="#br0" timeOffset="19392.11">17373 2202 1967 0,'0'0'611'0,"0"0"-453"15,0 0-85-15,0 0 2 16,136-67-74-16,-74 58-1 16,7 0-18-16,18-7-206 15,-20 0-412-15,-19-2-1155 16</inkml:trace>
  <inkml:trace contextRef="#ctx0" brushRef="#br0" timeOffset="19579.56">17676 1794 1375 0,'0'0'705'0,"0"0"-546"16,0 0-21-16,-42 155 49 15,20-63-53-15,-1 30-52 16,-6 27-1-16,-3 8-69 15,-1-7-12-15,-2-10-41 16,-3-8-130-16,5-27-118 16,-1-19-381-16</inkml:trace>
  <inkml:trace contextRef="#ctx0" brushRef="#br0" timeOffset="20548.09">8031 8366 1175 0,'0'0'487'0,"0"0"-320"0,0 0-87 15,0 0 65-15,0 0-36 16,0 0-40-16,0 0-38 16,2 0-23-16,13 0 14 15,5 0-6-15,5 0-14 16,4 0 33-16,6-4-35 15,24-8-1-15,-8 0-136 16,-9-1-257-16</inkml:trace>
  <inkml:trace contextRef="#ctx0" brushRef="#br0" timeOffset="21811.31">18567 1896 1041 0,'0'0'588'15,"0"0"-391"-15,0 0 37 16,0 0-36-16,0 0-106 15,0 0-48-15,49-69-22 16,-16 62-13-16,5 3 5 16,-4 4-14-16,-5 0 1 15,-7 0-1-15,-7 11 0 16,-10 3-14-16,-5 3 5 0,-2 6 9 16,-25 3 21-16,-11 6 6 15,-2 2-26-15,0 2 32 16,6 0-33-1,16 1-8-15,18 0 7 0,0 3-29 16,34 3 5-16,12 1-14 16,10-1-25-16,0 4 33 15,-2-3-1-15,-14 0 16 16,-15-5 16-16,-19-4 6 16,-6-5 73-1,-23-4 38 1,-23-3-4-16,-16-5-1 0,-17 0-77 0,0-4-24 15,5-4-11-15,19-8-143 0,20-2-120 16,27 0-384-16</inkml:trace>
  <inkml:trace contextRef="#ctx0" brushRef="#br0" timeOffset="22092.49">19427 2095 1864 0,'0'0'639'0,"0"0"-464"16,0 0-37-16,0 0-103 15,0 0-1-15,0 0-27 16,138 8 1-16,-82 4-16 16,4 6-98-16,-15-3-174 15,-16-4-420-15</inkml:trace>
  <inkml:trace contextRef="#ctx0" brushRef="#br0" timeOffset="22217.47">19307 2563 1866 0,'0'0'567'15,"0"0"-456"-15,0 0-31 0,170-3-57 16,-108 3-23-16,-12 0-501 16</inkml:trace>
  <inkml:trace contextRef="#ctx0" brushRef="#br0" timeOffset="24545.04">13240 4827 1370 0,'0'0'550'0,"0"0"-376"15,0 0-15-15,0 0-53 0,0 0-38 16,0 0-16 0,0 0-51-16,0 0 30 15,118-43-31-15,-76 31 7 0,3 1 15 16,-7 3-22-16,-1 2-26 15,-8-1-208-15,-8 5-399 0</inkml:trace>
  <inkml:trace contextRef="#ctx0" brushRef="#br0" timeOffset="25123.03">13697 6448 692 0,'0'0'1180'16,"0"0"-840"-16,0 0-104 16,0 0-88-16,0 0-71 15,0 0-28-15,0 0-41 0,124-74-2 16,-66 63-6-16,20 8-130 16,-16 3-185-16,-8 0-323 15</inkml:trace>
  <inkml:trace contextRef="#ctx0" brushRef="#br0" timeOffset="25739.6">15987 7941 1292 0,'0'0'393'0,"0"0"-176"15,0 0-42 1,0 0-12-16,0 0 10 16,0 0-103-16,0 0-17 0,29-34 23 15,-2 20-27-15,4-2-1 16,2-3-23-16,17-11-25 16,-11 6-85-16,-5-2-607 0</inkml:trace>
  <inkml:trace contextRef="#ctx0" brushRef="#br0" timeOffset="26598.77">20479 2171 603 0,'0'0'1071'0,"0"0"-817"0,0 0-96 0,0 0 92 15,0 0-33-15,0 0-95 16,0 0-17-16,18-16-58 16,-1-4-11-16,10-8-30 15,0-2-5-15,2-2-2 0,-4 2-12 16,-7 9 13-16,-5 6-3 16,-7 7 12-16,-1 6-9 15,-3 2 0-15,0 0-8 16,2 6 8-16,4 15 6 15,0 12 12-15,-1 9 31 16,1 8-29-16,-2 5 13 16,-2 4-29-16,0 0 11 15,-3-1-30-15,3-4 6 16,0-6-75-16,5-4-124 16,0-14-387-16,0-12-370 0</inkml:trace>
  <inkml:trace contextRef="#ctx0" brushRef="#br0" timeOffset="26786.22">20965 2271 1883 0,'0'0'595'0,"0"0"-445"0,0 0-105 15,0 0-44-15,135-39-1 31,-83 36-36-31,8 3-201 0,-14 0-264 0,-13 0-434 0</inkml:trace>
  <inkml:trace contextRef="#ctx0" brushRef="#br0" timeOffset="26942.44">21139 2145 1739 0,'0'0'581'16,"0"0"-515"-16,0 0 11 0,0 0 27 15,-14 104-66-15,14-64 9 16,0 0-47-16,16 8-126 16,3-11-144-16,2-13-309 15</inkml:trace>
  <inkml:trace contextRef="#ctx0" brushRef="#br0" timeOffset="27379.84">21459 1877 879 0,'0'0'1263'15,"0"0"-896"-15,0 0-205 16,0 0-44-16,0 0-81 16,0 0-35-16,0 0 14 15,125-6-16-15,-92 22 0 16,-8-2-6-16,-12-2 8 15,-7-2-10-15,-6-2 4 16,0-2 4-16,-2 2 20 16,-15 4-20-16,-6 0 1 15,3 4 13-15,1 0-13 16,7 2 7-16,5 2-8 0,7 2-37 16,0 2 14-1,2 0-27-15,17 2 20 16,5 1 28-16,3-1 2 15,-1-1 10-15,-1 1 6 0,-6-1 9 16,-3-1 22-16,-4 0-19 16,-8-3-2-16,-1 4 6 15,-3-3-30-15,0 0 11 16,0-4-13-16,-9-2-53 16,-3-4-64-16,-7-12-163 15,3 0-215 1,5-6-71-16</inkml:trace>
  <inkml:trace contextRef="#ctx0" brushRef="#br0" timeOffset="27489.18">21860 2191 1360 0,'0'0'309'0,"0"0"-176"0,0 0-38 16,171-52-95-16,-121 36-51 15,-11 0-209-15</inkml:trace>
  <inkml:trace contextRef="#ctx0" brushRef="#br0" timeOffset="27645.42">22054 1946 1190 0,'0'0'536'0,"0"0"-383"0,0 0 46 16,0 0-54-16,-13 105-9 0,13-57-16 15,0 2-87-15,0 3-9 16,6-3-24-16,13 0-137 15,-2-12-176-15,-1-15-319 16</inkml:trace>
  <inkml:trace contextRef="#ctx0" brushRef="#br0" timeOffset="28051.55">22492 1961 1397 0,'0'0'816'16,"0"0"-576"-16,0 0-120 0,0 0-62 16,0 0-4-16,0 0-39 15,0 0-2 1,-95 130-1-16,95-88-11 0,0 1-2 16,20-7-21-16,9-4-31 15,2-6 26-15,3-10-7 31,-1-10-20-31,-2-6-10 0,-2-9-50 0,-6-18-38 16,-6-12-55-16,-7-1 95 16,-6 2 112-16,-4 4 15 15,0 11 105-15,0 6 49 16,-2 11-55-16,-5 6 13 16,0 0-92-16,-3 20-34 15,5 10 54-15,-4 10-16 16,2 9 32-16,0 2 2 0,5 4-53 15,2-3 14 1,0-4-34-16,0-2-20 0,13-10-67 16,28-8-139-16,-6-10-255 15,7-13-336-15</inkml:trace>
  <inkml:trace contextRef="#ctx0" brushRef="#br0" timeOffset="28254.63">23163 2067 1901 0,'0'0'523'15,"0"0"-408"-15,0 0-109 0,0 0 23 16,114-16-29-16,-51 20-47 16,-10 12-257-16,-13 1-289 15</inkml:trace>
  <inkml:trace contextRef="#ctx0" brushRef="#br0" timeOffset="28410.83">23155 2239 1553 0,'0'0'701'0,"0"0"-453"16,0 0-75-16,0 0-121 15,0 0-39-15,127-18-13 0,-65 9-143 16,5-1-120-1,2 2-253-15,31-13 433 16,-18 5-155-16,-8-3-595 0</inkml:trace>
  <inkml:trace contextRef="#ctx0" brushRef="#br0" timeOffset="28832.61">23886 1846 401 0,'0'0'1167'0,"0"0"-840"0,0 0-154 0,0 0-2 16,0 0-85-16,0 0-53 16,-58 0-2-16,58 27-31 15,4 2 19-15,16 8-19 16,2 1 1-16,5 0-10 0,2 2-1 16,-2 0 10-1,2 3-1-15,-2-1 0 0,2 2 1 16,-6-1 0-16,0-3 7 15,-5-3 3 1,-9-10-10-16,-7-4 1 0,-2-11-1 16,-7-5 6-16,-19-7 44 15,-8 0-24-15,3 0-20 16,4-9 28-16,10-7-33 16,9-3 46-16,8-8-9 15,0-3-31-15,17-5-10 16,7-3 3-16,0 1 0 15,1-3 18-15,-5 1-6 0,-5 1 56 16,-9-1-1 0,-6 6-43-16,0-1-24 0,-25 4-16 15,-47 0-102-15,5 10-230 16,-6 4-769-16</inkml:trace>
  <inkml:trace contextRef="#ctx0" brushRef="#br0" timeOffset="37096.29">12712 6521 1060 0,'0'0'334'0,"0"0"-176"16,0 0-66-16,0 0-41 15,0 0-26-15,0 0-8 16,-7-2-15-16,5 2 14 16,-3 0 15-16,3 0 29 15,-5 0 39-15,3 0-8 16,-5 0-7-16,0 0-49 15,0 0-28-15,0 0 20 16,-1 0-12-16,-2 0-15 16,3 6 23-16,1 0-22 15,-2-1 24-15,1 0-16 16,-1 1-3-16,0 0 15 0,-1 2-5 16,0 0 9-16,-3 1 6 15,2-1-30-15,-2 3 24 16,1-1-20-16,-1 0-4 15,1-2 26-15,2 2-26 16,1-4 16 0,2 2 9-16,1-2-25 0,1 0 19 15,-2 0-20-15,4-1 1 16,0 1 18-16,-1 1-18 16,-1 1 10-16,2 2 5 15,-2 0-10-15,0 5 3 16,2-4-9-16,-1 3 1 15,3-1 10-15,0 0-11 16,0-3 2-16,0 3 8 0,-1-2 1 16,3 1-2-16,0 1-9 15,0-1 0 1,0-1 0-16,0 4 6 16,0-3-6-16,0 0 9 0,0-1-1 15,0 1 5 1,0 3-13-16,0 1 0 0,0 0 3 15,0 0 3-15,0 2-6 16,0-2 0-16,0 0 11 16,3-2-11-16,1-3 0 15,0 0 0-15,1-1 20 16,-1 0-20-16,0 2 0 16,2 1-8-16,-2 1 22 15,2-1-13-15,-1 2 7 16,-1 1-2-16,2-3-11 0,0 3 6 15,0-2-1-15,-2 1 0 16,3-6 1-16,-3 2 6 16,3-1-7-16,-2-4 1 15,-1 2 2-15,3 0-3 16,-3-2 0-16,0 0-7 16,1 0 14-16,0 0 5 15,-1 0-12-15,1 0 0 31,1 1 17-31,2-3-17 0,2 2 0 0,-1 1 0 16,0 1 7-16,2-2 1 0,-2 2-1 16,2-1-7-16,1 0 6 15,-2-2-6-15,3 2-2 0,-1-1-4 16,-1 0 12-16,1 0 0 16,-4-2 2-16,1 3-7 15,2-4-2-15,-2 1-1 0,0 0-4 16,0-1 5-16,2 4 2 15,0-5 13-15,2 2-14 16,-1 0 0-16,1-2 0 16,-1 2-5-16,-4-2 5 15,1 0 6-15,-3 1-5 16,2-2 5-16,-2 1-6 16,3-2 0-16,-1 3-8 15,4-1 8-15,-1-2 0 16,3 1 0-16,-3-1-7 15,-1 0 6-15,0 0 1 16,-3 0-6-16,-1 0-2 16,0 0 7-16,1 0 1 0,3 0 2 15,-2 0-1-15,3 0-1 16,1 0 0-16,-1 0 11 16,-3 0-28-16,4 0 14 15,-3 0-10-15,-1 0 5 16,0 0-11-16,-1 0 19 15,3 0-1-15,-1 0-18 16,2 0 18-16,-2-1 1 16,2-1 0-16,0-3-3 15,0 1 3-15,3 2 0 16,-1-2-1-16,0 0-31 16,1 0 23-16,-1 0-23 0,-1 0 27 15,1-2-8 1,-3 0 13-16,1 1-2 15,1-4-4-15,2 1 6 0,-3 2 4 16,-3-2-4-16,2 0 0 16,-1 1-2-16,-3-2 10 15,3-1-8-15,-2-4 0 16,0-2 0-16,-1-2-1 16,1-5 1-16,2-2 0 15,-2-3-6-15,-1-3-14 16,1-2 7-16,-1-2-24 15,-4-1 10-15,-2-3 20 16,0 2-11-16,-6-5-7 16,-16 0-14-16,-9-2-53 15,-27-9-78-15,6 10-89 16,3 9-319-16</inkml:trace>
  <inkml:trace contextRef="#ctx0" brushRef="#br0" timeOffset="38299.12">12083 5834 1194 0,'0'0'378'15,"0"0"-194"-15,0 0-45 16,0 0-25-16,0 0-44 15,0 0 29-15,22-15 2 16,-15 11-5-16,-2 2 15 16,2 0-19-16,1 0-22 15,3 0-24-15,5-2-32 0,7-1 11 16,0-1-19-16,2 0-6 16,0 4 27-16,-7-3-26 15,-3 4 5-15,-8-2-6 16,-5 3-77-16,-2 0-82 15,-11 14-201-15,-14 6-15 16,1 0-839-16</inkml:trace>
  <inkml:trace contextRef="#ctx0" brushRef="#br0" timeOffset="39002.08">9994 6761 1098 0,'0'0'356'0,"0"0"-167"16,0 0-82-16,0 0-61 15,0 0-27-15,0 0 46 16,0 0 8-16,35-9 7 16,-15 2 38-16,2 0-41 15,3 0-8-15,0-1-39 16,-1 2-29-16,0 2-1 16,-1 2-2-16,11 2-132 15,-4 0-105-15,-4 0-249 0</inkml:trace>
  <inkml:trace contextRef="#ctx0" brushRef="#br0" timeOffset="40033.11">10688 8168 576 0,'0'0'384'0,"0"0"-203"0,0 0-72 16,0 0 12-16,0 0-23 16,0 0-2-16,0 0-25 15,-6-7 19-15,6 7 32 16,0-2-55-16,0 0 14 16,0-2-25-16,2-2-42 0,7 0 17 15,7-3-24-15,-1 2 2 16,5 0-9-16,14-2-69 15,-8 1-142-15,1 2-436 0</inkml:trace>
  <inkml:trace contextRef="#ctx0" brushRef="#br0" timeOffset="41748.58">13779 6210 681 0,'0'0'326'0,"0"0"-126"16,0 0-54-1,0 0-36-15,0 0-66 0,0 0-25 16,0 0 0-16,0 0 33 15,0 0 59-15,0 0 9 16,0 0 1-16,3 0 2 16,5 0-45-16,7 0 12 15,6 0-32-15,6 0-29 16,2-1 13-16,0-4-41 16,0 5-1-16,-3 0-51 15,3 0-159-15,-5 0-86 16,-3 0-647-16</inkml:trace>
  <inkml:trace contextRef="#ctx0" brushRef="#br0" timeOffset="42389.05">13955 8005 502 0,'0'0'983'16,"0"0"-727"-16,0 0-159 16,0 0 35-16,0 0-39 15,0 0-60-15,0 0 34 16,44-30-11-16,-26 22-19 16,5-1 18-16,1 1-55 0,25-4-9 15,-8 2-211 1,-2-1-48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54:37.6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29 1355 884 0,'0'0'208'0,"0"0"-113"0,0 0-87 0,0 0-8 15,0 0-22-15,0 0-16 16,-35-48 24-16,35 35-17 16,-7-16-6-16,1 5-28 15,-3-2-227-15</inkml:trace>
  <inkml:trace contextRef="#ctx0" brushRef="#br0" timeOffset="1384.43">2971 399 1151 0,'0'0'388'16,"0"0"-178"-16,0 0-106 15,0 0-72-15,0 0 15 16,0 0-47-16,0 0 7 15,9 9 18-15,-3 6 3 16,1 6 35-16,-3 0 28 16,1 8-21-16,-3 2 8 15,-2 7-31-15,2 2 18 0,-2 5-11 16,0-1-24 0,0 2 22-16,0 2-11 0,0-2-4 15,0 2 22 1,-2-2-40-16,-5 2 2 0,3-3 7 15,-1-3-28-15,1-1 21 16,2-2-5-16,0-1-10 16,2-4 16-16,0-1-22 15,0-4 0-15,0-3-1 16,0-6 9-16,0-2-1 16,0-6 1-16,0-2-7 15,0-6-2-15,0 0-6 16,0-2-23-16,0-2-12 15,0 2-29-15,0-2 14 16,0 0-10-16,0 0-27 16,0 0 26-16,0 0-12 0,0 0-6 15,0 0 8-15,0 0 9 16,0 0 56-16,0 0 13 16,0 0 0-16,2 0 14 15,2 0-2-15,0 0 36 16,3 0 14-16,2 0-19 15,2 0 16-15,1 0-10 16,7 0-21 0,2 0 17-16,4 0-11 15,6 0 3-15,4 0 22 0,7-2-24 16,3-2 6 0,2 2-12-16,2 2-13 0,-1 0 3 15,0 0-19 1,-2 0 0-16,1 0 7 0,-1 8-6 15,2-1 14-15,-2-4-3 16,8 2 1-16,2-2-1 16,2 0-1-16,2-3-11 15,2 1 1-15,1-1 7 16,-1 3-7-16,2 0 1 16,-3 1 4-16,-1-1-3 15,0-2-3-15,-2-1 0 16,0 0 0-16,-3 0 0 15,1 0 9-15,0 0-9 0,0 0 1 16,-2 0 2-16,-2 0-3 16,4 0 0-16,-4 0 6 15,0 0-5-15,0 0 4 16,-3 0-5-16,0 0 5 16,0 0-6-16,1 3 1 15,-4 2 0-15,1-1 4 16,-5 1 2-16,0-5-4 15,-3 0-2-15,-6 0-2 16,-4 0 1-16,-7 0 1 16,-4 0 0-16,-5 0-1 15,-3 0-30-15,-8 0-88 16,-2 0-130-16,-14-9-131 0,-11-5-1524 16</inkml:trace>
  <inkml:trace contextRef="#ctx0" brushRef="#br0" timeOffset="3861.28">3046 381 664 0,'0'0'326'16,"0"0"-146"-16,0 0-12 0,0 0 12 15,0 0-39 1,0 0-22-16,0 0-13 0,-20-20 38 16,20 20-21-16,0-3-39 15,0 3-9-15,0 0-29 16,0 0 22-16,0 0-4 16,0 0-10-16,0 0 11 15,0 0-26-15,-2 0-8 16,2 0 12-16,0 0-32 15,0 0-5-15,0 0-6 16,0 0-3-16,0 0-3 16,0 0 6-16,0 0 0 15,0 3 2-15,11 3 6 0,2-2-8 16,3 2 0-16,1 0 0 16,6-2 5-16,4 0-5 15,4-1 8-15,3-2 9 16,3 0-16-1,5-1 14-15,3 0-15 0,2 0 1 16,2 0 10-16,-5 0-10 16,3 0 12-16,-5 0-10 15,-2 0 5-15,1 0-5 16,1 0-3-16,-1 0 9 16,3 0-10-16,1 0 2 15,1-1 6-15,4 1 18 16,-4 0-23-16,-1 0 4 15,-1 0-6-15,1 0-18 16,-3 0 12-16,-2 0 7 16,-2 1-1-16,0 4 11 15,-2-4-5-15,-1 2-3 0,3-3-3 16,0 0 0-16,-2 0-6 16,2 1 7-16,-3 1-1 15,1 1 3 1,-1-1 11-16,1 2-22 0,2 0 8 15,-2 0 0-15,-1-2-9 16,3 0 11-16,0 0-2 31,3-2 7-31,0 0 2 0,2 0-10 16,-3 0 1-16,0 0 0 0,0 0-9 0,-4 0 10 16,0 0-1-1,-5 0 0-15,-4 0 11 0,0 0-11 16,15 0 5-1,-22 0-16-15,0 0 18 16,0-2-7-16,-1 2 0 16,-3-2 2-16,-1 2-3 15,-1-2 1-15,-5 2 0 16,1 0-8-16,-2 0 8 16,1 0 0-16,0-2 0 15,0 2 3-15,4-2-3 16,3 2 0-16,1-2 0 15,6 2-11-15,0-2 17 16,-2 2-6-16,0 0 0 16,-1 0-29-16,-7 0 28 0,1 0-17 15,-3 0 13-15,-5 0-5 16,3 0 9-16,-2-3 1 0,0 3 0 16,1-1 1-16,1 1 3 15,3 0-4-15,-2 0 0 16,1 0-12-16,-1 0 12 15,-2 0-19-15,-3 0 13 16,-1 0-24-16,-2 0 30 16,0 0-9-16,4 0 9 15,0 0-5-15,3 0 5 16,-1 0-1-16,2 0-15 16,-1 0-45-16,-5 0 31 15,0 0 0-15,-3 0 6 0,3 0 23 16,-4 0-10-1,0 0 6-15,0 0 5 0,0 0 0 16,0 0 29-16,0 1-17 16,0 6-12-16,0 1 6 15,-4 4-6-15,1 2 0 16,-1 0-6-16,-1 2 15 16,-1 0-6-16,-2 2 6 15,2 2-8-15,0 2 4 16,1 0-5-16,-1 0-1 15,4 0-6-15,-1 2 14 16,0-2-6 0,1 0 14-16,0-1-7 0,2-1 10 0,-2-3-18 15,2 0 0-15,-2 1 0 16,0 0 7-16,-1 0 5 16,1 0 1-16,0 3-13 15,2-4 2-15,0 3-2 16,0-1 0-16,0 0-10 15,0 1 20-15,0-2-7 16,0 0-2-16,-2 1 0 16,0-4 1-16,-1 2-2 15,3-1-1-15,-2 0 0 16,2-2 2-16,0 0 1 16,0 0-1-16,0-2-1 15,0 1 0-15,0-2 0 0,0 3-1 16,0-2 1-1,-2 2 0-15,2-2 7 0,0 0-7 16,0 0 1-16,0 1-7 16,0-5 6-16,0 1 0 15,0-3 0-15,0-2 1 16,0-2 0 0,0 0 0-16,0-2-1 0,0 0 0 15,0 0 0-15,0 0 0 16,0 0-1-16,0 0 8 15,0 0-5-15,0 0-2 0,0 0 1 16,0 0-7 0,0 0 6-16,0 0 0 0,0 0-1 15,0 0 2-15,0 2-1 16,0 3 0-16,0-2-17 16,0 1 17-16,0 1-22 15,0-3 1-15,0 3 21 16,0-4-7-16,0 4 7 15,0-3 0-15,0 2-3 16,0 0 2-16,-3 0 1 16,1 0 0-16,2-2-6 15,-2 3 11-15,2-1-5 16,-2-1 0-16,0 2-4 16,-1-3 2-16,1 3 2 15,0-1-5-15,-2-1 4 0,2 0-16 16,-3 1 16-1,0 0 1-15,3 3-13 0,-2-6 12 16,1 4 1-16,1-4 0 16,2-1-1-16,0 3 2 15,0-3-2-15,0 0 1 16,0 0 0-16,-3 0 4 16,3 0-3-16,-3 0 1 15,-2 0 14-15,1 0-15 16,-6 0 4-16,0 0-5 15,-3 0 15-15,-8 0 13 16,-3 0-19-16,-10 0 7 16,-35 0-16-16,7 0-104 15,-8 5-397-15</inkml:trace>
  <inkml:trace contextRef="#ctx0" brushRef="#br0" timeOffset="17449.73">14329 4690 205 0,'0'0'760'0,"0"0"-560"15,0 0-58-15,0 0-48 16,0 0-4-16,-2-10-33 16,0 8-24-16,2 2 35 15,0-2-28-15,-3-1 14 0,1 2 23 16,-1 1-49-16,2-2 47 16,-3 2-31-16,1 0-28 15,-1 0 22-15,-1 0-38 16,0 0 14-16,-1 0 44 15,0 0-42-15,-1 0 7 16,-4 0 13-16,6 0-35 16,-1 0 44-16,-1 0-45 15,-1 0 0-15,0 0 0 16,-1 0 1-16,-1 3 14 0,-2 2-5 16,1-1 0-1,-3 0 48-15,3 0-47 0,1 2 12 16,-2-2-8-16,2 3-5 15,3 0 2-15,-3-1-7 16,1 0-4-16,1 0 9 16,1 2-10-16,-2 0-2 15,0 3 2-15,0 0 0 16,-2 3 3-16,-2 0 10 16,2-1-12-16,-5 4 4 15,2 0-5-15,-1 1 0 16,0-3-1-16,1-1 7 15,3 1-5-15,0-4 5 16,1-2-6-16,4 0 9 16,0 0-9-16,-1 0 0 0,2 2-6 15,-3 1 15 1,5 0-6-16,-1 2-3 0,-1 0 9 16,-1 0-15-16,-2 2 6 15,2-2 0 1,2 3 6-16,-1-3-5 0,3 1 23 15,2 1-3 1,-2-3-2-16,0 4 11 0,2-1-30 16,-2 0 6-16,2 1 8 15,0 1-13-15,0-3 14 16,0 3-5-16,0 1-9 16,0-3 13-16,0 2-14 15,0-1 0-15,0 2-6 16,4-1 12-16,3-2-4 15,1 2-2-15,-1-2 1 16,2 0 11-16,-2-2-12 0,-1 2-5 16,-2-2-7-16,1 0 24 15,2-1-4-15,-2-1 0 16,1-1-7-16,3-1-2 16,0 1-4-16,0-2-2 15,2 0 7-15,3-2 0 16,-4 4 0-16,1-4 0 15,1 1 6-15,-1 0-13 16,-1 1 7-16,4-1 0 16,-1-1 0-16,1 0 1 15,1 1-1-15,4-5 0 16,-2 2 1-16,3-4-8 16,1-1-2-16,-4 0-1 15,1 0 9-15,-3 0-22 0,1 0 23 16,-3 0 0-16,1 0-7 15,-1 0 6-15,1 0 1 16,3 0-2-16,2-1 2 16,0-5-23-16,4-3 5 15,-1 0-12 1,1-4-10-16,-4 0 15 16,1 0 1-16,-1 2 15 0,-2-2 8 15,-1 3-9-15,-1 2 9 16,1-2-9-16,-1 2-25 15,1 2 34-15,-1-2-15 16,2-2 3-16,0 2 13 0,-1-2-17 16,1-2 16-1,-1 1-12-15,-1-2-21 0,-1-1 22 16,1 2-9-16,-1-2 21 16,1 0-9-16,1 0 2 15,0 0-8-15,0-2 0 16,-3 0 7-16,-2-2 7 15,-2 0 2-15,0-5 7 16,-3-1 27-16,4-2-23 16,-4-2 18-16,1-1-2 15,-3-3-21-15,0 1 30 16,1-1-6-16,-5 0-3 16,0-2 27-16,0-2-21 0,-5-1 36 15,-12 2-9 16,-10 1-30-31,-4 3 28 0,-9 8-59 0,-9 5-21 16,-34 9-140-16,14 5-218 0,7 0-709 16</inkml:trace>
  <inkml:trace contextRef="#ctx0" brushRef="#br0" timeOffset="20646.34">23221 4157 922 0,'0'0'288'15,"0"0"-97"-15,0 0-37 16,0 0-27-16,0 0-49 16,0 0 7-16,0-12-6 15,0 8-10-15,-2 2 37 16,0-2 3-16,-2 0-44 16,-1 1 4-16,1-1-30 0,-1 3-24 15,-3-1 41-15,3-1-43 16,-4 2-11-16,0 1 16 15,-4 0-8-15,-3 0 2 16,0 0-3-16,-2 0-8 16,3 0 53-1,-1 0-46-15,-1 1 19 0,-1 5 8 16,0 2-35-16,-2 2 30 16,2-1-21-16,-2-1-7 15,4 0 18-15,1 0-14 16,1-1-6-16,3 2 0 15,-3-2 14-15,2 4-8 16,-1-1-2 0,-4 2-2-1,7-1 20-15,-4 0-14 0,3 1-8 16,0 1 13-16,-1-2-6 0,2 1 20 0,-1 0-13 16,1 0-13-1,4-1 16-15,-1 2-16 0,1-3-1 16,1 0 0-16,-2 0 14 15,1 0-7-15,-1 2-4 16,3 0 3-16,-4 3 18 16,4 0-24-16,0-1 1 15,-1 1-2-15,-1 1 21 16,2-2-20-16,-2 0 7 16,0-2-5-16,2 2 16 15,-1-4-18-15,1 2 0 16,2 0-8-16,2-2 16 0,-2 2 7 15,2 0-12-15,0 0 3 16,0 0-12-16,0 0 6 16,0 1 0-16,0 0 0 15,0-3 0-15,0 2 13 16,0 1-11-16,0-4 7 16,0 3 3-16,0 0-12 15,0 2 0 1,4 0 2-16,-2 0 8 0,2 1-10 15,-1-3 5-15,1-1 8 16,0 1-23-16,1-2 10 16,-1 1 0-16,1-1-1 15,-1 0 2-15,1-1 2 16,1 1 9-16,0 1-10 0,0-1 7 16,0 2-9-1,-1-2-8-15,1-3-4 0,-1 2 20 16,0-1-8-16,-1-2 0 15,0 0 6-15,1 0-11 16,-1 1 5-16,3-2-1 16,2 1-8-16,-2 0 18 15,1 2-8-15,1-2-1 16,1 2 2-16,0-2-2 16,-3 0 0-16,2 0-11 15,0 0 10-15,-3-2 2 16,1 2 5-16,3-2-4 15,-5 0 4-15,5 2-12 0,-2-2 4 16,2 0-1-16,-1 1-3 16,-1 0 12-16,2-2-1 15,-2 2-4-15,1-1-1 16,0 0 0-16,2-2-7 16,0 2 2-16,5 0 5 15,-1-2 0-15,1 0 13 16,-3 1-13-16,1-2 1 15,-3 2-3-15,0-1-2 16,1-2 3-16,-4 1 0 16,1-1 2-16,3 0 3 15,-4 0-4-15,3 0 3 16,-1 0-12-16,0 0 8 0,1 0 1 16,3 0-2-1,-3 0 5-15,0 0-3 0,3 0 0 16,-4-1 2-16,-1-4-14 15,1 4 10-15,-2-4 2 16,1 3-1-16,1-2 9 16,-2 0-8-16,-1 0 0 15,1 2 0-15,0-2-6 16,-2 2 6-16,1-2 0 16,-1 2 4-16,2-1-3 15,-2 2-1-15,-2 0 0 16,3-2 1-16,-1 1-6 15,2 1 5-15,0-2 0 16,-1 1 5-16,-1-2 1 16,4 0-6-16,-4 0 0 0,3 0-4 15,-2 2 3 1,2-2 1-16,-2 1 0 0,1 0-2 16,-1 0 3-16,2-3-1 15,2 4 0-15,0-4-4 16,0-3-10-16,3 3 14 15,-4-2 0-15,2-2 0 16,-3 1 3-16,-1 2-3 16,2-1 0-16,-1 0-5 15,-4-1 3 1,6 0 2-16,-3 0 0 16,1 0-4-16,2-1 4 0,-4 0 0 15,2 0 0-15,-3 2 0 16,1-3 0-16,-2 0 0 15,-1 0 0-15,-1 2 3 16,1-2 8-16,-2-1-11 0,0 2 0 16,0 0 0-16,1 0 3 15,-3 0-1-15,2-2 2 16,-2 1 8-16,0-2-1 16,0-1-3-16,0 0-8 0,0-2 14 15,0 2 4 1,0-3-17-16,-5 3 14 0,1-3-6 15,0 3 0-15,2 0-9 16,-1 2 0-16,3 0 1 16,0 0 8-16,0 0-8 0,0 0 9 15,0 0-6-15,0-1 10 16,0 4-20-16,-2-1 6 16,0-1 0-16,-3 0 13 31,1 1-13-31,-3-5 23 0,1 4 1 15,-3-5-14-15,-1 3-8 0,2-1-1 0,-1 3-1 16,-1-1 21 0,2 4-20-16,-3-3 5 0,1 3-6 15,-2-2-4 1,-1 2 3-16,-4-4 1 0,-1 2 0 16,3-2 5-16,-3 0-4 15,1 1 5-15,-2 0-6 16,4 1 5-16,-2 0-11 15,5 2 6-15,-2 2-3 16,-1 1-8-16,-5-2 1 16,0 3 4-16,-6 0 4 15,-6 2-44-15,-4 2 29 0,-4 0-67 16,-4 0-32-16,-26 12-90 16,11 4-326-16,5-4-305 15</inkml:trace>
  <inkml:trace contextRef="#ctx0" brushRef="#br0" timeOffset="45131.64">12961 1937 1045 0,'0'0'278'15,"0"0"-146"-15,0 0 1 0,0 0-28 16,0 0 15-16,0 0 7 15,-4-36-78-15,4 36-3 16,0 0-46-16,0 7 2 16,0 26 4-16,-4 15-6 15,-10 34 19-15,-8 38 3 16,-7 35-22-16,0 13 23 16,6-1-21-16,7-9-1 15,10-8 32-15,-1 11-27 16,1 12 17-16,-4 6 30 15,2 18-28-15,-5 7 30 16,-1-4-22-16,-3 2-32 16,-4-8 43-16,1-3-44 0,-2-3 1 15,-2-7-1 1,-1-6 14-16,2-5 9 0,8-13 25 16,11-7-47-16,4-14 55 15,0-10-54-15,13-3 22 16,5-3-5-16,-3-4-10 15,-2-1 9-15,-3-3-14 32,-8-2-2-32,0-1 8 15,-2-1-10-15,0-4-12 0,0-14 11 0,2-17 2 16,0-19 2-16,6-8-3 16,0 4 1-16,1 2-16 0,2 6 12 15,-4-8-5 1,0-2 7-16,-3-3 2 0,-4-1 2 15,0 0-2-15,0 0 0 16,0 0-1-16,0-2-30 16,0-5-8-16,0 1-29 15,-4-10-59-15,-1-6 40 16,-6-17-133-16,4-5-15 16,1 0-348-16</inkml:trace>
  <inkml:trace contextRef="#ctx0" brushRef="#br0" timeOffset="48230.46">13030 1801 707 0,'0'0'140'0,"0"0"-11"15,0 0 7-15,0 0-54 16,0 0 11-16,0 0 14 15,-38-7-37-15,38 7-11 16,0 0-24-16,0 0-20 16,0 0 18-16,0 0-31 15,0 0 9-15,0 0 10 0,0 0-21 16,0 0 49-16,0 0-5 16,0 0-37-16,11 0 24 15,10 0-6-15,5 0 23 16,8 0 17-16,10 0-46 15,10 0 16-15,6 0-15 16,13-2-20-16,12 1 22 16,27-3-12-16,23-3 10 15,25 1 24-15,6 2-43 16,-12 0 17-16,-16 4-18 16,-16 0 7-16,0 0 11 15,3 0-17-15,0 0 13 16,5 0-2-16,1 4-10 15,-2 2-3-15,-6 5 1 16,-19-6 0-16,-21 1 3 0,-17-2 0 16,-3 1-3-1,15 1 13-15,31 1-5 0,34 0-9 16,21 0 1 0,6 0 0-16,-14-2-3 0,-18 0 12 15,-35-1-9-15,-19-2 0 16,-16-1-6-16,-4-1 0 15,11 0 6-15,15 2 0 16,12-2 3-16,16 0-2 16,21 0-1-16,17 3 3 15,6-3 9-15,-13 1-16 16,-28 4 4-16,-36-3 0 16,-17 1-5-16,-3 1 7 15,10 3-2-15,17 2 0 16,13-2 5-1,18 5-7-15,16 0 2 0,25 4 0 0,0 0-5 16,-10 2 12-16,-14-4-7 16,-14-1 2-16,-5 2 8 15,2-3-17-15,-5 0 7 16,5-1 0-16,-1 4-3 16,7 0 4-16,3-1-1 15,-1 1 0-15,1 1 0 16,-8-2-1-16,-1-2 1 15,-19-3 0-15,-16-2-4 16,-19-3 13-16,0 3-9 16,12-2 0-16,14 1 9 0,12 1-15 15,17-2 6-15,15 4 0 16,17-1-6-16,-16-2 7 16,-28 0-1-16,-34-5 0 15,-19 1 5-15,9 1-7 16,12-2 2-16,9 2 0 15,2-1 3-15,-4 0 6 16,-2 0-4-16,-5-2-5 16,-4 1-5-16,-6 2 4 15,2-2 1-15,2 2 0 16,-1 1 3-16,6 0-3 16,-4-1 0-16,-1 4 0 15,-3-5-5-15,-4 1 3 0,37 0 3 31,-61-3 23-31,-5 0-23 0,-5 0 25 16,0 0-26 0,-1 0 8-16,-3 0-7 0,-2 0-1 15,-3 0 0-15,-4 0 13 16,-3 0-6-16,-3 0-7 16,-5 0 0-16,-2 0-8 15,-3 0 8-15,3 1 0 16,2 5 1-16,6 1-4 15,6 3 11-15,6 5-8 16,6 2 0-16,3 3-6 16,1-1 6-16,-1 2 0 15,-5 0 0-15,-6-6 7 0,-5-1-6 16,-5 1-1 0,-3-4 0-16,-4 3-18 0,1 2 16 15,0 3 4-15,0-1 4 16,2 1-2-16,0 3 11 15,3 3-25-15,-3 3 10 16,0 1-8-16,0 8 8 16,-2 3 0-16,-5 7 6 15,-2 4 4-15,-2 5 0 16,0 8-5-16,0 4-5 16,0 9 1-16,0 5-2 15,0 5 2-15,0-1-1 16,10 0 13-16,1-2-6 0,-3-4-5 15,0-1-2-15,-4-1-10 16,-2 0-4-16,-2 4 15 16,0 2-1-16,0 2 19 15,0 0-18-15,0 3 3 16,0-1-4-16,0-2-5 16,11 3-2-16,1-7 9 15,-4-2-2-15,-3-4 7 16,-5-6 3-16,0-2-17 15,0-3 7-15,0-1-3 16,-11 0-7-16,-3 2 11 16,3 0-1-16,0 6 0 15,2 3 10-15,0 3-17 16,3 3 7-16,1-2-2 0,0-1 1 16,1-3 1-16,2-3 0 15,-3-4-1 1,1-2 14-16,2-2-5 0,-2 3-8 15,-1 1 0-15,2 2 15 16,3 4-14-16,-2-2 22 16,0 2 11-16,-3-1-32 15,-1-5 16-15,-3-2-18 16,0-6 0-16,0-2-9 16,3-1 26-16,-1-3-6 15,3-2 21-15,-1 2-22 16,0 0 11-16,3 2-21 0,2 1 7 15,-2-5 22 1,-1-2-29-16,2-5 13 0,-4-6-6 16,-1-1 10-1,-4-3-11-15,2 3-6 0,-1-5 9 16,-1 2 0-16,6-2-8 16,0 2-1-16,-1-3 2 15,5-2 15-15,0-2-14 16,0-2-3-16,0-3 0 31,0-4-3-31,0-1 4 0,-2-1-1 0,-2 0 17 16,2-1-5-16,-3 1 1 15,0-2-13-15,3-2 9 16,2-3 6-16,0-4-5 16,-2-3-10-16,2 0 11 15,0-3 2 1,0 1 1-16,0 2-14 15,0-2 0-15,0 8-1 16,0-1 1-16,0 3-2 16,0 3-14-16,0 11-151 15,0-7-155-15,2-3-193 0</inkml:trace>
  <inkml:trace contextRef="#ctx0" brushRef="#br0" timeOffset="48372.41">24246 8019 71 0,'0'0'1236'16,"0"0"-1219"-16,0 0-17 15,0 0-339-15</inkml:trace>
  <inkml:trace contextRef="#ctx0" brushRef="#br0" timeOffset="50798.67">12540 9417 1113 0,'0'0'178'0,"0"0"-128"0,0 0 30 0,0 0-10 16,0 0-18-1,0 0-24-15,-5 11-27 0,5 7 33 16,3 11-9-16,-1 8-3 16,-2 14 38-16,0 10-44 15,0 10 14-15,0 26-25 16,-13 29 8-16,-1 36-1 15,-1 9-1-15,2-7-10 16,3-11 31-16,6-20-24 16,2 5-8-16,0 1 10 15,2-2-1-15,0-1 4 16,0-1-13-16,4 5 7 16,5 6-7-16,-4 1 0 0,-5-2-13 15,0-13 12-15,0-10-1 16,0-6 2-16,0-2 1 15,0-19-1-15,0-19 14 16,0-14-14-16,-3-4-3 16,1 11-3-16,-3 6 12 15,-1 14-12-15,-1-7 6 16,-2 0 0-16,2-6-8 16,-1-4 8-16,1-4 0 15,-2-1 1-15,-2-1 9 16,2 1 17-16,-3 0-14 15,2 4-4-15,-1 1 11 16,-1 5-20-16,1-2 0 16,0 4 0-1,0-3-18-15,0 0 18 0,2-2 6 0,0-4-6 16,-2-1 22-16,0-1-22 16,-1-1 0-16,-3-2 0 15,-1-1 8-15,3 4-8 16,1-4 10-16,2 3-9 15,-1-1-2-15,1-4 1 16,2-2 0-16,-3-4-3 16,-4-2 12-16,5-8-2 15,-3 7-2-15,-1-9-4 16,3 4-2-16,2-2-2 0,0-6-19 16,5-3 9-1,2-4-18-15,0-5 9 0,2-6-34 16,0-4-37-1,0-12-76-15,0-6-194 0</inkml:trace>
  <inkml:trace contextRef="#ctx0" brushRef="#br0" timeOffset="53248.59">12552 9310 1098 0,'0'0'160'16,"0"0"-113"-16,0 0-26 0,0 0-3 15,144-17 70 1,-93 14-14-16,7 0-26 0,7-2 2 16,4-3-15-16,7 0 4 15,4-1 30-15,4 1-50 16,1-1 20-16,5 3-11 16,-3 0-28-16,-3 2 27 15,1 2-26-15,-3 0 11 16,2 0 3-16,1-3-8 15,1 2 8-15,4-3-15 16,0-2 13-16,1 2-19 16,-4-2 15-16,-1 2-8 15,-1 2 11-15,0 0-12 16,0 2 0-16,1-1-1 16,3 2-2-16,0-1 2 0,1-2 2 15,-1 2-1-15,2-2 9 16,1 3-3-16,1 1-6 15,-1 0 0-15,3 0 0 16,-1 0-2-16,2 0 3 16,-1 0-1-16,-3 0 4 15,-1 8-1-15,-4 3-3 16,-2 1 0-16,0 0 0 16,-1 2-10-16,-4-2 11 15,1 0-1-15,-3-2 0 16,0 0-2-1,2-3 2-15,-2 4 0 0,2-3-2 16,-2 0 1-16,0 2 2 0,0 2-1 16,0-2 1-16,4 2 8 15,1-2-9-15,3-2 0 16,4 0-7-16,-4-2 7 16,1-2 0-16,0 0 6 15,-2 2-3-15,2-2-3 16,-3 0 0-16,1 1-3 15,0-2 3-15,-2 0-1 16,1 0 1-16,3 1 0 16,-3-1 6-16,2 0 3 15,-2 1-9-15,1 0 0 16,-3 0 0-16,0 0 22 16,5 0-8-16,2 2 1 15,3 0-1-15,4 0 1 0,1 0-12 16,4-2-3-16,2 0 0 15,1-1 6-15,1-1-5 16,-3-2-1-16,2 0 0 16,-4 0 5-16,-3 0-7 15,-3 0 2-15,-1 0 0 16,-5-2 3-16,1-1-1 16,-2 3 2-16,-2 0 6 15,7 0-1-15,0 0 2 16,3 0 3-16,19 0-13 15,23 0 36-15,19 5-30 16,-16-1 5-16,-27-3-12 16,-33-1 0-16,-18 4-2 0,13 0 2 15,10 1 0-15,12 2 0 16,-1 4 2-16,2-2-2 16,16 8 0-16,26 1 4 15,27 6-4-15,4 0 0 16,-7 0 0-16,-20-2 4 15,-22-6-4-15,-18-4-35 16,-21-3 27-16,-18-4 0 16,-5 1-1-16,6 2 9 15,3-2 0-15,6 2 10 16,-9-2-1-16,-1 0-8 16,-5 1 8-16,-4 2 0 0,-6-1 12 15,-11 5-21 1,-7-4 1-16,-10 4 20 0,-9-2-15 15,-3 1-6-15,-8-1 0 16,-2-4-6-16,0 6 6 16,0-2 38-16,-2 8-22 15,-8 1 16-15,-1 7-30 16,0 6 24-16,0 7-13 16,6 8-4-16,3 9 15 15,2 9-16-15,0 6-7 16,18 8 24-16,10 8-23 15,15 14 20-15,9 22 34 16,-8-9-44-16,-8-12-7 0,-16-14-5 16,-11-14 0-1,-5 8-3-15,0 9 3 16,-4 1-1-16,0-5-12 16,0 1 5-16,0-1 8 0,6 4 17 15,-2 4-11-15,-4 3-5 16,0-1 10-16,0-3-11 15,0-3 0-15,0-4-20 16,-2 1 13-16,2-2 7 16,0 4 0-16,-2-1 10 15,-6 0-9-15,-3 2-2 16,-5-2-9-16,-3 1-25 16,1-3 12-16,-2-1-58 15,4-4 81-15,1-1-11 16,-1-2 22-16,1-3-8 0,-3-5-3 15,-1-2 7 1,0-1 5-16,-4 0-2 0,-1 2 14 16,-8 3 20-16,-5 0-43 15,-5 2 10-15,-3 3-11 16,5-3 7-16,7 2-7 16,6 0 1-16,9-2 8 15,7-2 27-15,6-1-26 16,1-2 14-16,2 0-24 15,0 0 0-15,-4-3 8 16,2 2 5-16,0-2 2 16,-3 1-2-1,1-4-13-15,-2-5 14 0,4-2-14 16,0-6-6-16,4-8 6 16,0-5 0-16,0-3 8 31,0-7 18-31,0 3-24 15,0-14 22-15,2 3-24 0,0-6 6 0,0-8-3 16,0-1-2-16,-2-2 40 0,4 0 12 16,-4-2-52-1,2 0 22-15,-2-2-23 0,2 0-15 16,0 2-25-16,0-2-216 16,3 0-538-16</inkml:trace>
  <inkml:trace contextRef="#ctx0" brushRef="#br0" timeOffset="63896.19">15336 3996 1058 0,'0'0'581'16,"0"0"-384"-16,0 0 12 15,0 0 8-15,0 0-66 16,0 0-26-16,0-16-57 16,0 16-38-16,0 0-4 15,0 0-26-15,0 0-6 16,0 0-15-16,0 0-134 16,0 0-204-16,0 2-318 0</inkml:trace>
  <inkml:trace contextRef="#ctx0" brushRef="#br0" timeOffset="68442">15147 7171 456 0,'0'0'0'16</inkml:trace>
  <inkml:trace contextRef="#ctx0" brushRef="#br0" timeOffset="69285.53">17262 6789 1513 0,'0'0'476'0,"0"0"-426"16,0 0-36-16,0 0-9 16,0 0-5-16,122-14-75 15,-69 14-144-15,-4 0-569 16</inkml:trace>
  <inkml:trace contextRef="#ctx0" brushRef="#br0" timeOffset="74092.78">16903 8438 1013 0,'0'0'273'0,"0"0"-116"16,0 0-44-16,0 0-30 16,0 0-7-16,0 0-50 15,-50-32 14-15,46 30 8 16,0-2 11-16,-1 0 67 16,1 0 0-16,2 0-18 0,0 2 17 15,0 2-37 1,2 0-12-16,0 0-18 0,0 0-48 15,0 0 17-15,0 20-18 16,0 14 24-16,0 12 58 16,-6 17-44-16,2 8 9 15,-5 9 17-15,1 2-42 16,-2-3 37-16,-1-5-21 16,5-10-47-16,-1-7 30 15,5-12-22-15,-1-10-8 16,1-9 0-16,2-12-24 15,0-8 12-15,0-6-79 16,0-2-32-16,0-52-53 16,10 2-434-16,0-4-24 0</inkml:trace>
  <inkml:trace contextRef="#ctx0" brushRef="#br0" timeOffset="74748.89">16803 8249 1416 0,'0'0'334'0,"0"0"-149"16,0 0-78-16,0 0-17 16,0 0 28-16,0 0-88 15,0 0 27-15,93-10 7 16,-40 10-63-16,7 0 34 0,3 0-9 15,2 0-25 1,-3 3 19-16,-1 4-20 0,-6 1 0 16,-4-2 0-16,-7 3-6 15,-5-6 6-15,-12 1 0 16,-8-1 2-16,-7-2-5 16,-6 1 3-16,-1 1-9 15,-3 1 0-15,0 1 18 16,2 1-8-16,0 4-1 15,2 2 6-15,0 6-9 16,-3 5 9-16,1 3-6 16,-2 6 29-16,2 1-28 15,-2 7 31-15,5 0-19 16,0-3-10-16,0 3 12 16,-1 0-2-16,1-1 7 15,-5-1-13-15,-2-2 5 0,0-2 1 16,0-3-1-1,0 2-10 1,-4-3 56-16,-7 0-51 16,-3-2-1-16,-1 0 36 0,-1-2-36 0,-6-1 42 15,-3-4-15-15,-6 0-14 16,-8-3 68-16,-9-3-53 16,-5 4 5-16,-8-5 1 15,-1 2-26-15,2-3 32 16,3 0-16-16,1 1-24 15,6-4 24-15,11 2-30 16,5-4-7-16,10-2 1 0,5-2-24 16,11-4 1-16,-1 0-81 15,3-10-135-15,0-15-278 16,2-4-596-16</inkml:trace>
  <inkml:trace contextRef="#ctx0" brushRef="#br0" timeOffset="75748.66">15107 4239 720 0,'0'0'653'15,"0"0"-403"-15,0 0-69 16,0 0 21-16,0 0-37 15,0 0-10-15,15-18-36 16,6 14-30-16,10-2 34 0,9-2-91 16,13-3-13-16,8 1-19 15,28 3-39-15,-16 3-194 16,-9-3-481-16</inkml:trace>
  <inkml:trace contextRef="#ctx0" brushRef="#br0" timeOffset="76326.67">16664 5718 565 0,'0'0'1409'16,"0"0"-1122"-16,0 0-158 0,0 0-70 15,0 0-19-15,0 0-40 16,125-86-16-16,-61 77-122 15,-10 3-204-15,-14 2-428 0</inkml:trace>
  <inkml:trace contextRef="#ctx0" brushRef="#br0" timeOffset="76982.74">14635 7303 1413 0,'0'0'310'0,"0"0"-170"15,0 0-40-15,0 0 11 16,0 0-34-16,151-78-55 16,-82 52-22-16,-11 5-175 15,-7 3-211-15</inkml:trace>
  <inkml:trace contextRef="#ctx0" brushRef="#br0" timeOffset="82791.81">16947 15448 1557 0,'0'0'398'16,"0"0"-251"-16,0 0-4 15,0 0-1-15,0 0-30 16,0 0-38-16,-73-34-60 16,54 34-13-16,0 0 4 15,-4 4 1-15,-3 8 8 0,1 6 3 16,-2 7-5 0,1 4 20-1,-1 7-20-15,5 0-1 0,-1 5 18 0,2 3-23 16,2 1 19-1,1 5-14-15,3-2-11 16,0 2 9-16,7-3-9 0,2 3 0 16,4-6 0-16,2-3 7 15,0-1 1-15,0-4 0 16,11 0-7-16,0-3-1 16,0-2 0-16,2-1-1 15,1 1-8-15,1 0 18 16,1-4-8-16,5 0-1 15,0 4-3-15,2-7-3 16,4 6-6-16,-3-9-5 0,3 4 16 16,-3-6-25-1,3 0 20-15,2-1 6 16,-2-7-9-16,2 0 7 16,-2 3-2-16,2-6-1 0,-3 3-1 15,-2-4 12 1,-1-1-6-16,-5-2 0 0,-1-4-7 15,-1 0 5-15,-1 0-12 16,4 0 14-16,-2 0-6 16,5-4 13-16,3-9-1 15,4-6-6-15,2-4 1 16,5-2-6-16,-1-2 5 16,4-4-17-16,-6-1 1 0,1 0 7 15,-5-3 9-15,-3 4 11 16,-2-6-10-16,-1 2 14 15,-3-5-14 1,-3 5 4-16,0 3 32 0,-5-3-21 16,0-2 17-16,-3 3-14 15,-5-2 2-15,-4 0 15 16,0-1-10-16,0-3 12 16,0 0 7-16,-4-4-21 15,-8 0 5-15,-1 0 5 16,0 2-9-16,-3-2 13 15,1 4-38-15,-5 0 20 0,-3 3 22 16,-4 5-26 0,-2 7 20-16,-4 2-10 0,-5 5-25 15,-4 6 7-15,-5 6-8 16,-4 2 0-16,-4 0-1 16,-9 0-15-16,1 0-2 15,-29-14-74-15,16 2-199 16,7-4-606-16</inkml:trace>
  <inkml:trace contextRef="#ctx0" brushRef="#br0" timeOffset="83663.78">14881 10932 1028 0,'0'0'347'15,"0"0"-120"-15,0 0-131 16,0 0-30-16,0 0 43 16,0 0-46-16,0 0 12 15,81-7 44-15,-54 4-1 0,4-1 15 16,0 3-30-16,5-2-13 15,1 1 13-15,6-2-54 16,2 0-2-16,2 0-4 16,-4-2-27-16,0 2 16 15,-8 1-19-15,-6 3-13 16,-8 0 0-16,-5 0-53 16,-5 6-155-16,-3 9-171 15,-3-2-538-15</inkml:trace>
  <inkml:trace contextRef="#ctx0" brushRef="#br0" timeOffset="84366.77">16508 12462 1352 0,'0'0'547'16,"0"0"-386"-16,0 0 75 15,0 0-61-15,0 0-68 16,0 0-37-16,0 0-41 16,25-40 18-16,0 32 10 15,4-2-30-15,2 0 19 16,4 2-45-16,-1 0 0 0,-1 2-1 15,0 0-3-15,-2 2 3 16,-4 2-109-16,-8 2-161 16,-11 0-262-16,-8 2-403 0</inkml:trace>
  <inkml:trace contextRef="#ctx0" brushRef="#br0" timeOffset="85132.2">14567 14008 1298 0,'0'0'506'0,"0"0"-320"16,0 0-121-16,0 0 37 16,0 0-2-16,0 0-64 15,0 0 8-15,0 0-7 16,0 0-6-16,0 0 45 16,0 0-39-16,0 0 14 15,14 0 20-15,2 0-35 16,6 0 24-16,3 0-24 15,4 0-35-15,-3-4 38 0,3-3-39 16,0 0-6 0,-5 1 6-16,3 5-56 15,7-2-101-15,-7 3-233 16,-7-2-634-16</inkml:trace>
  <inkml:trace contextRef="#ctx0" brushRef="#br0" timeOffset="86475.63">19861 10343 1121 0,'0'0'388'15,"0"0"-191"-15,0 0-63 16,0 0 36-16,0 0-57 16,0 0 17-16,0 0 24 15,48-2-47-15,-25-8 52 16,2 0-35-16,4-2-54 16,0 2 35-16,0-1-84 0,-2 2 4 15,2 1-10 1,-2-1 3-16,0 5-6 15,-1 0-12-15,-2 3-18 0,3 1-7 16,-2 0-108-16,2 5-145 16,-8 11-311-16,-3-6-440 15</inkml:trace>
  <inkml:trace contextRef="#ctx0" brushRef="#br0" timeOffset="87147.35">20383 12147 443 0,'0'0'1186'0,"0"0"-862"16,0 0-86-16,0 0-62 15,0 0-41-15,0 0-25 16,106-119-49-16,-67 88 9 16,3-1-25-16,-2 0-35 15,3 0 7-15,-4 3-17 16,1 4-51-16,8-1-122 16,-11 8-362-16,-8 6-585 0</inkml:trace>
  <inkml:trace contextRef="#ctx0" brushRef="#br0" timeOffset="88510.29">22535 13629 1657 0,'0'0'360'0,"0"0"-148"15,0 0-8-15,0 0-143 16,0 0-4-16,0 0-57 16,0 0 13-16,105-70 23 15,-78 60-21-15,-1-2 42 16,-1 0-19-16,-4 1-12 16,2-4 39-16,-5-1-20 15,0-3 15-15,0-6 10 16,-3-5-23-16,3-7 24 15,1-2-51-15,-2-5-19 16,-1-1 50-16,-1 4-49 16,-3 2 7-16,-4 3 7 15,-1 4-8-15,-3 0 23 16,-2 4-28-16,-2 0 6 0,0 2 3 16,0 2-6-16,0-2-4 15,0 3-2 1,0 0 9-16,-4 2-3 0,-2 2-6 15,-1 1 0-15,-3 1-12 16,0 3 12-16,-1 0 0 16,1 4 0-16,4 1 10 15,-1 1-10-15,1 4 0 16,2-3 0-16,-4 3-9 16,-1 2 9-16,1-2 0 15,-6 0 0-15,1 0 6 16,-5 2-7-16,-2 2 1 0,0 0 0 15,0 0-17 1,-2 0 18-16,2 0-1 0,1 6 0 16,2 4 9-16,-1-2-15 15,1 4 6-15,-2 2 0 16,2 4-13-16,-1 0 13 16,0 4 0-1,0 3-1-15,0 0 10 0,3 4-9 16,-1 0 0-16,5 2 0 15,3 3-17-15,-2 0 18 16,6 2-1-16,-2 2 0 16,3 1 14-16,1-3-15 15,2-3 1-15,0 2 0 16,0-5-10-16,0 2 10 16,0-2 0-1,13-1 0-15,3 2 21 16,1-7-22-16,1-2 1 15,1-8-4-15,-6-2-13 16,-3-6 19-16,0-2-2 16,-4 0 0-16,-1-2 21 15,-1 0-23-15,-4-2 2 16,0 4-69-16,-2 1-94 16,-16-5-802-16</inkml:trace>
  <inkml:trace contextRef="#ctx0" brushRef="#br0" timeOffset="93120.74">19469 12140 980 0,'0'0'324'0,"0"0"-158"16,0 0-43-16,0 0-14 16,0 0-55-16,0 0-26 15,-2-4 10-15,2 4 6 16,0 0 43-16,0 0 50 15,0 0 2-15,0 0 18 16,0 0-42-16,0-3-33 0,0 3 12 16,0 0-61-16,0 0-6 15,0-1-12-15,-4 1-9 16,-3-3 38-16,-1 0-30 16,-4-1-14-16,-1 0 9 15,-1 0 1-15,-2-1-10 16,3 2 0-16,0 0 1 15,-3 2 3-15,2 1-3 16,0 0 0-16,-4 0 7 16,-2 0 4-16,4 0-11 15,-2 0-1-15,-2 0 0 16,4 0 1-16,1 0-1 16,1 0 0-16,4 1 12 15,0 5-11-15,-1-1-1 16,3 3 0-16,-4-2 2 15,-1 3 2-15,2 0-4 0,-3 1 10 16,3 2 1-16,3-2-1 16,-2 2-7-16,4-2-3 15,-1 2 2-15,3 0 8 16,-4 0-10-16,4-1 8 16,-2 6 8-16,-1-3-8 15,3 4-1-15,-3 0-7 16,2 2 1-16,1 2 20 15,-1-1-20-15,3 0 0 16,0-1 11-16,0 2-3 16,0 0-9-16,0 0 0 15,2 1 9-15,-3-2-12 0,3 2 3 16,0-2 0 0,0 0 6-16,0 0 3 0,0-2-9 15,0 1 0-15,0-1 1 16,0 4 0-16,7-2-1 15,2 0 0-15,-1 0 0 16,4-1-2-16,-1-2 2 16,3 0 0-16,-1 0 6 15,1 0-13-15,-2 0 7 16,-1-3 0-16,3 2 6 16,-1-3 4-16,3-2-10 15,-1 2 0-15,4-2 4 16,-4 0-12-16,3 0 8 15,-3-2 0-15,1 1 3 16,1 0 6-16,-1-1-9 16,-1-2 0-16,2 0 1 0,-2-3-6 15,2-3 5 1,2 1 0-16,3-3 6 0,2 0 5 16,1 0-11-16,0 0 0 15,0 0 0 1,-2 0 5-16,0-5-5 0,2-4 0 15,-3 1 1-15,2 0 0 16,1-3-1-16,-3-1 0 16,1 3 6-16,-4-1-13 15,1-3 4-15,1 4 3 16,-2-1 0-16,-1 0 16 16,0-2-17-16,-4-3 1 15,-1 2 0-15,1-4-8 0,-2 0 8 16,-1-3 0-16,1-1 6 15,-1-3 6-15,1-1-11 16,-4 0 1-16,1-2 7 16,-5-2 13-16,0 2-11 15,-1-3 8-15,-3 3 20 16,0-2-31-16,0 1 23 16,0 3-13-16,-10-1-18 15,0-1 22-15,-2 5-22 16,-1-1 0-16,3 0 12 15,-6 3-4-15,3 0 1 16,-6 1-9-16,2 0-12 16,-6 1 12-16,-3 2-58 15,-3 4-43-15,-25-2-75 0,8 6-506 16,1 0-727-16</inkml:trace>
  <inkml:trace contextRef="#ctx0" brushRef="#br0" timeOffset="95039.17">18146 11199 10 0,'0'0'979'0,"0"0"-754"16,0 0-106-16,0 0 86 16,0 0-90-16,0 0-23 15,0 0 69-15,0-44-47 16,0 38 52-16,0 2-49 15,0 2 19-15,0-2-4 16,0 2-51-16,0 2-17 16,0 0-16-16,0 0-47 0,0 0 30 15,0 0-31-15,0 0 0 16,0 0-16-16,14 0 25 16,5 2-9-16,6 4 10 15,4 2 2-15,0-4 8 16,2 1-10-16,0-3-10 15,-6-2 43-15,-3 0-30 16,-7 0 17-16,-3 0 33 16,-5-7-21-16,-1-9 48 15,-2-4-71-15,-1-4-17 16,1-4 17-16,-2 2-19 16,-2 2-13-16,0 4-20 15,-6 14-109-15,-14 3-133 16,-5 3-516-16</inkml:trace>
  <inkml:trace contextRef="#ctx0" brushRef="#br0" timeOffset="96304.5">16608 12119 622 0,'0'0'276'0,"0"0"-79"15,0 0-39-15,0 0-60 16,0 0-17-16,0 0-7 16,0 0-15-16,-19-50 69 15,19 46 19-15,-2 3-5 16,2-1 57-16,-3-1-37 16,3 3-34-16,0 0-2 15,0 0-39-15,0 0-32 16,0 0 7-1,0 0-50-15,0 0 10 0,0 0-22 0,0 9 0 16,16 2 22-16,2 6 21 16,1 2-23-16,6 3 16 15,0 0-35-15,1 5 8 16,-1-4-9-16,1 4-8 16,-1-5 6-16,-1 0 2 15,1-5 0-15,-2 0 18 16,-6-5-17-16,-3-1-2 15,-5-7 1-15,-3 1-10 16,-4-4-2-16,0-1 12 16,-2 3 0-16,0-3 8 0,0 0 2 15,0 2 2 1,-17 4-12-16,-10 0 11 16,-10 7-5-16,-9 1-5 15,0 5 0-15,-1 5-1 0,1 3 0 16,-12 10-108-1,10-4-396-15,9-9-547 0</inkml:trace>
  <inkml:trace contextRef="#ctx0" brushRef="#br0" timeOffset="97444.86">18099 13455 1482 0,'0'0'477'0,"0"0"-397"0,0 0 31 16,0 0-30-16,0 0-43 16,0 0 1-16,0 0-20 15,54 22 12-15,-28-20-16 16,5-2-9-16,0 0 4 15,-4 0-2-15,-2 0-4 16,-7 0 8-16,-5 0-11 16,-9 0 7-16,-2 0-8 15,1 0 1-15,-3 0 3 16,0 0-4-16,0 6 0 16,0 12 15-16,0 6 34 15,-5 7 9-15,-5 2-13 0,-4 3-44 16,-1 5-1-16,-4 0-11 15,6-4-200-15,5-13-376 16</inkml:trace>
  <inkml:trace contextRef="#ctx0" brushRef="#br0" timeOffset="98691.91">20403 11857 882 0,'0'0'402'0,"0"0"-152"15,0 0-18-15,0 0-51 16,0 0-20-16,0 0-37 31,0 0-42-31,-3-4-2 0,3 4-49 0,0 0 10 16,0 0 28-16,0 0-29 15,0 0 21-15,0 0-30 16,0 2-22-16,14 8 33 16,4 3-24-16,4 4-5 15,5-1-11-15,-1-1 8 16,-1 0 18-16,-2-5-26 15,-6 1 5-15,-3-8-7 16,-5 1 0-16,-5-2 0 16,-4-2-7-16,0 1 16 15,0 3 1-15,0 1-10 16,0 5 6-16,-9 5 2 16,-9 7-8-16,-2 3 0 15,0 8-6-15,0 4 0 16,5 6-9-16,11 21-168 0,4-8-323 15,0-8-185-15</inkml:trace>
  <inkml:trace contextRef="#ctx0" brushRef="#br0" timeOffset="99582.29">20547 13148 1290 0,'0'0'350'0,"0"0"-97"15,0 0-66-15,0 0-41 16,0 0-64-16,0 0-73 16,0 0 11-16,-4-7-5 15,4 19-14-15,0-1 67 16,2 8-28-16,8 2 23 15,-1 3-5-15,3 2-39 0,2 3 41 16,2-3-37-16,-3-1-22 16,0-2 11-16,-2-8-4 15,-3 0-7-15,-4-5 4 16,-2-4 8-16,-2 0-1 16,0-1-12-16,-2 0 0 15,-16 3 66-15,-9 0-41 16,-4 2 4-1,-5 3-29-15,0 0-2 0,-1 3-99 16,-21 6-127-16,11-2-331 16,0-6-655-16</inkml:trace>
  <inkml:trace contextRef="#ctx0" brushRef="#br0" timeOffset="103034.6">20651 13218 350 0,'0'0'362'15,"0"0"-83"-15,0 0-136 16,0 0 14-16,0 0 12 0,0 0-54 16,-3-60 16-16,3 56 30 15,0 0-26-15,0 2 31 16,0 0-36-16,0 2-6 15,0 0-11-15,0 0-70 16,0 0 21-16,0 0-35 16,0 0-28-16,0 0 39 15,0 12-22-15,3 7 24 16,5 0-23-16,-1 7-1 16,-1 5-36-16,-6 19-32 15,0-4-223 1,-8-6-249-16</inkml:trace>
  <inkml:trace contextRef="#ctx0" brushRef="#br0" timeOffset="103859.66">20013 14346 1295 0,'0'0'392'0,"0"0"-120"15,0 0-37-15,0 0-39 0,0 0-85 16,0 0-92 0,0 0 17-16,11-3-24 0,1 19 9 15,1 7 22-15,1 0-42 16,-4 4 11-16,-3-1-12 15,-6 2-21-15,-1-2 9 16,-3-4-24-16,-20 2-26 16,-6 1-67-16,-15 6-115 15,8-5-118-15,5-6-1350 0</inkml:trace>
  <inkml:trace contextRef="#ctx0" brushRef="#br0" timeOffset="104868.17">22161 12972 1056 0,'0'0'365'15,"0"0"-163"-15,0 0-19 16,0 0-11-16,0 0-56 15,0 0 8-15,0 0-59 16,27 4-16-16,-9-2-9 16,4 2-39-16,-2 0-2 15,4 0-99-15,-4-3-184 16,-5 2-295-16</inkml:trace>
  <inkml:trace contextRef="#ctx0" brushRef="#br0" timeOffset="112129.06">16435 16504 567 0,'0'0'238'15,"0"0"-94"-15,89 107-82 16,-38-81-25-16,9-12 26 15,12-14-41-15,8-5-22 16,25-26-533-16,26-13 479 16,25-6 54-16,6-3 65 15,-27 12 42-15,-8-3-100 16,-48 13-7-16,-19 3-568 16</inkml:trace>
  <inkml:trace contextRef="#ctx0" brushRef="#br0" timeOffset="112832.01">17478 16455 811 0,'0'0'31'0,"-10"106"-13"16,10-42 67-16,0 7-56 15,0-13-29-15,16-4-8 16,13-10-40-16,9-15-34 15,40-10-85-15,-9-9 60 16,0-10 1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56:51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8 5234 694 0,'0'0'235'0,"0"0"-137"16,0 0-46-16,0 0-31 15,0 0-14-15,-13-11 38 16,11 10-28-16,0 1 5 15,-1 0 37-15,1 0-20 16,2 0 21-16,0 0-15 16,0 0-31-16,0 0 14 0,0 0-27 15,0 0 18-15,0 0 28 16,0 0 12-16,0 0 37 16,0 0-20-16,0-2-45 15,0 2 11-15,0 0-21 16,0 0-7-16,0 0 17 15,0 0-30 1,0 0 21-16,0 0 6 16,0 0-17-16,0 0 28 0,5 0-1 15,4 0 5-15,4 0 7 16,5 2-29-16,2 2 16 0,4-2-11 16,3-1-8-1,2 1 26-15,7 1-24 0,-1-3 11 16,8 1 28-16,1 2-43 15,6-3-2 1,3 1-5-16,2-1-1 0,4 0 13 16,2 0-15-16,7 0 5 15,-4 0 11-15,3 0-21 16,-2 0 4-16,-2 0-5 16,-3 0 1-16,-3 0-2 15,1 0 1-15,-1 0 0 16,4 0-1-16,2 3 7 0,1-3-7 15,1 1 1 1,-1-1-3-16,-2 2 2 0,-1 2 1 16,-5-1 0-1,-5 1 4-15,-1-3 2 0,-2 3-6 16,-1-1 0-16,2-1 1 16,0-1-7-16,5-1 6 15,-1 3 0-15,5-3 7 16,4 2-1-16,5-2-6 15,2 1 0-15,5-1 12 16,-2 3-14-16,5-3 2 16,0 2 0-16,2 2 2 15,4-2 5-15,1-1-7 16,3 2 0-16,0 1-13 16,2-3 4-16,2 2 9 0,-4-1 0 15,-3 0 9 1,-1 0 3-16,-12 0-9 0,-6-2-3 15,-13 2 1-15,-10-1 14 16,-11-1-14-16,-13 3 0 16,-8-3 26-16,-3 1-11 15,-7-1 33-15,3 0 8 16,-3 0-27-16,0 0 12 16,0 0-26-16,0 0-16 15,0 0-25-15,0 5-173 16,0 1-317-16,-3 0-335 15</inkml:trace>
  <inkml:trace contextRef="#ctx0" brushRef="#br0" timeOffset="41442.28">3917 9216 1285 0,'0'0'284'0,"0"0"-182"0,0 0 0 16,0 0 10-16,0 0-5 16,0 0-17-1,-98-60-28-15,83 50 13 0,-1 0-41 16,-1 0 11-16,-6 0 8 15,-1 0-47-15,-10 0 6 16,-8 0 15-16,-9-1-14 16,-13 2 0-16,-6-4-13 15,-10 3 0-15,-9-1 31 16,-5 0-22-16,-4 2 23 16,-2 3 3-16,-6 1-27 15,5 3 14-15,1 2-22 16,1 0 0-16,5 0 11 15,1 2-10-15,3 7 14 16,4 2-10-16,1 1 4 0,5 2-11 16,5 1 2-16,6 1 0 15,1-1-3 1,6 2 4-16,2 1-1 0,0-2 9 16,11 2 2-16,2 2-10 15,5 2-1-15,2 0-3 16,1 2 2-16,6 2 1 15,4-1 0-15,5 4 0 16,6-3 1-16,5 5-2 16,1-1 0-16,6 6-24 15,4 1 25-15,-1 5-1 16,3 2 2-16,0 4 4 0,0-3 1 16,11 4-12-16,5-4 2 15,2 4-4-15,4-2 8 16,2 0 0-16,8-3 0 15,6 0 37-15,4 0-37 16,5-2 12-16,7-2-12 16,4 0 0-16,4-4 0 15,7-1 0-15,6-4 0 16,7-2 6-16,4-1 6 16,1-2-12-16,-1 0 0 15,1-2-9-15,0-1 9 16,-2-2 0-16,0-1 0 0,3-3 0 15,20 2 6 1,21-2-12-16,-9-5 2 16,-10-3-25-16,-17 0 28 0,-20-1-7 15,10-1 5-15,6 4-6 16,-3-1-4-16,4-2 12 16,3-2 1-16,6-2-27 15,5-3 17-15,5-1 5 16,1 0-10-16,-4 0 6 15,-1-7-20-15,-2-12 17 16,-3-2 6-16,-2-8-34 16,-4-7 39-16,-8-8-11 15,-3-6 12-15,-9-7-12 16,-7-2 20-16,-9-1-8 16,-10-2 0-16,-12 2 8 0,-7-1 27 15,-11 1 18-15,-7-5 1 16,-7 0 23-16,-4-3-49 15,0-5 33-15,0-2-25 16,-15 2-34-16,-6 1 45 16,-8 4-9-16,-4 5-2 15,-9 7 35-15,-5 5-39 16,-6 4-7-16,-5 2-23 16,-2 4 16-16,-7 5-26 15,-3 1 8-15,-9 6 0 16,-24 2 0-16,-29 10-15 15,-36 8 8-15,-17 9-52 16,0 0-24-16,11 14-38 0,22 4-86 16,40-4-267-1,26-4-255-15</inkml:trace>
  <inkml:trace contextRef="#ctx0" brushRef="#br0" timeOffset="67122.96">1758 11704 580 0,'0'0'134'0,"0"0"-102"0,0 0-31 0,0 0 3 16,0 0 2-16,0 0-6 15,-44 14 1-15,44-14-1 16,0 0 28-16,0 0-15 16,0 0-11-16,0 0-2 15,0 0-109-15</inkml:trace>
  <inkml:trace contextRef="#ctx0" brushRef="#br0" timeOffset="67857.14">1758 11704 101 0,'2'0'658'0,"-2"-1"-371"0,0-2-112 16,0 3-15-16,0-2-81 15,0 2-9-15,3 0-15 16,-3-2-37-16,2 2 36 15,-2 0 0-15,0 0 4 16,0 0 43-16,0 0-61 16,0 0 9-16,3 0-15 15,3 0-22-15,2 8 12 16,9 5 38-16,2-2-49 16,6 5 27-16,2-2-38 15,4 3 12-15,3 1 9 0,1 0-10 16,3 2 9-1,2 2 8 1,2 1-5-16,3 2 7 0,6-1-18 0,3 0-9 16,6-2 10-16,9-4-4 15,6-4 12-15,6-3-6 16,6-2-17-16,0-3 25 16,3 0-16-16,3 0-9 15,-2 0 0-15,-5 0 12 16,-1 0-6-16,-2-1-6 15,2-4 0-15,1 2-6 16,7-3 6-16,5 0 0 16,5 0 6-16,2-10 10 15,2-5 5-15,-2 1-21 16,-4-3 0-16,-4 0-12 16,-1-3 14-16,-2-4-2 0,-5-2 9 15,-6-2 6 1,1-3-17-16,-10-1 2 0,-6 3 0 15,-7-1 10-15,-8 3-2 16,-11 5-8-16,-8 4 13 16,-10 6-5-16,-12 5 8 15,-1 2-15-15,-7 4 0 32,-4 1 22-32,2 0-22 0,-2 0 10 0,0 0 15 15,0 0-25-15,0 0 14 16,0 0-15-16,0 0 1 0,0 0 8 15,0 0-8-15,0 0 8 16,0 0 15-16,0 0-23 16,0 0-1-1,0 0 0-15,0 0-43 0,0 0-23 16,-20 0-106-16,5 0-218 16,-3-5-205-16</inkml:trace>
  <inkml:trace contextRef="#ctx0" brushRef="#br0" timeOffset="84954.96">1782 14043 512 0,'0'0'771'0,"0"0"-563"0,0 0-140 16,0 0 11-16,0 0 33 15,0 0-77-15,0-39 19 16,0 37-41-16,5-2-4 16,0 0 79-16,-3 3-25 15,-2 1 10-15,0 0 5 16,0 0-48-16,2 0 19 15,3 0-49-15,8 0 17 16,14 0 1-16,15 0-9 16,39 0 25-16,48-4 50 15,53-2-36-15,32 3 26 16,18 3-53-16,-5 0-9 16,-4 0 15-16,16 13-21 15,12 1-3-15,13 0 10 0,2 2-4 16,-7-1 0-16,-19-1-9 15,-30-2-3-15,-52-3-18 16,-53-5 5-16,-27-2-90 16,-35-2-134-16,-17 0-357 15</inkml:trace>
  <inkml:trace contextRef="#ctx0" brushRef="#br0" timeOffset="86048.45">2006 15835 899 0,'0'0'399'0,"0"0"-244"16,0 0-97-16,0 0 43 15,0 0 15-15,0 0-22 16,0 0-45-16,0 0-37 16,0 0 0-16,2 0-6 15,18 0-5-15,13 0 42 16,34 0 3-16,51 0 25 16,63-2 72-16,39-10-35 15,15 6-35-15,-6 6-26 16,-22 0-41-16,-9 0 31 15,-3 0-37-15,-18 0-33 16,-16 0-37-16,-21 0-107 0,-44 0-149 16,-29 0-33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1:58:49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 1289 924 0,'0'0'341'0,"0"0"-196"15,0 0-26-15,0 0-5 16,0 0 1-16,0 0-16 15,0-6-43-15,0 6 20 0,0 0 0 16,0 0 5 0,0 0 20-16,0 0-44 0,0 0 16 15,-2 0-5-15,2 0-25 16,-2 0 37-16,2 0-36 16,0 0 12-16,0 0 14 15,0 0-53-15,0 0-7 16,0 0-10-16,2 0-9 15,14 0 8-15,3 0 2 16,10 0-1-16,5 0 15 16,8 0-9-16,11 0-2 15,10-1-4-15,9-4 2 16,7 3 5-16,8-2-7 16,21 0 6-16,23 2 6 15,20-2-3-15,5 0-3 16,-8-1-6-16,-35 4-4 0,-28-1 3 15,-21-2 1-15,-2 3 0 16,7-2 9-16,5 1 3 16,4 1-12-16,-18 1 0 15,-13 0-9-15,-13 0 8 16,-16 0 1-16,-10 0 0 16,-3-3 30-16,-5 3-16 15,0 0 30-15,0 0-30 16,0 0-13-1,0 0 5-15,0 0-6 0,0 0-16 16,0 0-32-16,0 0-116 0,0 0-166 16,0 0-357-16</inkml:trace>
  <inkml:trace contextRef="#ctx0" brushRef="#br0" timeOffset="5214.57">14977 2876 1075 0,'0'0'402'0,"0"0"-172"15,0 0-92-15,0 0-58 16,0 0-31-16,0 0-32 16,0-25 36-16,0 25-46 15,0 0 42-15,0 0 46 16,0 0-7-16,0 0 8 15,0-2-7-15,3-1-59 0,6 2 32 16,6-5-43-16,3 2 4 16,5-2 0-16,-2 2-17 15,4 0 0-15,2 0-6 16,4 0 1-16,5 0 1 16,3 2-1-1,2-3 9-15,-4 2-10 0,-1-1 12 16,-9 0-13-16,-9 2 1 15,-9 1-42-15,-9 1-43 16,0 0-185-16,-2 0-443 0</inkml:trace>
  <inkml:trace contextRef="#ctx0" brushRef="#br0" timeOffset="5917.53">16221 2845 889 0,'0'0'520'0,"0"0"-315"15,0 0-4-15,0 0 18 16,0 0-37-16,0 0-94 16,0 0-74-16,10-12 11 15,18 11-19-15,5-2 4 16,5 1 30-16,5 2-30 15,-1-2 38-15,-3 2-42 16,4-2 3-16,-1 0 4 16,-2-2-13-16,1 0 18 15,-4 0-18 1,3-4-91-16,-11 2-195 0,-6-4-429 16</inkml:trace>
  <inkml:trace contextRef="#ctx0" brushRef="#br0" timeOffset="12380.53">22132 3994 1134 0,'0'0'306'15,"0"0"-126"-15,0 0-37 16,0 0 41-16,0 0-45 0,0 0-25 16,-22-80-37-1,19 72-40-15,-1 2 23 0,0-2-2 16,-4 0-30-16,0 0 5 16,-9-1-17-16,-10 2-10 15,-9 1-6-15,-11 2 6 16,-11 0-6-16,-7-2 0 15,-8 2 0-15,-7-3 17 16,-12 4-9-16,-22-3 5 16,-23 2-13-16,-21 2 1 15,-8 2-2-15,12 0 1 16,13 0 0-16,13 14 3 16,-2 4 8-16,-1 6-11 15,2 9 0-15,0 2 1 16,6 11-2-16,3 4 1 0,2 3 0 15,18-8-5 1,17-4 20-16,19-7-21 0,6 0 6 16,-10 10-16-16,-4 13 4 15,-11 12 9-15,8 8 3 16,1 2-3-16,7 7 19 16,5-3-29-16,8 4 13 15,5-1-50-15,9 2 39 16,4 1-19-16,5 18-7 15,4 17 28-15,12 23-47 16,5-13 32-16,10-25-11 16,0-31-30-16,21-21 49 15,10 12-17-15,16 9 33 16,16 12-15-16,5 1 30 16,13-1-15-16,7 3 0 0,22 11-2 15,23 14-4 1,25 12 6-16,12 3-40 0,-5-11 23 15,0-12-19-15,-5-16 10 16,13-5-15-16,10-13-10 16,4-12 20-16,4-12-7 15,0-9 29-15,7-7-7 16,7-3 32-16,11 0-11 16,2 3-4-16,1-5 1 15,-3 0 48-15,-4-9-48 16,-1-12-2-16,3-8 32 15,-2-2-32-15,-2-9 30 16,-7-14-7-16,1-7-23 0,-8-4 36 16,-9-6-16-16,-6-4 17 15,-14-6-6 1,-11-3-30-16,-12-5 27 0,-27 2-12 16,-26 5-15-16,-22-2 41 15,-7-4-7-15,10-15 39 16,3-11 37-16,8-16-45 15,-8 0-1-15,-8 4-16 16,-7-2-31-16,-4-13 39 16,-9-14-36-16,-18-19 21 15,-16-2-1-15,-13 15-27 16,-6 24 26-16,-14 29-35 0,-12-21 1 16,-7-15 25-1,-9-16-31-15,0 2 11 0,4 33 8 16,12 30-2-16,-4 4-2 15,-10-11-15-15,-12-12 10 16,-14-11 5 0,-6 3-14-16,-7 3-1 15,-4 4 11-15,-7 2 8 0,-4 5-19 16,-20-3 0-16,-27-2 0 16,-36 1-13-16,-17 5 13 15,-14 17 0-15,-11 11-6 16,-9 11 9-16,-35 9-9 15,-23 4-23-15,-30 10-44 16,-21 10 12-16,-29 6-114 16,-29 34-61-16,90-4-76 15,36 0-341-15</inkml:trace>
  <inkml:trace contextRef="#ctx0" brushRef="#br0" timeOffset="13692.73">23273 1720 1288 0,'0'0'272'0,"0"0"-32"0,0 0-95 15,0 0-29-15,0 0-81 16,0 0-25-16,0 0-1 16,-25 76 7-16,5 45-15 15,-18 56 4-15,-13 25-5 16,-16 12 0-16,-13 3 9 15,-9 0-3-15,-16 29 10 16,-13 39-8-16,-9 29-2 16,-2 18 23-16,-3 8-1 15,8 5 14-15,-1 18-20 16,-2 15-16-16,2 10 10 0,-2 7-10 16,0-2 4-1,0-7-16-15,0-17 6 0,0-23 0 16,7-27 20-16,3-11-19 15,5-16 7-15,0-14-8 16,-4-9 12-16,-5-15-12 16,-3-5 0-16,1-2 6 15,4-18-2-15,5-11-4 16,10-13-102-16,14-21 12 16,9-13-77-1,17-19-90-15,19-45 25 0,16-35-166 16</inkml:trace>
  <inkml:trace contextRef="#ctx0" brushRef="#br0" timeOffset="15626.73">20067 4457 1322 0,'0'0'245'16,"0"0"-159"-16,0 0-16 0,-139 6-41 15,102 19 6-15,1 7 5 16,5 5-30-16,6 10 6 15,12 2-16-15,6-2 10 16,7 1 0-16,0-8-10 16,16-5-16-16,9-16 14 0,4-8-20 15,4-11 22-15,2-11 44 16,1-22-14-16,-5-15 56 16,-6-4-11-16,-8-7 10 15,-5-1-8-15,-6 4-70 16,-4 4 26-1,-2 9-33-15,0 9-12 0,0 13-6 16,3 8-87-16,21 13-74 16,3 0-314-16,4 0-250 15</inkml:trace>
  <inkml:trace contextRef="#ctx0" brushRef="#br0" timeOffset="15954.79">21250 4382 1371 0,'0'0'371'0,"0"0"-224"0,0 0-83 16,0 0-39-16,0 0-13 15,0 0 1-15,-92 135-13 16,92-85 0-16,7 3-1 15,17-7-15-15,3-5-3 16,4-12-52-16,3-12 39 16,-3-16-15-16,0-1 47 15,-4-24 16-15,-5-12 6 0,-4-5 34 16,-6-3-31-16,-10 2-5 16,-2 10-20-1,-16 13-30-15,-64 19-134 0,3 0-165 16,-12 7-703-16</inkml:trace>
  <inkml:trace contextRef="#ctx0" brushRef="#br0" timeOffset="16392.18">19416 5811 1250 0,'0'0'263'0,"0"0"-108"15,0 0 0-15,0 0-32 16,0 0-18-16,0 0-91 15,0 0 14-15,-74-40-27 16,69 64 9-16,5 4-20 16,0-2-2-16,28 0-50 0,9-6 61 15,11-8-42 1,2-10 12-16,4-2 18 0,-2-14 0 16,-6-18 13-1,-8-10 0-15,-12-8 0 0,-10-4 44 16,-13 0-27-16,-3 4 53 15,-7 7-61-15,-18 14-9 16,1 10-76-16,-3 15-137 16,7 4-118-16,11 0-233 15</inkml:trace>
  <inkml:trace contextRef="#ctx0" brushRef="#br0" timeOffset="16704.62">20507 5267 1393 0,'0'0'351'16,"0"0"-231"-16,0 0-44 16,0 0-64-16,0 0-11 15,0 0-1-15,-26 117-7 16,38-75 5-16,13-2-7 15,4-9-59-15,5-12 28 16,-1-13-1-16,-4-6 41 16,-2-12 53-16,-5-20-3 15,-8-8 50-15,-7-6-30 16,-7 4-10-16,0 2-7 0,-4 8-53 16,-17 11-23-1,-8 13-66-15,-8 8-123 0,-38 35 73 16,11 7-127-16,4 2-578 15</inkml:trace>
  <inkml:trace contextRef="#ctx0" brushRef="#br0" timeOffset="17063.9">20744 6503 1565 0,'0'0'359'0,"0"0"-205"16,0 0-48-16,0 0-91 15,0 0 7-15,0 0-18 16,0 0 8-16,-93 60-24 15,93-31 1-15,0 1-17 16,10-7 13-16,13-7-37 16,2-8 39-16,1-8 11 15,3-2 2-15,0-24 31 16,-5-10-16-16,-5-8 23 0,-11-6 1 16,-8 0-32-1,0 2-14-15,-51-6-74 0,-2 11-194 16,-10 9-461-16</inkml:trace>
  <inkml:trace contextRef="#ctx0" brushRef="#br0" timeOffset="17470.06">19661 5592 1277 0,'0'0'274'0,"0"0"-156"16,0 0-42-16,0 0-66 16,0 0-7-16,0 0-3 15,0 0-88-15,-103 3-6 16,93 19-78-16,5-4-93 0</inkml:trace>
  <inkml:trace contextRef="#ctx0" brushRef="#br0" timeOffset="18048.05">23694 5202 1311 0,'0'0'303'0,"0"0"-203"16,0 0-24-16,0 0-9 15,-143 21-56-15,114 12 30 16,9 7-40-16,11 4 9 16,9 4-20-16,0 0-6 15,23-4-27-15,10-8 32 16,5-11-50-16,2-18 61 15,-2-7 9-15,-9-12 2 16,-1-21 54-16,-7-10-16 16,-7-7 38-16,-10-1 11 15,-4-2-67 1,0 8 9-16,0 6-40 0,-2 6-43 0,2-3-131 16,0 9-90-1,8 0-567-15</inkml:trace>
  <inkml:trace contextRef="#ctx0" brushRef="#br0" timeOffset="18391.71">24277 4546 1174 0,'0'0'317'15,"0"0"-168"-15,0 0-18 0,0 0-87 16,0 0-28-16,0 0-16 16,0 0 6-16,-115 26-6 15,115 12 0 1,0 0 7-16,0-2-19 0,13-4-2 16,7-6-4-16,2-9 4 15,3-10 14-15,2-7 23 16,-3-2 30-16,-1-18-33 15,-6-8 18-15,-7-4-37 16,-8 2-1-16,-2 2-15 16,-37 6-81-16,-5 10-65 15,-11 6-230-15</inkml:trace>
  <inkml:trace contextRef="#ctx0" brushRef="#br0" timeOffset="18797.87">22897 4886 1182 0,'0'0'358'0,"0"0"-158"16,0 0-85-16,0 0-62 16,0 0-38-16,0 0-4 15,-114 35-11-15,95 1 0 16,6 5 0-16,11 0-2 16,2-1-7-16,0-4 9 15,20-8-2-15,7-14-43 16,4-14 45-16,2 0 3 15,0-26 25-15,-4-14 24 16,-8-4-35-16,-10 0 10 16,-11 4-27-16,0 12-16 15,-13 11-47-15,-39 17-136 16,4 11-82-16,0 11-281 0</inkml:trace>
  <inkml:trace contextRef="#ctx0" brushRef="#br0" timeOffset="19219.28">22622 6479 1340 0,'0'0'272'0,"0"0"-131"16,0 0-17-16,0 0-65 0,0 0-19 16,-138-47-40-16,101 63 7 15,7 15-3-15,3 7-3 16,10 4-1-16,7 2 0 15,10-4-10 1,0-5 1-16,19-10-10 0,7-9 19 16,10-13 9-16,2-3 6 15,5-20 17-15,-1-19 25 16,-5-9-37-16,-6-8 30 16,-8-2-44-16,-8-2 6 15,-8 8-24-15,-4 7-29 16,-2 7-51-16,-1 14-93 15,5 6-371-15</inkml:trace>
  <inkml:trace contextRef="#ctx0" brushRef="#br0" timeOffset="19562.93">23814 6300 1446 0,'0'0'275'0,"0"0"-171"0,0 0-51 15,0 0-46 1,0 0-8-16,0 0 1 0,0 0-5 16,-57 121-15-1,65-85-7-15,19-2-21 0,7-6 9 16,1-8-1-16,-2-11 39 15,-1-9 2-15,-6 0 44 16,-5-20 83-16,-7-11-27 16,-2-5 37-16,-1-4-46 15,-4-3-67-15,-3 1 13 16,-2 0-38-16,-2 4-30 16,0 4-60-16,0 6-84 15,3 1 6-15,10 8-49 16,7 3-1166-16</inkml:trace>
  <inkml:trace contextRef="#ctx0" brushRef="#br0" timeOffset="19922.23">24859 5681 1405 0,'0'0'330'0,"0"0"-191"0,0 0-53 16,0 0-72-16,0 0 3 15,-113 16-29-15,97 18 12 0,7 6 0 16,5 2 0-16,4 0-6 16,0-4-26-16,11-3-8 15,13-8-46-15,7-10 84 16,3-14 4-16,1-3 20 15,1-9 39-15,-3-21-30 16,-4-5 29-16,-6-5-12 16,-5-4-46-16,-12 5 4 15,-6 2-6-15,-47 5-126 16,-11 9-130-16,-15 5-539 16</inkml:trace>
  <inkml:trace contextRef="#ctx0" brushRef="#br0" timeOffset="26553.98">2290 3695 1039 0,'0'0'233'0,"0"0"-112"16,0 0-82-16,0 0 22 15,0 0-2-15,0 0 20 0,0-33 36 16,0 28-48 0,0 3 46-16,0 2-29 15,0-2-29-15,0 2 16 0,0 0-71 16,0 0 22-16,0 0 2 16,0 0-14-16,0 0 20 15,0 0-8-15,0 0-4 16,0 0 14-1,6 0-32-15,2 0 0 0,3 0 12 16,7-2-6-16,5 0 31 16,3 1 5-16,3-2-20 15,2 1 22-15,0 0-42 16,0 2 2 0,4 0 16-16,-4 0-14 0,2 0 26 15,3 0-17-15,-1 0-3 16,2 0 27-16,5 0-39 15,2 0 0-15,2 0 18 0,4 0-17 16,1 0 29-16,-2 0-15 16,0 0-14-16,-1 0 2 15,2 4-3-15,-1-1 0 16,4-2-1-16,-1-1 7 16,2 0 6-16,3 0-8 15,-2 0-2-15,3 0-1 16,0 0-1-16,0 0 0 15,0-4-3-15,-2 2 11 16,0 2 3-16,-3 0-3 0,1 0-7 16,-3 0-2-1,0 0-2-15,-2 0-2 16,1 0 4-16,-2 0-2 0,2 0 3 16,-2 0 0-16,1 0 10 15,3 0-16-15,1 0 6 16,-3-2 0-16,5 0-7 15,-4 1 17-15,-2-2-8 16,3 2-2-16,-4 1 7 16,4 0-14-16,-1 0 5 15,0 0 2-15,-2 0-1 16,-5 0 7-16,1 0-3 16,-3 0-3-16,1 0 1 0,-1 0-7 15,0 0 6 1,1 0 0-16,-2 0-5 0,0 0 16 15,-2 0-10-15,-4 0 0 16,-2 0-1-16,-1 0 0 16,-3 0-4-16,-1-2 4 15,2 2 4-15,-1 0-2 16,0 0 8-16,-3 0-10 16,3 0 2-16,0 0-10 15,0 0 8-15,-2 0 0 16,-3 0 0-16,3 0 0 15,-5 0 0-15,0 0 0 16,3 0 1-16,-2 0-12 16,-2 2 11-16,2-1 0 15,1-1 1-15,1 3 9 0,0-2-10 16,3 1 0-16,3 0 1 16,0 0-7-16,6-2 6 15,-2 3 0-15,3-3-1 16,2 0 7-16,0 0-6 15,0 0 0-15,-2 0 0 16,2 1-9-16,0 1 9 16,2 0 0-16,-1 0 5 15,3 0-4-15,0 0-1 16,-1-2 0-16,-3 3-1 16,-2-2 0-16,-3 2 1 15,2-3 0-15,-4 1-2 0,-2 1 4 16,3 0-2-16,-3 0 0 15,2 1 1-15,1-2 1 16,-1 1-2 0,-2 1 0-16,-2-1 6 0,-2-2-6 15,-2 1 0-15,-6-1 0 16,-1 0-3-16,-7 3 2 16,-1-3 2-16,-6 0 0 15,-4 0-1-15,2 0 4 16,-2 0-4-16,0 0 0 15,0 0 5-15,0 0-5 16,0 0 0-16,0 0 0 16,0 0 3-16,0 0 7 15,0 0-20-15,0 0 5 16,0 0-36-16,0 0 17 0,0 0-100 16,-4 7-78-16,-10 0-129 15,-5-3-292-15</inkml:trace>
  <inkml:trace contextRef="#ctx0" brushRef="#br0" timeOffset="31706.09">9192 3663 494 0,'0'0'163'0,"0"0"-1"15,0 0-13-15,0 0-66 16,0 0-51-16,0 0 4 16,8 0-34-16,-3 0 17 15,-1 0 37-15,-4 0-20 16,0 0 18-16,0 0 10 15,0 0 21-15,0 0 34 0,0 0-55 16,0 0-23-16,-2 0-9 16,0 0-24-16,-3 0 8 15,1 0-16-15,2 0 0 16,-2 0 13-16,-2 0-13 16,2 3 0-16,-3-2 15 15,3 1-14-15,-1 0 40 16,2 0-1-16,-1-2 8 15,4 0 35-15,0 0-59 16,0 0-12-16,0 3 10 16,0-3-13-16,0 1 31 15,12 1-13-15,1 3-17 16,5-4 52-16,5 2-52 0,1-3 2 16,5 1 10-1,4-1-3-15,3 0-2 0,6 0 8 16,3 0-15-1,0 0 46-15,1 0-56 0,3 0 9 16,1 0 2-16,-1 0 3 16,6 0 1-16,1 0-15 15,-3 0 6-15,-2 0-1 16,-6 0-5-16,-5 0 0 16,-4 0-2-16,-7 0 17 15,-2 0-15-15,-10 0 0 16,-1 0 1-16,-7 0 2 15,-3 0-2-15,-1 0-1 16,-2 0 23-16,-3 0-13 16,0 0 79-16,0 0-31 15,0 0-32-15,0 0 25 0,0 0-50 16,0 0 5-16,0 0-6 16,0 0 14-16,0 0-37 15,0 0 19-15,0 0-98 16,0 0-30-16,0 0-202 15,-8 0-245-15</inkml:trace>
  <inkml:trace contextRef="#ctx0" brushRef="#br0" timeOffset="33893.07">11600 617 879 0,'0'0'272'0,"0"0"-101"15,0 0-9-15,0 0-37 16,0 0 18-16,0 0-16 15,0 0-15-15,48-46 59 16,-48 44-8-16,0 2-19 16,-4 0-85-16,-17 0-51 0,-12 0 35 15,-11 12-43-15,-12 15 1 16,-4 4 6-16,0 7-5 16,5 2 10-1,12 1 20-15,14-1-30 0,16 0-4 16,13-4-7-16,0-3-41 15,29-6 36-15,15-3-21 16,17-12-11-16,17-8-20 16,53-7-151-16,-19-16-109 15,-12-6-368-15</inkml:trace>
  <inkml:trace contextRef="#ctx0" brushRef="#br0" timeOffset="34269.14">12168 644 1416 0,'0'0'588'0,"0"0"-404"16,-125-6 17-16,77 6-48 15,3 10-80-15,7 9-1 16,7 9-59-16,8 7-1 16,10 1-12-16,9 0-14 15,4-2-32-15,0-3-59 16,11-10-32-16,9-7 20 15,4-9-72-15,3-5 140 0,4-3 48 16,-2-19-37-16,0-4 9 16,-4-4 14-1,-5 4 15-15,-7 2 38 32,-4 6 50-32,-2 6 9 15,-5 4 57-15,0 6-52 0,0-1-5 0,1 3-97 0,-1 0 16 16,6 3-16-16,4 10 0 15,3 2 1-15,6 1-1 16,0-2-113-16,8-2-44 16,14-12-104-1,-5 0-94-15,-7 0-510 0</inkml:trace>
  <inkml:trace contextRef="#ctx0" brushRef="#br0" timeOffset="34456.6">12394 708 935 0,'0'0'395'0,"0"0"-106"0,0 0-57 15,0 0-144-15,0 0-52 16,0 0 60-16,0 0-27 16,0 104-27-16,0-62 9 15,0 2-51-15,4 2 1 16,9-4-1-16,1-2-88 16,5-3-43-16,-1-12-146 15,-7-8-80-15</inkml:trace>
  <inkml:trace contextRef="#ctx0" brushRef="#br0" timeOffset="34690.91">12400 623 1228 0,'0'0'273'0,"0"0"-88"16,0 0-92-16,0 0-59 15,0 0-5-15,0 0-19 16,152-92-10-16,-113 100 0 15,-3 18-5-15,-7 5 5 16,-7 4 0-16,-13 4 0 16,-7-6 49-16,-2-3-8 15,-8-3 25-15,-17-7 37 16,-8-4-41-16,-5-4 20 16,-7 0-28-16,5-5-54 0,4-1-11 31,12-6-143-31,11 0-117 0,11-12-120 0</inkml:trace>
  <inkml:trace contextRef="#ctx0" brushRef="#br0" timeOffset="35112.69">13113 561 337 0,'0'0'1300'0,"0"0"-945"0,0 0-142 16,-123-15-52 0,90 20-119-16,4 17-26 0,2 10 5 15,4 7-20 1,8 3 23-16,9-2-24 0,6-4 0 16,0-6-9-16,4-3-20 15,13-13-26-15,4-3 1 16,6-11-6-16,0 0 54 15,4-12-19-15,-2-16-96 16,-2-5 44-16,-4-2 1 16,-4 1 21-16,-9 5 49 15,0 7 6-15,-8 10 98 16,0 6 10-16,-2 4-6 16,2 2-1-16,1 0-101 15,3 8 1-15,1 12 17 16,2 7-10-16,4 0 16 15,0 2-24-15,5-2-14 0,3-4-117 16,12-7-100-16,-2-4-110 16,-2-11-1141-16</inkml:trace>
  <inkml:trace contextRef="#ctx0" brushRef="#br0" timeOffset="35581.33">13568 603 1341 0,'0'0'370'0,"0"0"-132"15,0 0-50-15,-114-14-100 16,89 14-36-16,2 6-18 0,8 14-34 16,-1 7 8-16,5 2-7 15,7 6 8-15,4-2-6 16,0 4-2-16,7-5-1 15,14-4 0-15,9-4-8 16,6-7-27-16,1-6-12 16,6-9-35-16,1-2-18 15,0-6-67 1,2-15-17-16,-4-6-85 0,-4-5-232 16,-4-1 147-16,-9 1 354 15,-4 6 53-15,-7 7 285 16,-6 7 41-16,-5 3-41 15,-3 7-30-15,0 2-120 0,0 0-117 16,0 5-41 0,0 13-15-16,0 5 22 0,0 4 1 15,0 0-21-15,0 0 14 16,4-4-31-16,0-2 1 16,3-7-1-16,-2-3-40 15,4-11-71-15,-5 0-192 16,1-3-17-16</inkml:trace>
  <inkml:trace contextRef="#ctx0" brushRef="#br0" timeOffset="35721.93">13814 488 1311 0,'0'0'383'0,"0"0"-240"0,0 0-143 15,0 0-9 1,0 0-471-16</inkml:trace>
  <inkml:trace contextRef="#ctx0" brushRef="#br0" timeOffset="35971.87">14218 481 1410 0,'0'0'505'0,"0"0"-291"16,0 0-165-16,0 0-26 0,0 0-14 16,0 0-3-1,-14 130 37-15,14-79-33 0,0 0 2 16,4 0-2 0,4-3-8-16,-4-6-2 15,-2-8 0-15,-2-5-54 0,0-12-38 16,0-13-106-16,0-4-29 15,0 0-122-15</inkml:trace>
  <inkml:trace contextRef="#ctx0" brushRef="#br0" timeOffset="36659.21">14046 796 1098 0,'0'0'295'16,"0"0"-131"-16,0 0-30 0,0 0-97 15,0 0-10-15,0 0-15 16,0 0-2-16,138-54-1 15,-104 50 0 1,-7-1-2-16,-7 4 14 0,2 1 27 16,-9 0 34-16,1 0 0 15,-6 0-3-15,1 0 5 16,1 0-59-16,-4 12 27 16,1 4-25-16,-1 4-7 15,4 2 12-15,0 0-25 16,3-2 8-1,3-4-6-15,3-5-2 0,-2-5-8 0,8-6 1 16,-1 0-6 0,3-3 6-16,-1-19-24 0,-1-6-1 15,-3-7 7-15,-3-1-34 16,-4 3 9-16,-8 2 9 16,2 9 34-16,-7 8 2 15,-2 6-1-15,0 5 5 16,0 3-6-16,0 0-6 15,0 3-7-15,0 15 0 16,0 8 13-16,0 5 12 16,0 1-12-16,0 5 7 15,0 1-7-15,6 5 6 16,7 0-13-16,3 1 7 16,4 1 0-16,2 1 1 15,3 1 2-15,0-1-3 0,-3-2 0 16,-4 0 9-16,-2-6-15 15,-8-3 6-15,-1-1 0 16,-5-9-7-16,-2-4 7 16,0-9 0-16,-4-5 13 15,-21-5 64-15,-8-2 3 16,-12 0-26-16,-10-15 7 16,-1-10 55-16,4-2-55 15,10-7 36-15,11 3-4 16,18 1-57-16,13 2 28 15,0 2-64-15,33 2 0 16,11 5-7-16,10-1-57 16,-2 7-2-16,-8 3-71 15,-15-3-132-15,-14 6-101 16,-10-1-292-16</inkml:trace>
  <inkml:trace contextRef="#ctx0" brushRef="#br0" timeOffset="37487.12">14320 611 466 0,'0'0'345'0,"0"0"-150"16,0 0-80-16,0 0-31 15,0 0-82-15,0 0 22 16,0 0-22-16,23 0 11 15,-19 0-11-15,-2 0-1 16,-2 0 33-16,0 0 123 16,0 0-25-16,0 0-23 15,0 0-21-15,-2 0-66 0,-2 0 14 16,2 0-36-16,2 0 7 16,0 0-5-16,0 6-2 15,-3 7 0-15,3 2 28 16,0 3-21-16,-2 1 13 15,2 2-20-15,0 0 1 16,0 7-15-16,0-6-86 16,11-7-252-16</inkml:trace>
  <inkml:trace contextRef="#ctx0" brushRef="#br0" timeOffset="40107.71">12417 648 468 0,'0'0'202'15,"0"0"-117"-15,0 0-22 16,0 0-47-16,0 0-7 0,0 0-9 16,0 0 1-16,0 0-1 15,0 0 30-15,0 0-7 16,0 0 67-16,0 0 30 16,0 0-72-16,0 0 27 15,0 0-4-15,0 0-7 16,0 0-8-16,0 0-38 15,0 0-17-15,0 0-1 16,0 0 1-16,0 0 11 16,0 0 12-16,0 0 32 15,0 0 45-15,0 0-48 0,0 0 4 16,0 0-27-16,0 0-21 16,0 0 28-16,0 0-18 15,0 0 1-15,0 0 12 16,0 0-32-16,0 0-57 15,-4 1-80 1,-5 9-100-16,1 1-389 0</inkml:trace>
  <inkml:trace contextRef="#ctx0" brushRef="#br0" timeOffset="47208.45">10499 4623 515 0,'0'0'700'16,"0"0"-447"-16,0 0-77 16,0 0-39-16,0 0-1 0,0 0-50 15,-2-21-57-15,2 21-24 16,0 0-5-16,0 20 0 16,0 8 1-16,0 10 15 15,0 12 37-15,0 9-5 16,0 7 5-16,0 6-2 15,0 0-27-15,0 0 1 16,0-2 8-16,0-3-26 16,0-10 17-16,0-8-17 15,0-11-7-15,0-10 6 16,0-12-6-16,2-9-32 16,2-7-38-16,1 0-61 0,4-21-56 15,0-8-214 1,0-4-590-16</inkml:trace>
  <inkml:trace contextRef="#ctx0" brushRef="#br0" timeOffset="48598.75">10479 4586 831 0,'0'0'222'15,"0"0"-64"-15,0 0-7 16,0 0-31-16,0 0-49 16,0 0-47-16,0 0 16 15,-5-7-16-15,5 7 6 16,0 0 18-16,0 0 2 16,0 0 17-16,3 0 27 0,8 0-25 31,9 0 6-31,7 5-24 0,6-1 2 0,8-4 34 15,7 0-60-15,8 0 7 16,4 0-18-16,7 0-14 16,6 0 27-16,1 0-18 15,6 0 11-15,0 0-18 16,1 0 7-16,1-2-11 16,-4-2 0-16,-5 1 1 15,-8 2 4-15,-10-1-4 16,-11-1-1-16,-11 2 6 15,-11 1-5-15,-6-2-1 16,-5-1 0-16,0 3 1 16,0-1 0-16,0 1 0 0,1 0 4 15,1 0-5 1,-3 0 0-16,4 0-1 16,-3 0 1-16,1 0-12 0,-2 0 2 15,1 0 10-15,-1 0 0 16,-1 4-11-16,-1-1 3 15,-3 2-1-15,0-1 1 16,-3 0-5-16,-2 2 12 16,2-2 2-16,0 2 12 15,-2 2-10-15,3-1 4 16,-1 2-7-16,-2 1 0 16,2 2 1-16,-2 1-3 15,0 4 14-15,0 1-9 0,0 2 28 16,0 2-30-1,0 1 31-15,0 2-24 0,-2 3-8 16,0 0 49-16,-3 3-48 16,3 0 30-16,-3 1-4 15,-2 3-25 1,3 1 17-16,0-1-12 0,2 4-6 16,-1-1 26-16,1-2-27 15,0 0 13-15,2-1-13 16,0-5 14-16,0-2-14 15,0-2 0-15,0-4 0 16,0-4 7-16,0-2 1 16,0-4-5-16,0-2-3 15,-2-4 10-15,2-4-19 16,0 0 9-16,-2-2 0 0,2 2 11 16,0-2 1-16,0 0-12 15,-3 0 0-15,3 3-17 16,-5-2 16-16,-1 1 1 15,-5 2 0-15,-5 0 21 16,-1 2-11-16,-6-3-2 16,-2 4-8-16,-6-3-6 15,-4 2 6-15,-7 2 1 16,-8 0 5-16,-6 0 12 16,-4-2-12-16,-6 2-1 15,-8-2-5-15,-4 0 1 16,-5-2 8-16,-1 0-7 15,-1-2 5-15,5 1 29 0,5-2-29 16,6 1 11 0,6 1-18-16,7-2 9 0,9-1 6 15,5 0-9-15,4 0 5 16,5 0 19-16,6 0-29 16,5 0 13-16,7 0-14 15,3 0 9-15,8 0-10 16,1 0 1-16,3 0 0 15,0 0 14-15,0 0-4 16,0 0-11-16,0 0 1 16,0 0-26-16,0 0 16 15,0 0 11-15,0 0-1 0,0 0 13 16,0 0-12 0,0 0-2-16,0 0-32 0,0 0-72 15,0 0-44-15,0 0-118 16,-4 4-294-16,-8 4-268 15</inkml:trace>
  <inkml:trace contextRef="#ctx0" brushRef="#br0" timeOffset="55456.02">21133 4566 633 0,'0'0'229'16,"0"0"-139"-16,0 0-57 16,0 0 26-16,0 0-53 15,0 0-6-15,68 12-29 16,-51-6-17-16,-1-4 46 15,-3 2 6-15,-4-2 13 0,-5-2 76 16,-1 2-30-16,0-2-2 16,-3 0-47-16,0 0-16 15,2 0-50-15,0 0-65 16,0 2 22-16,0 0 57 16,-2-2 23-16,0 0 13 15,0 0 127-15,0 0 25 16,0 0 13-16,0 0-41 15,0 0-79-15,0 0 1 16,0 0-45-16,0 0 19 0,0 0 53 16,0 0-15-16,0 0 74 15,0 0 16-15,0 0-4 16,0 0 21-16,0 0-58 16,2 0-21-16,-2 0-10 15,3 0-43-15,-1 0 12 16,2 0-19-16,6 0-17 15,3 0 17-15,7 0-25 16,4 0-1-16,7 0 39 16,5 0-15-16,2 6 28 15,4 1-20-15,5 2-12 16,-1 1 12-16,4 0-26 16,2 3 0-16,-2-5 7 15,0 4-11-15,-2 1 19 16,1-3-6-16,-5 3-14 0,2-5 14 15,-4 5-15-15,1-1 0 16,-2 0 1-16,-1 2 7 16,3-2 4-16,-5 0-4 15,0 0-6-15,-5-2-2 16,-2 0 0-16,0 0 0 16,-1-2 2-16,3 3 8 15,-2-1-1-15,0-2 5 16,2 2-13-16,-2-2 1 15,-2 0-2-15,-6-2 0 16,-5-2-6-16,-6-1 16 16,-4-3-4-16,-4 3 2 15,-4-3-8-15,0 0 33 0,0 0-33 16,0 0 8 0,0 0 8-16,0 0-14 0,0 0-2 15,0 0 0-15,0 0 13 16,0 0-23-16,0 0 10 15,0 0 0-15,0 0 0 16,0 0 10-16,0 0-10 16,0 0 0-16,0 0-1 15,0 0-23-15,0 0 12 16,0 0-17-16,0 0 8 16,0 0-46-16,0 0-41 15,-22 0-110-15,-11-3-428 16,-12-9-411-16</inkml:trace>
  <inkml:trace contextRef="#ctx0" brushRef="#br0" timeOffset="56127.73">21881 4534 489 0,'0'0'365'0,"0"0"-83"16,0 0-110-16,0 0-31 15,0 0 39-15,0 0-9 16,0 0 12-16,0-20-3 15,0 20-38-15,0 0 12 16,0 0-26-16,0 0-46 0,0 0 11 16,0 0-32-16,0 0 6 15,0 0-9-15,0 0-43 16,0 0 20-16,0 0-29 16,0 0 0-16,0 0 12 15,0 9-12-15,4 6 10 16,7-1-3-16,3 1-1 15,1 4-8-15,3-1-4 16,-1 0 0-16,1 0 4 16,-1-2 2-16,-2-2-6 15,-7-4 0-15,-1-6 6 16,-7 0-7-16,0-2 1 0,0 0 0 16,0 2-17-1,-13 4 17-15,-10 5 0 16,-8 4 15-16,0 6-6 0,-5 0 3 15,3 3-12 1,-2 4-15-16,-1 1-12 0,-7 12-127 16,12-6-166-16,8-9-669 15</inkml:trace>
  <inkml:trace contextRef="#ctx0" brushRef="#br0" timeOffset="57924.21">21285 4646 656 0,'0'0'726'0,"0"0"-500"15,0 0-24-15,0 0 13 16,0 0-93-16,0 0-28 16,0 0-92-16,2-16 14 15,10 28 28-15,-1 0-22 16,3 4 75-16,-1 2-23 15,0 3-9-15,3 0 29 16,1 6-61-16,1 2 0 0,3 3 12 16,2 3-44-1,4 4 45-15,2 4-16 16,4 1-14-16,2 0 42 16,2 2-58-16,-1 0 7 15,2 2-7-15,-1 2 11 0,1 3 8 16,3-2-7-16,-4 2-6 15,1-1 11-15,-3 0-17 16,-3-4 0-16,-1 0-3 16,-5-4 10-16,2-1 16 15,-2-5-23-15,-2-2 1 16,2-4 14-16,-5-3-15 16,0 2 0-16,-1-3-14 15,-5 0 29-15,1-2-6 16,-2-2 0-16,1 2-8 15,-2-2 4-15,1 0-5 16,-1 2-2-16,0 2-9 0,1 1 22 16,-3-1-11-16,3 0 0 15,-1 0 9-15,-2-2-9 16,0-2 0-16,0 3-10 16,1-4 8-16,-1 1 4 15,-2-2 7-15,4 3-3 16,-4-3-5-16,2 0-2 15,-2 0-4-15,0 0-1 16,-1-3 5-16,-1 0 2 16,-3-2 5-16,2-7-3 15,0 1 3-15,-2-1-6 16,-2 0 0-16,3-1-4 16,-1-1-2-16,0 3 12 15,3-1 1 1,-2 2-7-16,-1-2 6 0,1-3-12 0,-3 0 6 15,0-3 0-15,0-4-7 16,-2 0 16 0,0 0-3-16,0 0 5 0,0 0-10 15,0 0-2-15,0 0-5 16,0 0-19-16,0 0-24 16,0-8-111-16,-4-6-450 15,-12-4-404-15</inkml:trace>
  <inkml:trace contextRef="#ctx0" brushRef="#br0" timeOffset="58798.98">22054 6276 1122 0,'0'0'310'0,"0"0"-185"16,0 0-42-16,0 0-23 15,0 0 7-15,0 0-39 16,0 0 0-16,62 0 30 15,-49 0-5-15,1 0 3 16,-3 0 21-16,-2 0-15 16,0 0 28-16,-3 0-34 15,4 0-13-15,-1 0-7 16,0 0-29-16,4 0 0 16,0 0-4-16,-2 0 3 15,-1 0 0-15,0 0-5 16,-3 0 0-16,2 0 23 15,0 2-23-15,-2 0 9 0,-3-2-10 16,0 2 1 0,-4-2 11-16,0 2 7 0,0-2 14 15,0 0 24-15,0 0-40 16,0 0 4-16,0 0-3 16,0 0-16-16,0 0 36 15,0 0-14-15,0 0 18 16,0 0 10-16,0 0-51 15,0 0 30-15,0 0-25 16,0 0 6-16,0 0-4 16,0 0-7-16,0 0-1 15,0 0 6-15,0 0 3 16,0 0-9-16,0 0 0 16,0 0 0-16,0 0 21 15,0 0-19-15,0 0 16 0,0 0 38 16,0 0-42-16,0 0 26 15,0 0-16-15,2 0-10 16,4-4 51-16,0-15-47 16,3-4-3-16,-1-11 18 15,4-4-18-15,-3-2-21 16,1 0 6-16,2 0 0 16,-1 0 20-16,3 4-13 15,1 0-7-15,-2 3 0 16,1 4 5-16,-3 6-11 15,-2 5 6-15,-4 6 0 16,-1 6-3-16,-4 4 13 16,2 2-10-16,-2 0 0 15,0 0-15-15,0 0 6 0,0 0-49 16,0 0-20-16,0 0-9 16,0 0-187-16,-8 0-446 15,-6 0-201-15</inkml:trace>
  <inkml:trace contextRef="#ctx0" brushRef="#br0" timeOffset="60593.38">20635 5406 542 0,'0'0'108'16,"0"0"-85"-16,0 0-1 15,0 0 24-15,0 0 32 16,0 0 58-16,0 0-3 15,0-2 10-15,0 1 60 0,0 1-59 16,0 0-35-16,0 0 5 16,0 0-47-16,0-3 25 15,0 3-14-15,5 0-28 16,14-2 56-16,6 0-57 16,8-2 13-16,7 2 25 15,5 0-54-15,8 0 14 16,5 0-24-16,4 0-23 15,3 0 46-15,5-2-40 16,-1 0 3-16,-3-2 1 16,1-4-1-16,-5 0 15 15,-2-2 4-15,-2-2-17 0,-2 0 38 16,0 1-28 0,-5-1-11-16,0 2 13 15,-2 2-14-15,-2-2 10 16,-3 2-14-16,-3 3 2 0,-3-1 0 15,-5-1-7-15,-4 4 0 16,0-3-13-16,-4-1 31 16,2 1-11-16,0 0-7 15,1 1 8-15,-2 0 1 16,3 1-9-16,-2 0 0 16,-2 2-6-16,-2 2 19 15,-4 0-11-15,-3-2-2 16,-1 0 6-16,-1 1 0 0,-1-2-6 15,5 1 0 1,-1-2-2-16,2 2 8 16,3 2-1-16,-2-2-2 0,-2 2 3 15,-3 0-5 1,-3 0-1-16,-4 0 0 16,-1 2-1-16,-1-3 8 0,1 2 33 15,7-1-16-15,0-1-23 16,1 2 10-16,-1 0-11 15,-3 1-3-15,-5 0-6 16,-2 0 16-16,-4 0-7 16,2 0 16-16,-2 0-15 15,0 0 6-15,0-3-7 16,3 3-11-16,-1 0 10 16,5-2-29-16,2 2 2 15,0-1-10-15,-3 1-32 16,-1 0-19-16,-5 0-62 0,-5 0-46 15,-19 0-179 1,-5 0-203-16</inkml:trace>
  <inkml:trace contextRef="#ctx0" brushRef="#br0" timeOffset="61561.9">21225 5234 859 0,'0'0'311'0,"0"0"-120"16,0 0-47-16,0 0-31 16,0 0-27-16,0 0 9 15,0 0 8-15,0-18 22 16,0 18 21-16,0 0-48 15,0 0-14-15,0 0-20 16,0 0-35-16,4 0 12 16,1 0-28-16,2 0 3 0,2 0 19 15,1 1-10-15,2 5 9 16,1 2-19-16,3-1-8 16,-3 0 8-16,2 1-15 15,-1-1 0-15,0-3 5 16,-3-1 10-16,-3 0-15 15,-1-1 0-15,-2-1 8 16,-3-1-8-16,-2 3 1 16,2-3-1-16,-2 0 27 15,0 0-26-15,0 0 12 16,0 0-13-16,0 0 1 16,0 0 5-16,3 2-6 15,1-1 0-15,2 4 9 0,1-4-8 16,0 3 0-1,-2-1-1-15,-1-2-7 0,0-1 5 16,-2 3 3 0,-2-3-1-16,2 0 19 0,-2 0-11 15,0 0-7-15,3 0-1 16,3 2 8-16,2-2-1 16,0 2 5-16,1 0-9 15,-3 0 0-15,0 0 3 16,-4-2-7-16,-2 1 1 15,0-1 0-15,0 0 11 16,0 3-2-16,0 3 22 16,0 6-31-16,-12 6 9 15,-3 9 0-15,-8 6-3 0,-1 5-5 16,-5 6 33-16,-24 27-34 16,4-10-62-1,-1-13-419-15</inkml:trace>
  <inkml:trace contextRef="#ctx0" brushRef="#br0" timeOffset="65584.25">21297 4598 508 0,'0'0'223'16,"0"0"-62"-16,0 0-10 0,0 0-34 15,0 0-20-15,0 0-64 16,0-4-2-16,0 2 5 16,0 2 16-16,0 0 34 15,0 0 21-15,0 0-6 16,0-2-30-16,0 2-49 16,0 0 6-16,0 0-21 15,0 0-5-15,8 0 15 16,5 0-11-16,6 0 22 15,3 6 1-15,2 0-12 16,3 2 15-16,2-1-23 16,-2 4-8-16,-1-1 34 0,-1 2-35 15,-2-2 12 1,-2 0-6-16,2 0 5 0,-3-2-9 16,2 2-1-16,0-4 17 15,-1 1 25-15,0 2-26 16,2-3 11-16,-3 2-10 15,2 0-12 1,0 1 7-16,-1-1-12 0,-1-3-1 16,0 3 29-16,0 0-28 15,-3-2 22-15,2 0-6 16,-3 0-16-16,1 0 28 16,1 0-18-16,1 0-2 0,2 1 15 0,1 1-23 15,-2-3 7-15,2 4-8 16,1-1 0-16,0-1-4 0,-2 1 4 15,2 1 0-15,-3-4 15 16,1 2-8-16,2-1-5 16,-2 0-2-16,-2 0-2 15,1-3 1 1,-1 4 1-16,0-3 0 0,1 2 21 16,3-2-20-16,-4 1 14 15,4 1-15-15,-3-1 1 16,2 1 6-16,3 2-6 15,-1-2 0-15,1 0 9 16,-6-2 5-16,0 0-15 16,-6-1 0-16,-6-3 0 15,0 1 8-15,-3-1 8 16,-2 0 11-16,2 0 35 16,-2 0-35-16,1 0 9 0,-1 0-21 15,-2 0-14-15,3 0 30 16,-3 0-11-16,0 0 2 15,0 0 21-15,0 0-42 16,0 0 27-16,0 0-28 16,0 0 2-16,0 0-14 15,0 0 12-15,0 0-23 16,0 0-45-16,0 0-80 16,0 0-40-16,2 0-133 15,2 0-174-15,1 0-111 16</inkml:trace>
  <inkml:trace contextRef="#ctx0" brushRef="#br0" timeOffset="66209.1">22916 4907 234 0,'0'0'725'0,"0"0"-447"16,0 0-107-16,0 0-23 15,0 0-30-15,0 0-67 16,0 0 33-16,-67-21-26 16,52 21 1-16,-3 0 14 15,0 0-47-15,3 11 14 16,-4 2 22-16,2 4-54 15,1 1 31-15,3 2-22 0,1 0-8 16,6 4 53 0,2 1-29-16,1-2 7 0,3 5 10 15,0-2-35-15,0-1 28 16,9 0-28-16,5-2-14 16,-1-5 44-16,3-4-43 15,-1-4 5-15,1-5 19 16,1-2-20-16,6-3 22 15,0 0-27-15,3 0 5 16,-2-11 40-16,-1-6-37 16,-1-8 30-16,-7-3 23 15,-1 1-42-15,-5-2 24 16,-7 3-41-16,-2 2 12 0,0 5-30 16,-4 2-28-1,-19 7-63-15,-6 4-77 0,-29 6-77 16,5 0-78-16,-3 6-796 15</inkml:trace>
  <inkml:trace contextRef="#ctx0" brushRef="#br0" timeOffset="68599.17">9577 6110 757 0,'0'0'219'0,"0"0"-92"0,0 0-28 16,0 0-1-16,0 0 7 16,0 0-47-16,0 0-4 15,56-28-34-15,-48 24-8 16,-3 1 18-16,-1 3-2 15,-4-2 31-15,3 2 19 0,-3 0-5 16,0 0 47-16,0 0-25 16,0 0-14-16,0 0 3 15,0 0-56-15,0 0 1 16,0 0-29-16,2 0 3 16,2 0-4-1,3 0 2-15,4 0 4 0,3 0-5 16,1 0-22-16,2 0-97 15,1 0-95-15,-6 0-351 0</inkml:trace>
  <inkml:trace contextRef="#ctx0" brushRef="#br0" timeOffset="70080.72">20530 5289 1119 0,'0'0'499'0,"0"0"-364"16,0 0-11-16,0 0-27 16,0 0-72-16,0 0-25 15,0 0 0-15,-2 0-24 16,2 3-7-16,0 9-76 16,0 0-75-16,7-2-449 0</inkml:trace>
  <inkml:trace contextRef="#ctx0" brushRef="#br0" timeOffset="70408.77">20530 5289 566 0</inkml:trace>
  <inkml:trace contextRef="#ctx0" brushRef="#br0" timeOffset="70611.85">20530 5289 566 0,'27'-41'140'16,"-29"41"-94"-16,-1-5-46 0,1 4-192 15</inkml:trace>
  <inkml:trace contextRef="#ctx0" brushRef="#br0" timeOffset="77217.34">9982 3764 605 0,'0'0'368'16,"0"0"-180"-16,0 0-107 0,0 0 7 16,0 0-9-16,0 0-50 15,62-16 0-15,-46 11-9 16,0 4-18-16,-3-2 20 15,-2 2-12-15,0-2 6 16,1 2 48-16,3-4-16 16,1 3 18-16,3 1 16 15,6-2-32-15,2 3-15 16,2-2-35-16,2 2 1 16,3-1 19-16,-1 1-20 15,0-3 13-15,-2 3 11 16,-2-1-18-1,0 1 8-15,-4 0-13 16,-2-3 17-16,-2 2 36 0,0-2-31 16,3 3 10-16,1-2 15 0,4 2-23 15,0-1 11-15,4-2-29 16,1 3 4-16,3-1 11 16,3 1-21-16,3-3 5 15,1 3 3-15,-2-1 10 16,1 1-17-16,-1-3-2 15,-4 3 0-15,-2 0 5 16,-4 0-5-16,-6 0 0 16,-6 0 9-16,-4 0 6 15,-5-2-3-15,-5 2 5 16,-2 0 1-16,-1-2 46 16,0 0-40-16,-3 2-1 0,4-1-15 15,0 1 10-15,1 0-36 16,3 0-2-16,2 0-103 15,9 0-95-15,-4 0-148 16,2 0-624-16</inkml:trace>
  <inkml:trace contextRef="#ctx0" brushRef="#br0" timeOffset="77420.42">11419 3732 1458 0,'0'0'614'0,"0"0"-377"15,0 0-98-15,0 0-139 16,0 0-29-16,0 0-614 16</inkml:trace>
  <inkml:trace contextRef="#ctx0" brushRef="#br0" timeOffset="86589.34">18845 8983 469 0,'0'0'247'16,"0"0"-130"-16,0 0-13 16,0 0 36-16,0 0-30 0,-12-20-19 15,12 16-52-15,-3 2-14 16,0-2 26-16,1 0 24 15,0 0 30 1,0 0-18-16,0 0 1 0,-1-1 43 16,1 4-18-16,2 1 0 15,-2-2 8-15,0 2-52 16,0-3 8-16,2 3-1 16,0 0-25-16,0 0 29 15,0 0-49-15,0 0 6 16,0 0 2-16,0 0-38 15,0 0 24-15,0 0-2 16,0 0-8-16,0 0 38 0,0 0-38 16,11 0 8-16,4 0 5 15,5 0-26-15,3 0 7 16,-1 0-9-16,3 0 0 16,-6 0 4-16,4 0 5 15,-5 0-9-15,-3 0 0 16,1 0-69-16,-3 0-80 15,8 0-110-15,-2 0-289 16,-1 0-76-16</inkml:trace>
  <inkml:trace contextRef="#ctx0" brushRef="#br0" timeOffset="89992.24">4214 7132 963 0,'0'0'317'15,"0"0"-175"-15,0 0-100 0,0 0-40 16,0 0 8 0,0 0-10-16,18 17 9 0,-11-7 8 15,-3 2 18-15,2-1 4 16,3 6 25-16,-2 1-24 16,0 3 0-16,-2 6-12 15,3 5-6-15,-4 3 22 16,1 7-18-16,-2-1 8 15,3 5 1-15,-2 3-34 16,5-2 21-16,3 3-19 16,-1 4-2-16,-1 1 47 15,2 3-15-15,-1 4-6 16,-7 2 14-16,-2 3-39 0,-2 1 20 16,0 0-22-16,0 1 13 15,0-3-10-15,-2 2-3 16,2-5 9-16,0-2 7 15,0-3-9-15,12-2-6 16,1 1-1-16,-2 2-3 16,-2-1-6-16,-4 3 18 15,-3-5-6-15,0-2 10 16,-2-2-12-16,0 0-1 16,2-2 0-16,2 0 2 15,1 1-2-15,2-1 0 16,0 0 0-16,-1 0 4 15,1 0 9-15,-1 2-14 0,-1-2 1 16,-2 3 0 0,-1-3 2-16,2 0 7 0,0-2 1 15,1 0 11 1,-1 2-15-16,2-2 2 0,0 1-8 16,-2-1-9-16,0 2 9 15,-2 3 0-15,-2 0 7 16,0 1 6-16,0 2-5 15,0 3 7-15,0 0-7 16,0-2-7-16,3-1 20 16,-1-2-20-16,-2-2 23 15,0 1-14-15,0-3-8 16,0 0-2-16,0 3 0 16,0-2 1-16,0 0-10 0,0 2 10 15,0 1-1-15,0 0 16 16,0 3-15-16,0-3-1 15,0 1 0-15,0-2-14 16,0-3 14-16,0-2 0 16,0-2 6-16,0-3 13 15,0-4-11-15,0-2-14 16,0 1 6-16,-2-2-15 16,-3 2 9-16,1 3 12 15,0 2-4-15,-4 4 5 16,4-1 2-16,0 2-18 15,1 2-12-15,3-3-5 16,0 1 2-16,0-3-9 0,0-1 33 16,0-1-6-16,0-4 11 15,0 1-11-15,0 1 4 16,0-1-2 0,0-2-6-16,-2 3 10 0,2 2 0 15,0 1 11-15,0 0-1 16,0 0-13-16,-2 5 3 15,-2-1-7-15,2 2 5 16,-3 0 2 0,0 3 0-16,3 3 6 0,-2-2 3 15,-2 1-10-15,1 2 1 16,1-4-2-16,-6 4-11 16,1-1 25-16,1 0-12 0,-4 5 1 15,-1 3 7-15,2 4-9 16,-1 4 1-1,2 0-1-15,1 2 0 0,-3 1 1 16,4-5 0-16,-3 2 5 16,1 0 4-16,-1-2-11 15,1 5 2-15,-4 1 0 16,1 2 6-16,1 2 3 16,-1 2 12-16,0 5-15 15,-1-5 1-15,1 6 9 16,-5 18-16-16,1-7 1 15,1 0 20-15,3 2-20 0,1-17 6 16,-1 12 0 0,-1-2 2-16,1 3-12 0,2-7 3 15,-1 3-18 1,4-3 11-16,-3 0 7 16,2-2-11-16,0-1 10 15,0-4-13-15,-1-6 13 0,2-4-4 16,-3 0-2-16,-1-6 1 15,4-4 6 1,-1 0 0-16,0-9 3 0,2 1 10 16,1-7-15-16,1-4 2 15,3-13-7-15,2-5 0 16,-2-8 6-16,2-10 1 16,0-3 13-16,0 1-4 15,-2-6-16-15,0 4 7 16,0-4 0-16,-2 3 16 15,2-3-14-15,2 5 10 16,0-5-1-16,0 0-5 16,0 0 3-16,0 0-9 0,0 0 1 15,0 0 9-15,0 0-10 16,-2 0 1-16,0 0 5 16,0 0 7-16,0 0-17 15,0 0 4-15,2 0-5 16,-3 0-8-16,3-8-12 15,-2-2-45-15,2-3-5 16,0-9-64-16,0-2-66 16,-4 2-497-16</inkml:trace>
  <inkml:trace contextRef="#ctx0" brushRef="#br0" timeOffset="93257.1">1001 10868 59 0,'0'0'827'15,"0"0"-586"-15,0 0-85 16,0 0-50-16,0 0-30 16,0 0 14-16,7-22-61 15,-7 20 31-15,2 1-15 0,-2 1-22 16,0 0 31-16,0 0-29 15,0 0 16-15,0 0 28 16,0 0-46-16,0 0 17 16,-4 0-37-16,-3 0 3 15,-2 0-3-15,-2 1-1 16,0 6-2-16,-1 2 6 16,1 1 2-16,-4 1-4 15,4 2-4-15,-4-1 0 16,1 3-8-16,1 1 9 15,-1 0-1-15,1-1 0 16,1 1 15-16,1 3-24 16,0-1 9-16,0 2 0 15,2-2 18-15,0-1-18 16,2 2 6-16,3-5-2 0,-3-1 12 16,3 2-6-1,-3-1-9-15,1 3 5 0,1-4 18 16,0 1-24-16,3-4 0 15,2-1 0-15,0-5-10 16,0-1-6-16,0-2-85 16,0 2-42-16,0-3-33 15,2 0-76-15,0 0-632 0</inkml:trace>
  <inkml:trace contextRef="#ctx0" brushRef="#br0" timeOffset="95069.18">2084 12829 565 0,'0'0'277'0,"0"0"-114"16,0 0-89-16,0 0 17 16,0 0-46-16,0 0-10 15,0 0 21-15,0 0 14 16,0 0 43-16,0 0-33 15,0 0-38-15,-2 0 18 16,-2-1-28-16,0-2-10 16,0 1 1-16,0 2-21 15,-3-2 65-15,1 0-39 0,-2-2-21 16,2 3 40-16,-3-2-35 16,3 3 8-16,-3 0 9 15,0 0-27-15,0 0 27 16,0 0-15-16,0 0-13 15,-3 0 16-15,2 3-6 16,0 1-11-16,0-1 11 16,1 1-1-16,-1 0 5 15,4 3-4-15,0-4-10 16,1 4 14-16,1-3-14 0,0-1-1 16,-2 2 26-1,4-2-13-15,-2 4 27 0,-1-2-24 16,1 4-15-16,0 0 11 15,0 2-12-15,-2 1 0 16,2 2-6-16,2-2 13 16,0 1 1-16,-1 2 3 15,3-1-11-15,-2 1 37 16,2 0-36-16,0 1 11 16,0-3 1-16,0 2-12 15,0-3 19-15,0 3-4 16,0-4-15-16,0 3 14 15,0 0-15-15,0 0 0 16,0 0-6-16,0-2 13 16,0 3 2-16,5-3 4 15,-1 2-13-15,0-3 15 16,2 2-15-16,0 0 0 0,0-2 0 16,1 0 6-16,-3-1 8 15,4 1-6-15,-2 0-8 16,3 0 1-1,-3-1-1-15,4-3-9 0,-1 4 8 16,-1-5 2-16,2 2 9 16,1 0-9-16,-1-2-1 15,4-1 0-15,-1 0-2 16,3-1-7-16,-1-1 8 16,1-3 2-16,0 0-1 15,0 0 0-15,-1 0 7 16,-1 0-14-16,1 0 6 15,-1 0-1-15,0-7 1 0,3 0-7 16,0-5 8-16,1 1 5 16,0-2-4-16,-2 1-2 15,1-1-11-15,-1 3 0 16,-3-3 12-16,3 4 0 16,-5 0 1-16,3 0-1 15,-2 0-21-15,2-1 20 16,0 1-11-16,-1-4 3 15,2 1 9-15,1 1-10 16,0-4 9-16,-3 3 1 16,-1 3-18-16,-2-4 18 0,-1 3-21 15,1-2 14-15,-4 0 7 16,-2-4 0-16,-2 0 10 16,-2-2 2-16,0-2-12 15,0-4 9-15,0 1-9 16,0-4 0-16,-6-1 34 15,-9 0-17-15,-1 0 42 16,-5 0 5-16,-1 1 10 16,-4 1 6-16,-3 4-50 15,-4 0-6-15,-5 4 3 16,2 2-27-16,-6 5 0 16,-8 6-37-16,-23 5-128 15,8 19-205-15,5 2-440 16</inkml:trace>
  <inkml:trace contextRef="#ctx0" brushRef="#br0" timeOffset="99568.12">20412 12791 998 0,'0'0'344'15,"0"0"-184"-15,0 0-77 16,0 0-47-16,0 0 1 15,0 0-24-15,0 0 22 16,0 0 60-16,0 0 19 16,0 0 63-16,0 0-41 15,0 0-59-15,0 0 18 0,0 0-32 16,0 0-9-16,0 0 7 16,0 0-39-16,-2 0 8 15,0 0-26-15,-6 0 5 16,4 0 4-16,0 0-12 15,-3 0 7-15,3 0 15 16,-3 0-16-16,3-2-1 16,-3 0-6-16,0 2 1 15,1-2 3-15,1 2-3 16,-1 0 6-16,1 0 18 16,0 0-23-16,1 0 11 15,-3 0-13-15,1 0 1 16,-2 0-1-16,0 0 1 0,1 0-1 15,-1 4 12 1,0 3-5 0,1-1-7-16,4-2 0 0,-4 1-2 0,3-1 1 15,-1 2 2-15,-2 1-1 16,3-3 8-16,2 1 9 16,-3 1-11-16,1 1-6 15,2-1-4-15,-7-1 4 16,6 3 1-16,-1-1 11 15,-1-1 5-15,1 2-16 16,0-2-2-16,-1 1-1 16,1 2 2-16,-3 1 2 15,2-2-2-15,3 2 0 16,-2 0-2-16,2-1 20 16,0 2-15-16,-1-1-3 15,1 0-6-15,0 2-10 16,0 0 28-16,-1 0-12 15,3 1 6-15,0-2 7 0,0-1-14 16,0 2 1-16,0-4-15 16,0 2 14-16,0-3 2 15,0 4 4-15,0-1-1 16,0 0 10-16,0 1-19 16,5-2 5-16,-3 1-3 15,3 0-6-15,-1 0 10 16,2 2-1-16,1-2 7 15,2 1 4-15,-2-1-14 16,-1-3 3-16,-1 1-2 16,1-1-10-16,-1-2 18 15,0 1-6-15,-1-2 5 0,0 3 8 16,3-3-22-16,-1 2 9 16,4-1 0-16,-4-1-7 15,3 3 8-15,-3-4-1 16,2 0 3-16,-2 1 13 15,1 0-25-15,-1-2 9 16,2 0 0-16,-2 1-7 16,5 1 7-16,-2-1 0 15,2 0 8-15,0 0 4 16,1 0-15-16,-1 0 3 16,-3-1 0-16,1-1-9 15,1-1 10-15,-2 0-1 0,1 3 5 16,5-3 9-1,-1 0-14-15,3 0 0 0,-1 0-2 16,3 0-12-16,-3 0 20 16,1 0-6-16,-3 0 0 15,1-3 21-15,-5 0-23 16,2 0 2-16,-2 0 0 16,0-1-9-16,2 2 10 15,0-5-1-15,0 4 0 16,-1-1 15-16,3 0-16 15,-5 0 1-15,1 0 0 16,-2-2-5-16,0 2 13 16,-1-1-8-16,-1 2 3 0,1-1 13 15,-1 2-11 1,0-5-5-16,-1 3 0 16,3-1 11-1,-1-4-10-15,1-1-1 0,0 1 38 16,-1-4-32-16,-1 1 9 0,1 1-15 15,1-1 0-15,0-1 1 16,-3-1 5-16,1 3-6 16,-3-4 18-16,0 1-7 15,-2-2 17-15,2 2-24 16,-2-4 2-16,0 2 15 16,0 0-19-16,0 0-2 15,0 2 21-15,0 0-8 16,0 0 14-16,0 0-27 15,0 0 9-15,0 0 6 16,0 2-9-16,-6-3-3 16,1 6 3-16,1-2 8 0,-3 1 5 15,2 1-13 1,1-2 3-16,-2 1 11 0,-1 0-13 16,3 2-7-16,-1 1 2 15,0 0 16-15,3 4-14 16,-2-3-4-16,2 1 1 15,-3-1-4-15,1 0 3 16,0 0 0-16,-4-2 0 16,-1 2 14-16,1-1-20 15,-4-2 6-15,4 1 0 0,-3-2 7 16,-5 1-7 0,1 2-4-16,-10 1-4 0,-8 2-29 15,-17 2 20-15,-77 2-82 16,11 0-152-16,-15 0-659 15</inkml:trace>
  <inkml:trace contextRef="#ctx0" brushRef="#br0" timeOffset="103614.75">21125 10074 173 0,'0'0'313'0,"0"0"-154"16,0 0-67-16,0 0-11 0,0 0-40 15,0 0-17 1,0 0-15-16,49 122 0 15,-25-96 57-15,15 6 24 0,25 17-60 16,-8-9-30-16,-8-4-129 0</inkml:trace>
  <inkml:trace contextRef="#ctx0" brushRef="#br0" timeOffset="106642.09">20771 10744 1318 0,'0'0'387'0,"0"0"-162"16,0 0-15-16,0 0-30 16,0 0-39-16,0 0-37 15,-101-45-61-15,63 45 11 16,-1 0 14-16,-4 1-32 16,0 15 16-16,4 4-32 15,3 4-20-15,4 5 16 0,13 0-16 16,10 3-12-16,9 0 11 15,0 3-21-15,28-3 10 16,13-5-33-16,7-4-56 16,10-11-44-16,5-11-132 15,-1-1-11-15,-2-8 23 16,-4-14-11-16,-4-3 183 16,-6-6 93-16,-7 1 39 15,-8 2 123-15,-9 4-24 16,-6 6 9-16,-8 6 22 15,-3 4-67-15,-5 6 84 16,0-1-80-16,-3 3-33 16,-10 0-21-16,-5 0-51 0,-2 9 17 15,0 5 10-15,0 5-20 16,3-2 14-16,5 4-22 16,6-3-2-16,6-3-12 15,0-1-96-15,0-5-40 16,16-6 21-16,5-3 42 15,6 0-24-15,0-8-13 16,-2-6 56-16,-9 2 68 16,-1 0 15-16,-7 5 88 15,-3 2 27-15,-3 4-25 16,-2 1-6-16,0 0-59 16,2 0-39-16,-2 6 45 0,2 6-16 15,3 1-5 1,0 3 2-16,1-1-26 0,5-1-2 15,3-4-63-15,3-6-102 16,6-4-10-16,2 0-16 16,-1-3-77-16,-2-8 131 15,-4-3 138-15,-7 3 24 16,-2 4 81-16,-4 4 4 16,-3 3 6-16,0 0-64 15,0 9-30-15,3 14 102 16,-1 12-47-16,0 7 16 15,4 8-6-15,-2 4-26 16,3 2-9-16,-1-2-42 0,2-3 2 16,-1-8-2-16,-5-9-9 15,0-10-9-15,-4-12-29 16,0-9 31-16,0-3 7 16,2-16 0-16,0-16-35 15,4-14 9-15,0-10-29 16,3-11-11-16,2-3 5 15,0 2 61-15,-2 4 0 16,-2 10 46-16,-3 14 32 16,1 9 30-16,-1 14-73 15,-1 9 14-15,3 5-33 16,3 3-14-16,3 0-3 16,0 6 1-16,-1 14 0 15,-1 7-10-15,-6 1 20 16,-4 4-10-16,0-3 2 0,-16 1 4 15,-13-5 29-15,-4-3-23 16,-9-6 0-16,-2-7-12 16,-17-9-59-16,14 0-145 15,14-2-158-15</inkml:trace>
  <inkml:trace contextRef="#ctx0" brushRef="#br0" timeOffset="107188.85">21931 10425 1352 0,'0'0'338'0,"0"0"-145"15,0 0-36-15,0 0-60 16,-116 43-1-16,85-8-33 15,2 12 14-15,5 4 0 16,4 5 8-16,7 7 9 16,5 1-46-16,8 1-35 15,0-2 29-15,8 0-42 0,11-7-6 16,2-6-61-16,3-9-97 16,10-12-76-16,-7-12-240 15,-1-16-683-15</inkml:trace>
  <inkml:trace contextRef="#ctx0" brushRef="#br0" timeOffset="107735.58">22230 10550 1333 0,'0'0'365'0,"0"0"-188"16,0 0-32-16,0 0-39 15,0 0-81-15,-123-11 4 16,94 22-13-16,0 1 14 16,3 4 38-16,3-2-24 15,6 1-7-15,6 2-26 0,3-1 1 16,8 1-20-16,0 0 8 16,0-1-13-16,21-3 7 15,6 4-16-15,6-3 1 16,3-2-60-16,-1 2-23 15,1-2 25-15,-8 3 28 16,-3-2 42-16,-4 1 9 16,-11 0 0-16,-3 1 55 15,-7-2 40-15,0 1-14 16,-4 0 55-16,-16 1-22 16,-4 0-20-16,-3-1-11 15,-5 1-59-15,-1-4 13 16,3-1-32-16,4-6-5 15,4-1-35-15,9-3-110 16,11-10-81-16,2-8-270 0,0-3-1255 16</inkml:trace>
  <inkml:trace contextRef="#ctx0" brushRef="#br0" timeOffset="107985.53">22582 10925 1883 0,'0'0'495'15,"0"0"-437"-15,0 0 3 0,0 0 43 16,0 0-69 0,0 0 7-16,9 123-42 15,-9-98-32-15,0-3-55 0,-4-6-88 16,-4-6-29-16,2-6-104 15,4-4-359-15</inkml:trace>
  <inkml:trace contextRef="#ctx0" brushRef="#br0" timeOffset="108266.7">22912 10587 1796 0,'0'0'582'0,"0"0"-397"0,0 0-85 15,0 0-73-15,0 0-20 16,0 0 41-16,0 0-47 16,12 114 22-16,-2-75-14 15,-5-3 1 1,1 0 38-16,-2 1-30 0,1-4 12 15,0-3 4-15,-1-2-27 16,1-4 3-16,-3-6-10 16,-2-3-28-16,0-5-23 15,-2-10-153-15,-12 0-113 16,-1-8-162-16</inkml:trace>
  <inkml:trace contextRef="#ctx0" brushRef="#br0" timeOffset="108594.77">22675 10609 1528 0,'0'0'525'15,"0"0"-251"-15,0 0 15 16,0 0-163-16,0 0-54 16,0 0-69-16,0 0 7 15,64-19 23-15,-34 19-3 16,-1 0 24-16,2 0 9 15,-2 0-51-15,0 0 26 16,-2 0-38-16,0 0 2 16,0 0 23-16,-3 0-19 0,0 0-4 15,-4 0-1 1,-4 0 22-16,-5 0-40 0,-4 0 17 16,-5 0-46-1,-2 0 30-15,0 0-101 0,-2 0-107 16,-11 0-281-16,-1 0-252 15</inkml:trace>
  <inkml:trace contextRef="#ctx0" brushRef="#br0" timeOffset="108938.43">23366 10441 1827 0,'0'0'395'0,"0"0"-260"15,0 0-98-15,0 0 50 16,0 0-23-16,0 0-33 16,49 133 45-16,-44-88-49 15,-5 4 36-15,0-1 2 16,0 0-42-16,-2 0 45 15,-10-4-37-15,-1-1-30 16,-1-8 26-16,1-2-26 16,-3-6-1-16,6-6 0 15,-1-8-55-15,1 0-81 16,2-13-116-16,3 0-323 16,5-9-39-16</inkml:trace>
  <inkml:trace contextRef="#ctx0" brushRef="#br0" timeOffset="109235.23">23674 10678 1787 0,'0'0'373'0,"0"0"-100"16,0 0-89-16,0 0-98 0,0 0-57 16,0 0-16-16,0 0 7 15,58-4-12-15,-39 4-7 16,0 2 26-16,-1 0-27 16,-4-2 0-16,0 2 0 15,-4 2-145-15,-10 8-111 16,0-1-130-16,-14 0-211 0</inkml:trace>
  <inkml:trace contextRef="#ctx0" brushRef="#br0" timeOffset="109485.17">23629 10872 1328 0,'0'0'380'15,"0"0"-35"-15,0 0-37 0,0 0-39 16,0 0-137-16,132 0-20 15,-110 0-89-15,-4 0-23 16,-7 0-25-16,-4 4-264 16,-7-2-619-16</inkml:trace>
  <inkml:trace contextRef="#ctx0" brushRef="#br0" timeOffset="110985.92">23625 10696 504 0,'0'0'284'0,"0"0"-122"16,0 0-34-16,0 0-10 16,0 0-27-16,0 0 10 15,0 0 31-15,4-8-30 16,-2 8-38-16,3-2-1 15,4 2-48-15,2-2-8 0,11 2-7 16,-6 0-7 0,2 0-239-16</inkml:trace>
  <inkml:trace contextRef="#ctx0" brushRef="#br0" timeOffset="117278.87">5122 11221 1294 0,'0'0'326'0,"0"0"-175"16,0 0-7-16,0 0 38 15,0 0-83-15,0 0-73 16,-6 0 32-16,6 0-43 16,0 0 19-16,0 0 13 15,0 0-33-15,0 0 51 16,0 0-26-16,0 0-7 16,0 0 32-16,0 0-52 0,0 0 13 15,0 0 20-15,0 0-45 16,0 0 37-1,0 0-22-15,0 0-14 0,0 0 16 16,0 0-9-16,0 0-7 16,2 0 29-16,2-2-29 15,2 1 25-15,-6-2-11 16,1 3 0-16,-1 0 21 16,0 0-34-16,0 0 12 15,0 0 3-15,0 0-5 16,0 0 3-16,0 0 2 15,0 0-16-15,0 0 22 0,0 0-23 16,0 0-11-16,0 0 5 16,0 0-24-16,0 0 14 15,0 0-101-15,0 0-244 16,-15-1-452-16</inkml:trace>
  <inkml:trace contextRef="#ctx0" brushRef="#br0" timeOffset="117716.27">2884 12769 687 0,'0'0'0'0,"0"0"-173"16,0 0 128-16,-96 133 45 16,71-99 48-16,1-2-48 15,-10 3-68-15,5-5-290 16,3-9 335-16</inkml:trace>
  <inkml:trace contextRef="#ctx0" brushRef="#br0" timeOffset="119173.57">5112 11251 803 0,'0'0'215'16,"0"0"-158"-16,0 0 118 15,0 0 39-15,0 0-33 16,0 0-79-16,0 0-82 16,-15-8 6-16,15 8-6 15,0 0-19-15,0 0 27 16,0 0-6-16,0-2 12 15,6 2 32-15,11-2 14 0,8-4 5 16,8-1-14 0,12-4-32-16,6-5 20 0,7-7-19 15,7 0 29-15,2-8 4 16,2 2-34-16,-4-3 14 16,-5-1-2-16,-10 6-32 15,-9 1 38-15,-12 1-12 16,-9 7 2-16,-6 3 36 0,-6 1-33 15,-4 1 1 1,1 5-22-16,-3 0-22 0,1 2 5 16,-3 4-12-16,0 0 0 15,0 2-1-15,0 0-94 16,0 0-69-16,-5 17-306 16,-12 5-113-16,-8 0-1007 15</inkml:trace>
  <inkml:trace contextRef="#ctx0" brushRef="#br0" timeOffset="120752.63">4989 13502 1332 0,'0'0'536'16,"0"0"-400"-16,0 0-94 15,0 0 83-15,0 0-76 16,0 0-39-16,0 0-10 15,23-11 8-15,3-1 20 0,8-3 3 16,1-2 1-16,3 1 35 16,5-1-54-16,1 0 4 15,-2-2 11-15,1 5-28 16,-3-3 36-16,-7 3-16 16,-6 2-5-16,-7 3-7 15,-11 6 1-15,-5 1 7 16,-4 2 69-16,0 0-35 15,0 0 7-15,0 0-52 16,0 0-5-16,0 0-62 16,0 0-196-16,0 8-352 15,-3-1-339-15</inkml:trace>
  <inkml:trace contextRef="#ctx0" brushRef="#br0" timeOffset="122439.74">4833 15677 1382 0,'0'0'371'15,"0"0"-216"-15,0 0-34 16,0 0 16-16,0 0-80 15,0 0-18-15,0 0-24 0,3-9 47 16,19 14 61-16,5-1-43 16,6-2 14-16,5-2-29 15,9 0-27-15,6 0 8 16,7-6-18-16,2-6-5 16,-2 2-23-16,1-4-23 15,-16 6-127-15,-24 2-394 0</inkml:trace>
  <inkml:trace contextRef="#ctx0" brushRef="#br0" timeOffset="125234.11">21237 11426 1330 0,'0'0'312'15,"0"0"-65"-15,0 0-101 16,0 0-40-16,0 0-42 15,0 0-42-15,0-10 28 16,0 10 8-16,0 0 1 16,0 0 18-16,0 0-51 0,0 7-4 15,0 12 46 1,0 7-4-16,0 3 14 0,0 7-50 16,0 1-13-16,0 3-9 15,0-2-6-15,0 1-1 16,0-8-35-16,0-5-120 15,8-5-168-15,-2-10-33 32,3-9-314-32</inkml:trace>
  <inkml:trace contextRef="#ctx0" brushRef="#br0" timeOffset="125595.8">21426 11544 535 0,'0'0'1092'0,"0"0"-885"16,0 0-91-16,0 0-59 15,0 0-49-15,0 0 13 16,0 0-6-16,-18 99-14 16,18-68 23-16,0 2-15 15,4-3 14-15,14-5 23 16,0-3-39-16,2-3 14 15,2-10-2-15,-1-5-18 16,-2-4 45-16,2 0 10 16,-3-9 18-16,1-11 17 15,-1-9-59-15,-5-3 32 0,-4-5-4 16,-4-2-45-16,-5 1 16 16,0 4-23-16,0 3-1 15,-9 6-7-15,-11 4-33 16,-4 9-68-16,-16 9-86 15,1 3-155-15,6 0-181 16</inkml:trace>
  <inkml:trace contextRef="#ctx0" brushRef="#br0" timeOffset="125892.59">22097 11580 1940 0,'0'0'500'0,"0"0"-328"15,0 0-123-15,0 0 11 16,0 0-60-16,0 0-3 15,129-4 1-15,-98 4-130 16,-6 2-57-16,-6 3-55 16,-7-5-78-16,-4 0-174 15,-5 0-269-15</inkml:trace>
  <inkml:trace contextRef="#ctx0" brushRef="#br0" timeOffset="126095.67">22314 11503 527 0,'0'0'1087'16,"0"0"-784"-16,0 0-118 0,0 0-142 16,0 0 54-16,0 0-7 15,0 0-35-15,0 111-3 16,0-75-52-16,0 3 0 16,0-7-111-16,0-2-133 15,0-10-100-15,5-13-799 0</inkml:trace>
  <inkml:trace contextRef="#ctx0" brushRef="#br0" timeOffset="126486.22">22793 11456 1617 0,'0'0'521'0,"0"0"-349"16,0 0-86-16,0 0-39 0,0 0-13 15,0 0-23 1,0 0-2-16,-64 58-9 0,57-38-21 16,3-3 15-16,4-2 6 15,0-3 0-15,0-1 6 16,0-3 3-16,11 5 2 15,5-1-11-15,3 0-6 16,2 2 6-16,-1 0 0 16,0 0 12-16,-4-1-3 15,-3-2 3-15,-5 1-18 16,-2 1 6-16,-4-1 0 16,-2-1 19-16,0 3-10 15,-5 2 21-15,-11-1 3 16,-4-1-32-16,-2 0-2 15,0-7-70-15,-9-7-137 16,8-7-87-16,4-13-370 0</inkml:trace>
  <inkml:trace contextRef="#ctx0" brushRef="#br0" timeOffset="126673.66">22693 11426 1625 0,'0'0'361'0,"0"0"-157"15,0 0-128-15,0 0-18 16,0 0-58-16,156-14-57 16,-108 14-175-1,-9 6-392-15</inkml:trace>
  <inkml:trace contextRef="#ctx0" brushRef="#br0" timeOffset="126923.6">23269 11606 1940 0,'0'0'495'0,"0"0"-369"0,0 0-41 0,0 0-73 16,0 0-12-16,133-2-24 15,-104 2-175-15,-2 0-63 16,-10 4-60-16,-5-2-283 15,-6-2-172-15</inkml:trace>
  <inkml:trace contextRef="#ctx0" brushRef="#br0" timeOffset="127126.68">23442 11547 1594 0,'0'0'381'0,"0"0"-226"16,0 0-73-16,0 0 52 15,0 0-75-15,0 0-35 16,0 125-18-16,0-93-6 16,0-2-73-16,0-7-150 15,0-9-93-15,0-9-444 0</inkml:trace>
  <inkml:trace contextRef="#ctx0" brushRef="#br0" timeOffset="127407.86">23757 11423 1713 0,'0'0'492'0,"0"0"-393"16,0 0-34-16,0 0 2 15,0 0 28-15,0 0-28 16,13 120-36-16,-11-89 9 16,-2 1-28-16,0 1-3 0,0-5 1 15,0-2-10-15,0-5-7 16,-2-2-59-16,-3-5-140 16,1-4-130-16,4-6-252 0</inkml:trace>
  <inkml:trace contextRef="#ctx0" brushRef="#br0" timeOffset="127704.68">24055 11462 1555 0,'0'0'327'0,"0"0"-165"0,0 0-65 16,0 0-61-16,0 0-36 16,0 0 14-16,0 0-3 15,-45 56 11-15,36-37 15 16,7-5-28-16,2 3 20 16,0 2-8-16,0-5-19 15,0 3 47-15,7 2-27 16,4-2 2-16,4 1 8 15,-1 3-31-15,-1-3 12 16,1-1-13-16,-6-2 1 16,-1-1 25-16,-3-2-25 0,-2-5 33 15,-2 4 5 1,0-5-29-16,0 2 11 16,-8 0-21-16,-7-5-53 0,-17-3-81 15,6-1-203-15,0-17-308 16</inkml:trace>
  <inkml:trace contextRef="#ctx0" brushRef="#br0" timeOffset="127907.75">23967 11412 1517 0,'0'0'524'0,"0"0"-303"0,0 0-9 15,0 0-94 1,0 0-72-16,0 0-46 0,131-20-53 15,-114 24-189 1,-3 3-335-16</inkml:trace>
  <inkml:trace contextRef="#ctx0" brushRef="#br0" timeOffset="128860.64">22508 12386 1060 0,'0'0'1100'16,"0"0"-827"-16,0 0-123 0,0 0-27 16,0 0-23-1,123-28-94-15,-74 22-5 0,-4 4-1 16,-3 2-86-16,-9 0-148 15,-11 4-334-15,-10 4-549 0</inkml:trace>
  <inkml:trace contextRef="#ctx0" brushRef="#br0" timeOffset="129094.96">22593 12641 2453 0,'0'0'514'0,"0"0"-411"16,0 0-10-16,0 0-65 16,0 0-20-16,145-8-8 0,-92 2-65 15,14-2-86-15,-18 3-326 16,-9-2-201-16</inkml:trace>
  <inkml:trace contextRef="#ctx0" brushRef="#br0" timeOffset="129751.06">23527 12153 950 0,'0'0'587'0,"0"0"-417"0,0 0 94 16,0 0-85-1,0 0-110-15,0 0-51 0,0 0 20 16,39-20-20-16,-18 16 20 16,-1 3 13-16,-5-4-10 15,-1 5 38-15,-5 0-17 16,0 0-14-16,-1 0 16 15,-1 0-49-15,-2 0 10 16,-1 5-23-16,-4 7 14 16,0 6-16-16,0 6 0 15,-22 2 0-15,-5 5 16 16,-4-2-15-16,2-1 10 16,9-6-11-16,4-1 9 15,10-8-15-15,6-3 6 16,0 0-12-16,0 1 11 15,8 0-7 17,15 1 8-32,6 4 0 0,4 2-3 15,1 3-6-15,-3 1 7 0,-2-2 2 0,-9-2 6 0,-5 0 6 16,-7-4-12-16,-8-1 11 16,0-1-4-16,-3 3 69 15,-17-1 5 1,-5 0-32-1,-1-2 10-15,1-4-59 0,3 0 0 0,6-4-6 16,5-4-97-16,11 0-8 16,0-16-135-16,16-6-509 0</inkml:trace>
  <inkml:trace contextRef="#ctx0" brushRef="#br0" timeOffset="130063.48">24139 12222 1857 0,'0'0'566'16,"0"0"-376"-16,0 0-56 15,0 0-74-15,0 0-20 16,-118 74-40-16,103-33 8 16,10 0-14-16,5 3 7 15,0-2-1-15,18-2 0 0,7-7-24 16,4-9 23-16,2-10-20 15,0-11 12-15,0-3 9 16,-2-7 6-16,0-20 30 16,-2-10 19-16,-9-9-38 15,-8-9 40-15,-7 3-57 16,-3 2 12-16,-11 10-24 16,-58 10-23-16,4 12-156 15,-9 5-372-15</inkml:trace>
  <inkml:trace contextRef="#ctx0" brushRef="#br0" timeOffset="132747.07">20971 11622 1318 0,'0'0'343'0,"0"0"-176"16,0 0-75-16,0 0-82 15,0 0-9-15,0 0 6 16,102-39-1-16,-81 28 7 16,-1-1-7-16,-1-2-5 15,-2 1 43-15,-5 0 4 0,-2 3 36 16,-3 3 13-16,-5 1-30 15,0 5 8-15,0-1-20 16,-2 1-34-16,2-3 9 16,0-1-30-16,-2 1 0 15,2 0 0-15,3 0 12 16,-3 0-8-16,1 0-4 16,-1-2 7-16,3 1-13 15,-3-1 6-15,2-1 0 16,0 1 0-16,-2 0 12 15,3 1-12-15,-3 1 0 16,0 3 1-16,1 1 5 0,-3 0-5 16,2 0 0-16,-2-2 8 15,0 2-9-15,0 0 0 16,0 0 1-16,0 0 11 16,0 0 58-16,0 0-8 15,0 0-16-15,0 0-3 16,0 0-42-16,-2 0 5 15,-1 0-6-15,1 0-9 16,0 0 1-16,2 0 16 16,0 0-8-16,-2 0 0 0,-1 0-12 15,-1 0 10 1,-2 10-8-16,-3 4 10 0,-1 4 1 16,0 4 5-1,1 4-6-15,-3 1 0 0,6 0 2 16,-4 3-10-16,7 0 8 15,-2 4 0-15,2 1-3 16,3 1 11 0,0 1-8-16,0 2 0 15,0-1 6-15,0-2-8 0,0-2 2 16,0-6 0-16,0-3 20 16,0-6-12-16,0-5 2 15,0-6-10-15,0-2 9 16,0-3-9-16,0-3 0 15,0 0 1-15,0 0 12 16,0 0-2-16,0 0-4 16,-8 0-7-16,-5-11-124 0,-5-7-620 15</inkml:trace>
  <inkml:trace contextRef="#ctx0" brushRef="#br0" timeOffset="147312.09">1821 7961 1174 0,'0'0'377'0,"0"0"-188"16,0 0 2-16,0 0-49 16,0 0-38-16,0 0-34 15,-9-4-48-15,9 1 4 0,9 2-14 31,2-2-11-31,4 2 48 0,4-1-36 0,2 2 24 16,8 0 30 0,8 0-57-16,3 0 66 0,6 0-33 15,8 0-31-15,4 0 40 16,2 0-50-16,4 0 4 16,1 0-2-16,-1 3 11 15,1 4-6-15,-1-1-5 16,1-1 10-16,3 2-14 15,-2 0 0-15,5-1 0 16,0 0 0-16,1 1 12 16,1-3 1-16,4-2 4 15,-2-1-8-15,3 2 5 16,0-3-14-16,2 0 0 16,0 0-6-16,-1 0 15 15,-2 0 5-15,-2 0-11 0,-1 0 3 16,-2 0-12-16,-3 0 4 15,-4 0 2-15,-1 0-1 16,-1 0 10-16,-1 0-6 16,0 0-3-16,-1 0 0 15,1 0-7-15,-2 0 2 16,-4 0 5-16,-2 0 0 31,-4 0 6-31,0 2-6 0,-2 0 0 0,4 0 0 16,4 0-1-16,0 0 2 15,4-2-1-15,0 3 3 16,2-3 9-16,-1 0-12 16,-4 0 0-16,-2 0 0 0,-2 0-6 15,-1 1 7 1,-1-1-1-16,-1 0 5 16,1 1 2-16,0-1-8 15,3 0 1-15,-3 0-5 0,2 0-1 16,-4 0 12-16,-4 0-4 15,-7 0-2-15,-2-1-6 16,-6-3-5-16,-2 2 4 16,-1-2 7-16,-6 0-6 15,2 1 13-15,-5 0-7 16,1-3 0-16,0 1-4 16,0 2 3-16,-1-2 1 15,1 4 0-15,-7-2-3 16,2 0 17-16,-3 1-11 15,0-3-3-15,1 1-14 16,1 1 8-16,0-1 6 16,1-3 0-16,-4 2 9 0,2 0 3 15,-1-1-13-15,-5 0 1 16,1-4 0-16,-2-2 6 16,-3-4-5-16,-2-6 16 15,0-1 11-15,0-8-26 16,0-1 19-16,0 0-21 15,-2-4 0-15,-3 0-6 16,0 0 12-16,1 0-6 16,-2-2 16-16,1 1-9 15,-1-3 13-15,-4 2-20 16,4-2 0-16,-3 2 4 16,-3 1 4-16,4 2-8 15,-1 2 0-15,-3-3 7 0,4 1-7 16,-1-1 0-16,1 1 1 15,-2 2 11-15,1-2-12 16,3 5 0-16,-4 2-1 16,4 4 7-16,1 2 12 15,-1 2-18-15,2 2 10 16,1 2-11-16,-1 2 1 16,-1 4-2-16,3 1-7 15,-3 3 18-15,1 2 5 16,0 1 5-16,-1-1-17 0,1 0 5 15,-1 2-7 1,-2-1-10-16,1 2 9 0,-5-2-11 16,-3 0 12-1,-5 1 0-15,-8-2 7 0,-4 2-13 16,-5-1 6 0,-7 2 0-16,-3-2 8 0,-8 3-2 15,-4-2-9-15,-2 1 3 16,-7-2-3-16,-1 3 3 15,-7 0 0-15,2 0 6 16,0 0-9-16,-1 0 15 16,5 0-12-16,2 0 0 15,3 0 0-15,-1-3 0 16,2 0 0-16,-4-3 0 16,3 2 5-16,-3-2 3 0,-2 1-8 15,-3-2 0 1,1 0 0-16,-2-2 9 0,-5 0-2 15,-4-4-7-15,-5 4 0 16,-4-4 11-16,-5 4-12 16,5-2 1-16,1 1 0 15,5 1 9-15,8 2 5 16,1 1-8-16,5 0-6 16,4 0 12-16,1 0-24 15,2 0 10 1,-1 4 2-1,1 0 8-15,-5 2 8 0,2 0-17 0,-1 0 1 0,-4 0-27 16,-2 0 27 0,0 0-15-16,-3 0 15 0,-2 0 9 15,4 0-1-15,-1 2-5 16,5 0-3-16,0-2-15 16,4 0 5-16,7 2 10 15,2-2 0-15,6 0 8 16,8 0 8-16,1 2-26 15,6-2 10-15,3 0-2 16,3 0-10-16,4 0 14 16,5 0-2-16,0 2 0 15,0 2 18-15,-3 3-19 16,0-1 1-16,-1 0-3 16,2 1-17-16,1-1 28 15,3-2-8-15,7 0 0 0,6-1 6 16,1-2-8-1,3 3 2-15,-2 2-7 0,1 4-16 16,0 5 19-16,-3 3 4 16,1 4-10-16,-2 3 17 15,2 6-7-15,1 2 0 16,1 4 1-16,2 3 1 16,2 4-2-16,0 4-7 15,0 4 6-15,0 1 1 16,9-2 2-16,-3 1 6 15,1 1 1-15,-2-3-16 16,1 2 7-16,1 2-6 16,-1 3 4-16,4 0 4 15,-4 2 14-15,5-1-16 0,-2 1 8 16,3-2-16-16,-2-1 8 16,-1-2 0-16,3-3-6 15,-6-5 14-15,3-8-5 16,-2-4-3-1,-3-6 6-15,1-9-8 0,-1-4 2 16,-2-7 0-16,1-4 2 16,-3-4 11-16,0 0 5 15,0 0-16-15,0 0 14 16,0 0-17-16,0-8 1 16,2-32-50-16,0 4-429 15,2-7-580-15</inkml:trace>
  <inkml:trace contextRef="#ctx0" brushRef="#br0" timeOffset="148671.15">6413 7904 1124 0,'0'0'569'0,"0"0"-473"0,0 0-1 15,0 0 109-15,0 0-35 16,0 0-112-16,0 0-51 15,-34-23-12-15,52 23 12 16,9 0 4-16,9 0 14 16,4 0-23-16,7 0 32 15,3 0-14-15,11 0 19 16,5 0 28-16,12 0-39 16,10 0 9-16,9 1-12 15,6 2-15-15,7-2 23 0,-2 4-31 16,0-2 8-1,-6 2 5-15,-1-1-4 0,-8 0-5 16,-4-4-5-16,-7 1-6 16,-3-1-2-16,-10 0 14 15,-7 0-6-15,-6 0 0 16,-10 0 12-16,-6 0-13 16,-13 0 1-16,-9-1 0 15,-7 1 17-15,-7 0-8 16,-4 0 44-16,0 0 5 15,0 0-49-15,0 0 39 16,0 0-36-16,0 0-2 16,0 0 9-16,0 0-11 15,0 0-8-15,0 0 0 0,0 0 13 16,0 0-5-16,0 0 1 16,0 0-9-16,0 0 29 15,0 0-29-15,0 0 0 16,0 0-1-16,0 0 13 15,0 0-9-15,0 0 14 16,0 0-16-16,0 0 8 16,0 0-9-16,0 0 0 15,0 0 0-15,0 0-5 16,0 0-11-16,0 0-64 16,0 0-121-16,0 0-112 15,-8 0-302-15</inkml:trace>
  <inkml:trace contextRef="#ctx0" brushRef="#br0" timeOffset="153293.7">12124 7804 1045 0,'0'0'244'0,"0"0"-138"0,0 0 7 15,0 0-63 1,0 0-50-16,0 0-115 0,13 2 48 16,-7 0 24-16,-1 0-60 46,0-1 75-46,-3 2 28 0,0-3 54 0,-2 0 113 0,0 0 3 0,0 0-13 16,0 0-22-16,0 0-62 16,0 0-3-16,0 0-8 15,0 0 11-15,2 0 28 16,-2 0-52-16,0 0-3 16,0 0 11-16,2 0-28 15,-2 0 15-15,0 0-13 16,5 0-4-16,-1 0 12 15,6 0-39-15,7 0 8 0,4-4 7 16,12 0-14-16,4-2 17 16,6 5-18-16,-1-4 8 15,2 4 3-15,-2 1-10 16,3 0-1-16,0 0 13 16,2 0-5-16,4 0 1 15,0 0-9-15,2 0 0 16,1 0 9-16,0 0-9 15,-3 1 1-15,-2 4 12 16,-3-4-13-16,2 2 0 16,-2-2-2-1,1 1 2-15,-1 0 8 0,2 0-7 16,-6-1-1-16,-4 2 12 0,-4-3 2 16,-5 0-20-16,-6 0 6 15,-2 0 0-15,-5 0-2 16,-3 0 19-16,-5 0-17 15,4 0 0-15,1 0-6 16,3 0 6-16,4 0 0 16,4 0 1-16,8-3 14 15,1 2-14-15,2 1-1 16,1 0 0-16,0 0-9 16,2 0 1-16,2 0 16 15,0 0-5-15,3 0 7 16,1 0 4-16,5 0-10 15,-1 0-4-15,6 0 0 16,1 0-2-16,4-2 9 16,-1 2-2-16,0-2 10 15,2 2-5-15,-3-2-1 0,-1 2-9 16,2 0 0-16,3-1-5 16,-1 1 5-16,2 0 0 15,3 0-1-15,-1 0 16 16,1 0-17-16,-5 0 2 15,-2 0 0-15,-6 0-6 16,-3 0 6-16,-7 0 0 16,0 0-1-16,-3 0 8 15,-4 0-5-15,1-4-2 0,-1-1 12 16,-2-3-8 0,1 0-4-16,-1-2-7 0,0-2 7 15,3 0 0 1,0 0 6-16,-2 0 2 0,-7-1-7 15,-4 5-1 1,-3-5-3-16,-1 1-5 0,-4-2 8 16,-1-2 2-16,-1-4 23 15,2-4-13-15,-1-2-3 16,1-2 0-16,3-2-9 16,-3 2 0-16,1-1 8 15,-3 3-7-15,-1 4 12 16,-7 0 8-16,-4 2 4 15,-1 0 23-15,0 0-22 16,0 0 11-16,-8-1-18 0,-6-2-8 16,-3-1-20-1,-6-4 9-15,-4 0 0 0,-4 0-14 16,-9-2 15-16,-3 2-1 16,-7-1 0-16,-4 3 9 15,-2 2-21-15,-4 4 12 16,2-2 0-16,-4 4-6 15,-1 0 14-15,-3 2-8 16,-3 0 0-16,-2 4 4 16,-5 0-10-16,-4 2 6 15,-1 1 0-15,1 2-9 16,-2 3 9-16,-1 0-7 16,3-1-5-16,0 1-7 15,4 1 5-15,3 1 10 16,2 0 4-16,3 0 0 0,1 2 12 15,3 0-12-15,-1 0 0 16,3 0-11-16,-3 0 2 16,1 0 15-16,-5 0-6 15,-1 0 12-15,1 0-3 16,0 0-1-16,1 0-8 16,5 0-1-16,1 0-13 15,6 0 15-15,2 0-1 16,3 2 2-16,2-2 17 15,0 0-20-15,0 2 1 16,0-2 0-16,0 2-11 16,0-2 11-16,2 2 0 0,1-1 0 15,1-1 10-15,3 3-11 16,0-2 1-16,-1 2 0 16,-1-1-16-16,1 0 16 15,1 0 0-15,2 2-9 16,4-3 15-16,7 1-6 15,5 2 3-15,7-2 9 16,7 1-21-16,3-2 9 16,3 2-12-16,2-1 11 15,2-2 2-15,0 2 13 16,0-2-14-16,0 0 0 16,0 0-6-16,0 0 6 15,0 0-3-15,0 0-5 0,0 0 4 16,0 2 4-16,0 0 0 15,0 0 3-15,0 4-20 16,0 0 13-16,0 0 4 16,0 1 7-16,0 2-6 15,0-3-1-15,0 0 0 16,-3 0 1-16,-2 0-1 16,1-2 0-16,-2 2 0 15,1 0 7-15,-1 0-1 16,0 0-6-1,0-2 0-15,-3 2 2 0,1-2 1 16,-2 0-2-16,-1 0 5 16,3 1-6-16,0-4-4 15,2 2-2-15,1 0 1 16,1 0 5-16,2-2 11 0,0 0-4 16,0 2-7-16,0-3 0 15,-1 2-2-15,-2 2-12 16,3 2 14-16,-2 2 0 15,-1 0-4-15,1 0 16 16,2 1-12-16,0 0 0 16,-3 1-2-16,3 0-4 15,0 2 6-15,-1 1 0 16,3-2-1-16,0 1 17 16,0 2-23-16,0 0 7 15,0 0-6-15,0 2-3 16,0-1 10-16,3-2-1 0,1 0 5 15,1 1 11-15,-3-5-22 16,0 4 6-16,-2-3 0 16,0 1-16-16,2 2 23 15,-2-1-7-15,0 0 0 16,0-3 12-16,0 4-9 16,2-3-3-16,-2 1 0 15,0-1-6-15,2 1 6 16,-2-1 0-16,0 0-6 15,0 1 14-15,0-2-8 16,0 1 0-16,0 0 1 16,0 0 1-16,0 1-2 15,0-4-2-15,0 4-5 0,0 0 14 16,0 2-2-16,0-1-5 16,0-2 6-16,0 2-11 15,0-5 5-15,0 2-10 16,0-1 9-16,0 0 1 15,0 0 8-15,0-1-8 16,0 3 9-16,0-1-17 16,0 1 8-16,0-3 0 15,0 2-1-15,0-1 10 16,0-2-11-16,0-1 2 16,0 2 0-16,0-1-6 15,0 0 6-15,0-2 0 16,0 0 4-16,0 0 2 15,0 0-6-15,0-1 0 16,0-2-3-16,0-1-3 0,0 0 12 16,0 0-6-16,0 0 16 15,0 0-8-15,0 0 5 16,0 0-13-16,0 0 1 16,0 0 25-16,0 0-24 15,0 0 4-15,0 0-6 16,0 0 1-16,0 0-16 15,0 0 15-15,0 0 0 16,0 0 4-16,0 0 5 16,0 0-9-16,0 0 0 15,0 0 6-15,0 0-3 16,0 0-3-16,0 0 0 16,0 0 9-16,0 0 5 0,0 0-28 15,0 0 14 1,0 0-1-16,0 0-7 0,0 0 8 15,0 0 0-15,0 0 4 16,0 0 5-16,0 0-11 31,0 0 2-31,0 0-31 0,0 0 31 0,0 0-59 16,0 3-51-16,0 0-194 16,-13 1-355-16,-3-3-1107 0</inkml:trace>
  <inkml:trace contextRef="#ctx0" brushRef="#br0" timeOffset="154871.46">12140 7793 413 0,'0'0'372'0,"0"0"-158"16,0 0-68-16,0 0 9 16,0 0-55-16,0 0 2 15,0 0 2-15,0 0-28 16,0 0 25-16,0 0-34 15,0 0-14-15,0 0 36 0,0 0-31 16,0 0 4-16,0 0 12 16,0 0-13-16,0 0 18 15,0 0 4-15,-3 0-38 16,-2 0-11-16,1-5-25 16,0 1 13-16,-1 2 11 15,-2-2-24-15,3-2 22 16,-3 2-14-16,-2-3-17 15,3 2-46-15,1-7-112 16,0 2-202-16,5 0-44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7-20T02:01:38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51 3884 960 0,'0'0'214'0,"0"0"-119"0,0 0-67 16,0 0-21-1,0 0 12-15,0 0-19 0,18-24 0 16,-18 23 10-1,0 1 95-15,0-3 57 0,0 3-29 16,0 0-10-16,0 0-7 16,0 0-55-16,0 0-5 15,0 0 20-15,0 0-27 16,0 0 15-16,0 0 5 16,0 0-33-16,0 0 26 15,0 0-32-15,0 0 8 16,0 0 16-16,0 0-27 15,0 0 13-15,0 0-9 0,0 0-29 16,0 0 44 0,0 0-34-16,0 0 9 0,0 0-2 15,0 0-10-15,11 0-7 16,4 0-2-16,7 0 0 16,6 0 28-16,9 0-20 15,9 0 17-15,6 0-7 16,9-2-12-1,5-2 6-15,6 0-6 0,-1 2-6 16,3-4 12-16,2 2 4 16,-1-2-13-16,-1-2-3 15,-3 0 2-15,-6 0-13 16,-4 0 11-16,-9 1 0 16,-7 2 21-16,-10 0-12 15,-8 3-5-15,-7 1-4 16,-10-2 0-16,-1 1 5 15,-5 2-4-15,-4 0 16 16,2-1 13-16,-2 1-24 16,0 0 6-16,0 0-12 0,0 0-21 15,0 0 6-15,0 0-145 16,0 0-342-16,0 0-337 0</inkml:trace>
  <inkml:trace contextRef="#ctx0" brushRef="#br0" timeOffset="1245.52">8762 3703 1662 0,'0'0'338'0,"0"0"-244"0,0 0-94 16,0 0-138-16,0 0-63 15,0 0-183-15</inkml:trace>
  <inkml:trace contextRef="#ctx0" brushRef="#br0" timeOffset="1839.07">9236 3685 25 0,'0'0'1413'0,"0"0"-1122"0,0 0-210 0,0 0-39 15,0 0-42-15,0 0-31 16,0 0-67-16,11 0-94 16,7 0-47-16,0 0-467 0</inkml:trace>
  <inkml:trace contextRef="#ctx0" brushRef="#br0" timeOffset="2042.14">9931 3655 1137 0,'0'0'0'0,"0"0"-230"16</inkml:trace>
  <inkml:trace contextRef="#ctx0" brushRef="#br0" timeOffset="4151.63">3614 9986 388 0,'0'0'371'0,"0"0"-228"0,0 0-94 15,0 0 3-15,0 0 31 16,0 0-7-16,0 0-18 15,0-4 28-15,0 0 70 16,0 0-54-16,0 0-15 31,0 2 17-31,0 2-37 0,0-2 8 0,0 2-33 16,0 0-15-16,0 0 56 16,0 0-9-16,0 0 41 0,0 0 22 15,0 0-21-15,0 0 5 16,0-3-60-16,-2 2-30 15,-5-2 11-15,3 3-41 16,-2-2 23-16,-1 1-24 16,-3 1 13-16,2 0-3 15,-3 0-10-15,-3 0 2 16,1 0 26-16,-1 0-26 16,-1 0 10-16,-3 1-12 15,3 5-3-15,-3 3-5 16,3-1 8-16,1 5 0 15,1-2 10-15,1 3 4 0,-1 2-17 16,2 0 3 0,-1 2-11-16,2 1 5 15,1 0 12-15,-1 1-6 0,4 3 0 16,-1-1 9-16,5 1-10 16,-2 0 1-16,4-2-4 15,0 2-16-15,0-2 10 16,0 0-8-16,0 0 17 15,0-4-30-15,2 1 25 16,7-1-1-16,-1 2 7 16,2 1-18-16,3 0 6 15,3 0 1-15,-1 0 2 16,5-2-25-16,0 2 33 16,2-2 1-16,1-2-5 15,0-1-8-15,-4-3 1 16,0 0-9-16,3-5 21 0,-1 1-17 15,2-3 17-15,2-2 0 16,1-3-14-16,3 0 14 16,3 0-24-1,1-8 2-15,-3-6 9 0,5-4 1 16,-2-1 12-16,0-7 0 16,-2-3 1-16,1-1-7 15,-6-3 4-15,-5 0 2 16,-6-3 42-16,-9-2-11 15,-2 0 33-15,-4 0-2 16,0 1-12-16,0 0 14 16,-10 0-25-16,-5-1 8 15,-6 0 6-15,-1 0-47 16,-5 2 18-16,-2 2-24 0,-2-1 12 16,0 8-24-16,-3 0 1 15,-1 5-81-15,-12-2-140 16,9 8-328-16,5 0-403 15</inkml:trace>
  <inkml:trace contextRef="#ctx0" brushRef="#br0" timeOffset="6491.9">9049 9972 993 0,'0'0'614'0,"0"0"-439"15,0 0-55-15,0 0-25 16,0 0-34-16,0 0-15 16,0 0-46-16,-42-15 56 15,34 15-15-15,-2 0-5 0,-7 0 47 16,2 0-58-16,-1 0 21 15,-1 0 19-15,-1 9-56 16,3 3 19-16,1 0-28 16,1 2 6-16,2 4 3 15,1 4 0-15,4 0-9 16,2 5 0-16,2-2 1 16,2 1 2-1,0 2-3-15,0 0 0 0,0 1 17 31,4-1-17-31,6-1 0 0,7 4-1 0,-2-1 2 16,5-1-1-16,3-4 6 16,-2-3-4-16,2-2-4 15,-1-4-1-15,1-4 3 16,-2-2-1-16,2-4 2 16,2-2 11-16,4-4 4 0,0 0-16 15,4 0 14 1,1 0-14-16,1-2 0 15,0-6 0-15,1-3 1 0,0-2 20 16,-4-1-12-16,-1-2-7 16,-5-2 32-16,-4 0-18 15,1-6 21-15,-6-3 11 16,1-4-31-16,-5-5 21 16,-2-3-17-16,-6 1-20 15,-3-2 26-15,-2 3-19 16,0-2 4-16,-20 7 38 15,-6 2-32-15,-8 7 5 16,-6 2-23-16,-2 6-36 0,-5 9-19 16,-22 6-138-16,11 21-181 15,6 6-226-15</inkml:trace>
  <inkml:trace contextRef="#ctx0" brushRef="#br0" timeOffset="8194.62">9093 13922 660 0,'0'0'334'0,"0"0"-87"16,0 0-115-16,0 0 5 15,0 0 4-15,0 0-62 16,0 0-5-16,-4 0 15 15,1 0-33-15,-1 0 13 0,0 0-33 16,-3 0 23-16,-2-4 53 16,0 2-39-16,0 0 7 15,-2 0-22-15,0 2-30 16,0-2 24-16,-1 2-12 16,2 0-6-16,-3 0 3 15,1 0-35-15,1 2 7 16,-1 8-9-16,2-2 0 15,-3 2 1-15,1-2 1 16,1 2 8-16,0 0 20 16,2 2-29-16,-2 1 31 15,4-4-24-15,-2 4-7 0,4-1 17 16,-1-2-12 0,4-3-1-16,0 4 1 0,0-4 12 15,2 2-8 1,0-2-10-16,0 4 6 0,0 1 1 15,0 2-6-15,0-2-1 16,0 2 0-16,0-2 14 16,0 0-8-16,0 0-6 15,0-6 1-15,0 2 7 16,0 0-8-16,0 1 0 16,0-1 0-16,0 1 10 15,2 5-10-15,0-6 3 16,-2 3 5-16,2-3-10 15,2 5 2-15,-2-5-4 16,0 2-2-16,4-2 12 0,-4 2 0 16,2-2-2-1,-1 1-2-15,1 0-4 16,0-1 1 0,3 2 1-16,0 0-6 0,2 0 16 0,-1 2-7 15,3-1 2 1,1 1-4-16,-1-3-2 0,0 4-2 15,2-6 3-15,0 5-1 16,3-1 8-16,5-1-7 16,-2-2 0-16,4 1-5 15,-3-3-3-15,2 3 8 16,-2-5 0-16,1 0-1 16,-2-4 1-16,3 0 0 15,1 0-1-15,-1 0-5 16,2-17 0-16,1 0 8 15,0-6-2 1,-1 0 9-16,-4 1-2 0,-4-5-7 16,-3 1 0-16,-3-3 0 0,-2-6 18 15,-4-1-17-15,-4-6 16 16,0 0-9-16,0 0 4 16,0 0-14-16,-10 1 2 15,-4 5-1-15,-7 6-14 16,0 6 3-16,-6 6-36 15,-13 7-125-15,4 6-324 16,8 4-403-16</inkml:trace>
  <inkml:trace contextRef="#ctx0" brushRef="#br0" timeOffset="10178.53">16357 13984 933 0,'0'0'534'16,"0"0"-339"-16,0 0-114 0,0 0-11 16,0 0-21-16,0 0-48 15,0 0 15-15,-29 0-16 16,24 0 0-16,-1 0 15 16,-3 0 30-16,-3 5 35 15,2-1 21-15,-3 1-47 16,1 1 29-16,-1 1-61 15,-1 3-9-15,3-4 15 16,0 4-28-16,0 1 0 16,2 2 10-16,0-3-9 15,0 2 36-15,0 2-7 0,3-2-14 16,-1 1 24-16,2 6-29 16,1-7-2-16,-1 1 4 15,1 2-5-15,0 3 30 16,-2-3-20-1,3 0-8-15,1 1 2 0,2 0-12 16,0 2 0-16,0-4 16 16,0 1-15-16,0-2 18 15,0 3-6-15,2-4-12 16,1 3 8-16,3-2-9 16,0 0 0-16,-2-1-1 15,3 0 10-15,0 0-5 16,2-1-2-16,0-1 5 15,2 2-10-15,0 1 3 16,0-8 0-16,1 4 8 16,-4-2-2-16,1-3-6 0,1 1 0 15,-2 1 1 1,1 2 4-16,3-4-5 0,1 2 0 16,2 2 7-16,3-6 2 15,-2 3-10-15,1 0 1 16,-1 1 0-16,-1-2 1 15,-1-2 0-15,1 2-1 16,-2-2 0-16,3 0 8 16,1 2-9-16,-5-4 1 15,4 0 0-15,0 0 0 16,-1 0 8-16,1 0-7 16,-1 0-1-16,-1 0 5 0,-1 0-6 15,-1 0 1-15,-4 0 0 16,1 0 1-1,-3 0 8-15,4-4-7 16,-1 0-2-16,-1 0 1 0,6-2-2 16,-3 0 1-16,3 0 0 15,-3 0 16-15,-1 0-15 16,0-2-1-16,-1 0 0 16,-3-1 0-16,3-1 0 15,-2-3 6-15,2-1-5 16,-3 1 6-16,1-4 2 15,2 0-5-15,-2 1-4 16,1-4-5-16,-1 1 5 16,-3-4 0-16,2 1 1 0,-4 0 8 15,-2 0 6 1,0-1-17-16,0 0 2 0,0-1 0 16,0 0 12-16,-2 2-11 15,-6-4 26-15,2 4 17 16,-1 2-31-16,-1 0 47 15,-2 1-18-15,-1 4-24 16,-2-1 41-16,-1-1-50 16,-1 3 9-16,-1 2-4 15,-3 0 1-15,-2 3-2 16,-1-2-13-16,-1 1-1 16,-3 4-10-16,-1-2-46 15,-20 2-70-15,9 0-176 0,-1 0-604 16</inkml:trace>
  <inkml:trace contextRef="#ctx0" brushRef="#br0" timeOffset="22914.28">3724 10006 1001 0,'0'0'381'16,"0"0"-124"-16,0 0-48 15,0 0 83-15,0 0-62 16,0-28-74-16,0 28-29 16,0-2-63-16,0 2 6 0,0 0-23 15,2 0-46 1,4-2-1-16,10-4 0 0,40-20-107 16,-3 0-167-16,5-7-424 0</inkml:trace>
  <inkml:trace contextRef="#ctx0" brushRef="#br0" timeOffset="24054.65">9334 10215 1833 0,'0'0'552'0,"0"0"-454"15,0 0 10-15,0 0 38 16,0 0-111-16,0 0-35 0,0 0-18 16,22 6-52-1,32-6-27-15,-3 0-187 0,7 0-282 16</inkml:trace>
  <inkml:trace contextRef="#ctx0" brushRef="#br0" timeOffset="25304.34">16483 13962 2049 0,'0'0'463'16,"0"0"-335"-16,0 0-92 0,0 0 19 15,0 0-22-15,0 0-33 16,0 0-40-16,143-144-227 16,-45 96-270-16,2-8-956 0</inkml:trace>
  <inkml:trace contextRef="#ctx0" brushRef="#br0" timeOffset="26785.18">7405 8175 1547 0,'0'0'545'0,"0"0"-386"16,0 0-90-16,0 0-12 0,0 0-57 16,0 0-25-16,96 4-186 15,-67 10-183-15</inkml:trace>
  <inkml:trace contextRef="#ctx0" brushRef="#br0" timeOffset="30768.62">9385 4998 314 0,'0'0'888'0,"0"0"-650"16,0 0-68-16,0 0-1 15,0 0-39-15,0 0-33 16,0 0-45-16,0-37 1 15,0 37 39-15,0 0-5 16,0 0 23-16,0 0 5 16,0 0-48-16,0 0-3 15,0 0-52-15,0 0-4 16,0 0 11-16,13 0-9 16,14 0-1-16,16 0-9 15,12 0 15-15,17 0 8 16,8 0 2-16,7 0 5 15,2 0-2-15,-2 0-16 0,-7 0-7 16,-6 0-5 0,-14-4 0-16,-16 1 2 0,-14 0 5 15,-13 0-7-15,-10 3 12 16,-5-1 2-16,-2 1-4 16,0 0-10-16,-4 0-75 15,-13 7-174-15,-2 4-589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C1D22D0-50CA-49F9-B97C-C4C943067F28}" type="datetimeFigureOut">
              <a:rPr lang="en-US"/>
              <a:pPr>
                <a:defRPr/>
              </a:pPr>
              <a:t>7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AD027D5-78EF-4CBB-B83B-959C34BFF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51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552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0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1694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1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88632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2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0250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3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1867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4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9191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6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0706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7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333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8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173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9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0077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0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6933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2731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1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3066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2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05528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3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46629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4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47348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5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07392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6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9390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7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46150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8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059069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9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1175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0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2564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3604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1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555795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2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19456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3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21368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4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32591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5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77090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6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694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4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80534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5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6948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6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5612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7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898077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8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3649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AD08F9-9759-4B5D-951F-C4085AD15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85372" indent="-302066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8265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91571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4878" indent="-241653" defTabSz="951509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8184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41490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24796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08102" indent="-241653" defTabSz="9515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4F9184E-F894-4B59-85BA-B7D67B9E19C6}" type="slidenum">
              <a:rPr lang="zh-TW" altLang="en-US" smtClean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9</a:t>
            </a:fld>
            <a:endParaRPr lang="en-US" altLang="zh-TW"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7CBC549-3A16-4502-A731-163F34FE3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99945CB-6203-4365-B3E1-62C22FD62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F85A94-0976-44D9-9BAB-F44E36FF04C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vi-VN" altLang="zh-TW"/>
              <a:t>Nguyễn Khánh Phương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23262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0F2FC8-8EAE-4DCB-9BEF-B9E68CE2F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5E2A029-954E-4293-90E4-9E49E7F5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9174A9-7070-4F9E-92AF-8617F8D4E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86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7E036D-6CA9-4752-878A-96D1C1377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26CC8-6B90-4954-8A37-08261E5F0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F6F86F-CE41-48A4-B0DC-E103A94F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FFEB6-14AD-4EFD-BE28-7E20ABDE27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2038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5CA6E-6066-412E-AA71-2B40AEB5D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8E847-C332-4DF5-8E47-D083F907F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0E8A3-344B-40B9-B94C-0CD705527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158162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C86AD-207A-49B3-8B85-C20B3E1D14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12352-2C1C-4D23-8513-989FBB4A2D9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2BEA7-CAC5-4B44-BFE2-44C65C4F93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205121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0B529-24CC-416D-ABBE-264FFB62B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7833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90599"/>
            <a:ext cx="5486400" cy="4419601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62600"/>
            <a:ext cx="5486400" cy="60960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FFEB6-14AD-4EFD-BE28-7E20ABDE2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08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0F2FC8-8EAE-4DCB-9BEF-B9E68CE2F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5E2A029-954E-4293-90E4-9E49E7F5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9174A9-7070-4F9E-92AF-8617F8D4E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552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5A894-5F4D-41FA-9AF5-085E2AE1C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F14A07-AA32-47EB-B839-0B9296480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A3A75-743E-48E5-BF17-D51891F04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8174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6A8C8D-DCAC-48E8-B44C-1856BA32B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0ED1D6-4D09-4FB5-8D1F-13867A55A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5AC2A6-B44A-4D71-809C-A2173B100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599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83257-AC3A-41AF-A8B5-A27C8A41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F82D5-B86E-45CF-9FBF-19090919D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F34E9-163F-46B3-A0E6-2CB14ECDA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2129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2EE734-5704-4E85-A3DF-31A03E349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AE4103-BB27-44AD-911F-09DE02E4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5C0245-09B3-4832-8738-2CD52D2F4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5A894-5F4D-41FA-9AF5-085E2AE1C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F14A07-AA32-47EB-B839-0B9296480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A3A75-743E-48E5-BF17-D51891F04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09140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808F09A-8592-4BDE-ADDA-688B6580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A52FDA-E238-4433-BB18-6FECA1683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3B7A5C-5019-4856-842E-973AE681D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093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10FCA-6BEB-450B-8D71-DBD3FF329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ADC2324-A4ED-4FC5-918E-A3442C9DA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325BB10-F15D-4F22-B3CC-E61B4CC97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B2B533-CBDD-4A44-9E4B-28865F2B6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5531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2C1507-D766-4753-9928-5139C79DB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5B5EA-808E-4A1C-9450-33374F7A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46A3B2-DD1E-4AC6-97D5-35B860318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453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5EB9A-FA89-481E-B03C-218091112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A67F7-B81F-448E-8FE3-7CE1FFC50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D84D60-FB76-464A-A1B4-26E2455A8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687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7E036D-6CA9-4752-878A-96D1C1377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26CC8-6B90-4954-8A37-08261E5F0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F6F86F-CE41-48A4-B0DC-E103A94F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951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5CA6E-6066-412E-AA71-2B40AEB5D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8E847-C332-4DF5-8E47-D083F907F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0E8A3-344B-40B9-B94C-0CD705527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099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C86AD-207A-49B3-8B85-C20B3E1D14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12352-2C1C-4D23-8513-989FBB4A2D9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2BEA7-CAC5-4B44-BFE2-44C65C4F93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0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6A8C8D-DCAC-48E8-B44C-1856BA32B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0ED1D6-4D09-4FB5-8D1F-13867A55A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5AC2A6-B44A-4D71-809C-A2173B100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C8756-3B26-4146-A7C7-24F682EEB78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14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B83257-AC3A-41AF-A8B5-A27C8A41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F82D5-B86E-45CF-9FBF-19090919D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F34E9-163F-46B3-A0E6-2CB14ECDA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681101-023D-40BD-A2D5-1BE569FA9E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562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2EE734-5704-4E85-A3DF-31A03E349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AE4103-BB27-44AD-911F-09DE02E4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5C0245-09B3-4832-8738-2CD52D2F4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2A36C7-64AD-493B-A2E3-FF995BB373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93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808F09A-8592-4BDE-ADDA-688B6580B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A52FDA-E238-4433-BB18-6FECA1683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3B7A5C-5019-4856-842E-973AE681D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B531E3-1644-4945-BBCC-C2869EBB3C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65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10FCA-6BEB-450B-8D71-DBD3FF329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ADC2324-A4ED-4FC5-918E-A3442C9DA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325BB10-F15D-4F22-B3CC-E61B4CC97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B2B533-CBDD-4A44-9E4B-28865F2B6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4444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2C1507-D766-4753-9928-5139C79DB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5B5EA-808E-4A1C-9450-33374F7A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46A3B2-DD1E-4AC6-97D5-35B860318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97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5EB9A-FA89-481E-B03C-218091112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A67F7-B81F-448E-8FE3-7CE1FFC50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D84D60-FB76-464A-A1B4-26E2455A8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4C7744-06B4-46BC-A4E7-EEEF0152FA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81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2CCC0-2233-4D49-B90B-9270579AA8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82C6DD7-90B1-4C98-BC9F-85B77C394F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1BBD59-BBFC-42FB-92B6-E9A5A5F224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EF2E5-B203-4790-BCB1-4BA8A888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79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6" r:id="rId1"/>
    <p:sldLayoutId id="2147484247" r:id="rId2"/>
    <p:sldLayoutId id="2147484248" r:id="rId3"/>
    <p:sldLayoutId id="2147484249" r:id="rId4"/>
    <p:sldLayoutId id="2147484250" r:id="rId5"/>
    <p:sldLayoutId id="2147484251" r:id="rId6"/>
    <p:sldLayoutId id="2147484252" r:id="rId7"/>
    <p:sldLayoutId id="2147484253" r:id="rId8"/>
    <p:sldLayoutId id="2147484254" r:id="rId9"/>
    <p:sldLayoutId id="2147484255" r:id="rId10"/>
    <p:sldLayoutId id="2147484256" r:id="rId11"/>
    <p:sldLayoutId id="2147484257" r:id="rId12"/>
    <p:sldLayoutId id="2147484235" r:id="rId13"/>
    <p:sldLayoutId id="2147484237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92CCC0-2233-4D49-B90B-9270579AA8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85108-AB35-4433-8F19-4A27CCF14B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1BBD59-BBFC-42FB-92B6-E9A5A5F224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27584-2750-4CC4-AADF-B0C45732AAAC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EF2E5-B203-4790-BCB1-4BA8A888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2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2" r:id="rId1"/>
    <p:sldLayoutId id="2147484263" r:id="rId2"/>
    <p:sldLayoutId id="2147484264" r:id="rId3"/>
    <p:sldLayoutId id="2147484265" r:id="rId4"/>
    <p:sldLayoutId id="2147484266" r:id="rId5"/>
    <p:sldLayoutId id="2147484267" r:id="rId6"/>
    <p:sldLayoutId id="2147484268" r:id="rId7"/>
    <p:sldLayoutId id="2147484269" r:id="rId8"/>
    <p:sldLayoutId id="2147484270" r:id="rId9"/>
    <p:sldLayoutId id="2147484271" r:id="rId10"/>
    <p:sldLayoutId id="2147484272" r:id="rId11"/>
    <p:sldLayoutId id="21474842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customXml" Target="../ink/ink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customXml" Target="../ink/ink10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customXml" Target="../ink/ink11.x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customXml" Target="../ink/ink12.x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1.png"/><Relationship Id="rId4" Type="http://schemas.openxmlformats.org/officeDocument/2006/relationships/customXml" Target="../ink/ink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customXml" Target="../ink/ink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customXml" Target="../ink/ink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customXml" Target="../ink/ink4.x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4"/>
          <p:cNvSpPr>
            <a:spLocks noGrp="1"/>
          </p:cNvSpPr>
          <p:nvPr>
            <p:ph type="ctrTitle"/>
          </p:nvPr>
        </p:nvSpPr>
        <p:spPr>
          <a:xfrm>
            <a:off x="533400" y="2971800"/>
            <a:ext cx="8077200" cy="860425"/>
          </a:xfrm>
        </p:spPr>
        <p:txBody>
          <a:bodyPr>
            <a:noAutofit/>
          </a:bodyPr>
          <a:lstStyle/>
          <a:p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rời</a:t>
            </a:r>
            <a:r>
              <a:rPr lang="en-US" sz="6000" dirty="0"/>
              <a:t> </a:t>
            </a:r>
            <a:r>
              <a:rPr lang="en-US" sz="6000" dirty="0" err="1"/>
              <a:t>rạc</a:t>
            </a:r>
            <a:endParaRPr lang="en-US" dirty="0"/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15621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9375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(Cuts)</a:t>
            </a:r>
          </a:p>
        </p:txBody>
      </p:sp>
      <p:sp>
        <p:nvSpPr>
          <p:cNvPr id="37" name="Freeform 44">
            <a:extLst>
              <a:ext uri="{FF2B5EF4-FFF2-40B4-BE49-F238E27FC236}">
                <a16:creationId xmlns:a16="http://schemas.microsoft.com/office/drawing/2014/main" id="{D64ECF18-C26F-47CE-BA16-FAD4DFA8A6F4}"/>
              </a:ext>
            </a:extLst>
          </p:cNvPr>
          <p:cNvSpPr>
            <a:spLocks/>
          </p:cNvSpPr>
          <p:nvPr/>
        </p:nvSpPr>
        <p:spPr bwMode="auto">
          <a:xfrm>
            <a:off x="270077" y="4084153"/>
            <a:ext cx="1320800" cy="1284288"/>
          </a:xfrm>
          <a:custGeom>
            <a:avLst/>
            <a:gdLst>
              <a:gd name="T0" fmla="*/ 0 w 832"/>
              <a:gd name="T1" fmla="*/ 2147483646 h 809"/>
              <a:gd name="T2" fmla="*/ 2147483646 w 832"/>
              <a:gd name="T3" fmla="*/ 2147483646 h 809"/>
              <a:gd name="T4" fmla="*/ 2147483646 w 832"/>
              <a:gd name="T5" fmla="*/ 2147483646 h 809"/>
              <a:gd name="T6" fmla="*/ 2147483646 w 832"/>
              <a:gd name="T7" fmla="*/ 2147483646 h 809"/>
              <a:gd name="T8" fmla="*/ 2147483646 w 832"/>
              <a:gd name="T9" fmla="*/ 2147483646 h 809"/>
              <a:gd name="T10" fmla="*/ 2147483646 w 832"/>
              <a:gd name="T11" fmla="*/ 2147483646 h 809"/>
              <a:gd name="T12" fmla="*/ 2147483646 w 832"/>
              <a:gd name="T13" fmla="*/ 2147483646 h 809"/>
              <a:gd name="T14" fmla="*/ 2147483646 w 832"/>
              <a:gd name="T15" fmla="*/ 2147483646 h 809"/>
              <a:gd name="T16" fmla="*/ 2147483646 w 832"/>
              <a:gd name="T17" fmla="*/ 2147483646 h 809"/>
              <a:gd name="T18" fmla="*/ 2147483646 w 832"/>
              <a:gd name="T19" fmla="*/ 2147483646 h 809"/>
              <a:gd name="T20" fmla="*/ 2147483646 w 832"/>
              <a:gd name="T21" fmla="*/ 2147483646 h 809"/>
              <a:gd name="T22" fmla="*/ 2147483646 w 832"/>
              <a:gd name="T23" fmla="*/ 2147483646 h 809"/>
              <a:gd name="T24" fmla="*/ 2147483646 w 832"/>
              <a:gd name="T25" fmla="*/ 2147483646 h 809"/>
              <a:gd name="T26" fmla="*/ 2147483646 w 832"/>
              <a:gd name="T27" fmla="*/ 2147483646 h 809"/>
              <a:gd name="T28" fmla="*/ 2147483646 w 832"/>
              <a:gd name="T29" fmla="*/ 2147483646 h 809"/>
              <a:gd name="T30" fmla="*/ 2147483646 w 832"/>
              <a:gd name="T31" fmla="*/ 2147483646 h 809"/>
              <a:gd name="T32" fmla="*/ 2147483646 w 832"/>
              <a:gd name="T33" fmla="*/ 2147483646 h 809"/>
              <a:gd name="T34" fmla="*/ 2147483646 w 832"/>
              <a:gd name="T35" fmla="*/ 2147483646 h 809"/>
              <a:gd name="T36" fmla="*/ 2147483646 w 832"/>
              <a:gd name="T37" fmla="*/ 2147483646 h 809"/>
              <a:gd name="T38" fmla="*/ 2147483646 w 832"/>
              <a:gd name="T39" fmla="*/ 2147483646 h 809"/>
              <a:gd name="T40" fmla="*/ 2147483646 w 832"/>
              <a:gd name="T41" fmla="*/ 2147483646 h 809"/>
              <a:gd name="T42" fmla="*/ 2147483646 w 832"/>
              <a:gd name="T43" fmla="*/ 2147483646 h 809"/>
              <a:gd name="T44" fmla="*/ 0 w 832"/>
              <a:gd name="T45" fmla="*/ 2147483646 h 80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832"/>
              <a:gd name="T70" fmla="*/ 0 h 809"/>
              <a:gd name="T71" fmla="*/ 832 w 832"/>
              <a:gd name="T72" fmla="*/ 809 h 80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832" h="809">
                <a:moveTo>
                  <a:pt x="0" y="185"/>
                </a:moveTo>
                <a:cubicBezTo>
                  <a:pt x="8" y="180"/>
                  <a:pt x="15" y="173"/>
                  <a:pt x="24" y="169"/>
                </a:cubicBezTo>
                <a:cubicBezTo>
                  <a:pt x="32" y="165"/>
                  <a:pt x="42" y="165"/>
                  <a:pt x="49" y="160"/>
                </a:cubicBezTo>
                <a:cubicBezTo>
                  <a:pt x="85" y="137"/>
                  <a:pt x="128" y="95"/>
                  <a:pt x="170" y="79"/>
                </a:cubicBezTo>
                <a:cubicBezTo>
                  <a:pt x="269" y="42"/>
                  <a:pt x="382" y="30"/>
                  <a:pt x="486" y="23"/>
                </a:cubicBezTo>
                <a:cubicBezTo>
                  <a:pt x="549" y="13"/>
                  <a:pt x="607" y="0"/>
                  <a:pt x="673" y="23"/>
                </a:cubicBezTo>
                <a:cubicBezTo>
                  <a:pt x="698" y="32"/>
                  <a:pt x="706" y="66"/>
                  <a:pt x="722" y="87"/>
                </a:cubicBezTo>
                <a:cubicBezTo>
                  <a:pt x="734" y="103"/>
                  <a:pt x="754" y="136"/>
                  <a:pt x="754" y="136"/>
                </a:cubicBezTo>
                <a:cubicBezTo>
                  <a:pt x="776" y="225"/>
                  <a:pt x="768" y="179"/>
                  <a:pt x="778" y="274"/>
                </a:cubicBezTo>
                <a:cubicBezTo>
                  <a:pt x="776" y="368"/>
                  <a:pt x="832" y="587"/>
                  <a:pt x="713" y="663"/>
                </a:cubicBezTo>
                <a:cubicBezTo>
                  <a:pt x="690" y="697"/>
                  <a:pt x="674" y="707"/>
                  <a:pt x="640" y="728"/>
                </a:cubicBezTo>
                <a:cubicBezTo>
                  <a:pt x="581" y="765"/>
                  <a:pt x="637" y="741"/>
                  <a:pt x="567" y="777"/>
                </a:cubicBezTo>
                <a:cubicBezTo>
                  <a:pt x="529" y="796"/>
                  <a:pt x="479" y="799"/>
                  <a:pt x="438" y="809"/>
                </a:cubicBezTo>
                <a:cubicBezTo>
                  <a:pt x="414" y="806"/>
                  <a:pt x="389" y="807"/>
                  <a:pt x="365" y="801"/>
                </a:cubicBezTo>
                <a:cubicBezTo>
                  <a:pt x="355" y="799"/>
                  <a:pt x="349" y="789"/>
                  <a:pt x="340" y="785"/>
                </a:cubicBezTo>
                <a:cubicBezTo>
                  <a:pt x="320" y="775"/>
                  <a:pt x="312" y="779"/>
                  <a:pt x="292" y="768"/>
                </a:cubicBezTo>
                <a:cubicBezTo>
                  <a:pt x="213" y="724"/>
                  <a:pt x="271" y="745"/>
                  <a:pt x="219" y="728"/>
                </a:cubicBezTo>
                <a:cubicBezTo>
                  <a:pt x="167" y="678"/>
                  <a:pt x="124" y="623"/>
                  <a:pt x="81" y="566"/>
                </a:cubicBezTo>
                <a:cubicBezTo>
                  <a:pt x="76" y="550"/>
                  <a:pt x="70" y="533"/>
                  <a:pt x="65" y="517"/>
                </a:cubicBezTo>
                <a:cubicBezTo>
                  <a:pt x="56" y="491"/>
                  <a:pt x="49" y="436"/>
                  <a:pt x="49" y="436"/>
                </a:cubicBezTo>
                <a:cubicBezTo>
                  <a:pt x="46" y="395"/>
                  <a:pt x="46" y="354"/>
                  <a:pt x="40" y="314"/>
                </a:cubicBezTo>
                <a:cubicBezTo>
                  <a:pt x="19" y="174"/>
                  <a:pt x="34" y="328"/>
                  <a:pt x="8" y="241"/>
                </a:cubicBezTo>
                <a:cubicBezTo>
                  <a:pt x="3" y="223"/>
                  <a:pt x="3" y="204"/>
                  <a:pt x="0" y="185"/>
                </a:cubicBezTo>
                <a:close/>
              </a:path>
            </a:pathLst>
          </a:custGeom>
          <a:solidFill>
            <a:srgbClr val="FFCC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8" name="Rectangle 2">
            <a:extLst>
              <a:ext uri="{FF2B5EF4-FFF2-40B4-BE49-F238E27FC236}">
                <a16:creationId xmlns:a16="http://schemas.microsoft.com/office/drawing/2014/main" id="{5732F05B-6E01-421A-9D55-696026EBFD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926" y="734528"/>
            <a:ext cx="9105073" cy="762000"/>
          </a:xfrm>
        </p:spPr>
        <p:txBody>
          <a:bodyPr>
            <a:no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accent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â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oạc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ậ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ỉ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ồ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ành</a:t>
            </a:r>
            <a:r>
              <a:rPr lang="en-US" sz="1600" dirty="0">
                <a:cs typeface="Arial" panose="020B0604020202020204" pitchFamily="34" charset="0"/>
              </a:rPr>
              <a:t> 2 </a:t>
            </a:r>
            <a:r>
              <a:rPr lang="en-US" sz="1600" dirty="0" err="1">
                <a:cs typeface="Arial" panose="020B0604020202020204" pitchFamily="34" charset="0"/>
              </a:rPr>
              <a:t>tậ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a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Khả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năng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thông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qua (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kntq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) </a:t>
            </a:r>
            <a:r>
              <a:rPr lang="en-US" sz="1600" i="1" dirty="0">
                <a:solidFill>
                  <a:srgbClr val="FF0000"/>
                </a:solidFill>
                <a:cs typeface="Arial" panose="020B0604020202020204" pitchFamily="34" charset="0"/>
              </a:rPr>
              <a:t>cap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(</a:t>
            </a:r>
            <a:r>
              <a:rPr lang="en-US" sz="1600" i="1" dirty="0">
                <a:solidFill>
                  <a:srgbClr val="FF0000"/>
                </a:solidFill>
                <a:cs typeface="Arial" panose="020B0604020202020204" pitchFamily="34" charset="0"/>
              </a:rPr>
              <a:t>S,T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của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rgbClr val="003399"/>
                </a:solidFill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, </a:t>
            </a:r>
            <a:r>
              <a:rPr lang="en-US" sz="1600" i="1" dirty="0">
                <a:solidFill>
                  <a:srgbClr val="003399"/>
                </a:solidFill>
                <a:cs typeface="Arial" panose="020B0604020202020204" pitchFamily="34" charset="0"/>
              </a:rPr>
              <a:t>T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số</a:t>
            </a:r>
            <a:r>
              <a:rPr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: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4">
                <a:extLst>
                  <a:ext uri="{FF2B5EF4-FFF2-40B4-BE49-F238E27FC236}">
                    <a16:creationId xmlns:a16="http://schemas.microsoft.com/office/drawing/2014/main" id="{E7E1EB1E-4231-4528-A0F4-2858F0C06E59}"/>
                  </a:ext>
                </a:extLst>
              </p:cNvPr>
              <p:cNvSpPr txBox="1"/>
              <p:nvPr/>
            </p:nvSpPr>
            <p:spPr bwMode="auto">
              <a:xfrm>
                <a:off x="1165459" y="1474263"/>
                <a:ext cx="4946650" cy="1020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𝑐𝑎𝑝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𝑡𝑟𝑜𝑛𝑔</m:t>
                      </m:r>
                      <m:r>
                        <a:rPr lang="en-US" b="0" i="1" smtClean="0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 đó  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:={(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Object 4">
                <a:extLst>
                  <a:ext uri="{FF2B5EF4-FFF2-40B4-BE49-F238E27FC236}">
                    <a16:creationId xmlns:a16="http://schemas.microsoft.com/office/drawing/2014/main" id="{E7E1EB1E-4231-4528-A0F4-2858F0C06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5459" y="1474263"/>
                <a:ext cx="4946650" cy="1020763"/>
              </a:xfrm>
              <a:prstGeom prst="rect">
                <a:avLst/>
              </a:prstGeom>
              <a:blipFill>
                <a:blip r:embed="rId3"/>
                <a:stretch>
                  <a:fillRect b="-5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5">
            <a:extLst>
              <a:ext uri="{FF2B5EF4-FFF2-40B4-BE49-F238E27FC236}">
                <a16:creationId xmlns:a16="http://schemas.microsoft.com/office/drawing/2014/main" id="{9EB02BD4-5930-4A86-A4ED-89F80FDCC7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6789" y="4571516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41" name="Oval 6">
            <a:extLst>
              <a:ext uri="{FF2B5EF4-FFF2-40B4-BE49-F238E27FC236}">
                <a16:creationId xmlns:a16="http://schemas.microsoft.com/office/drawing/2014/main" id="{704417A8-49E9-4A15-8802-3AE17D189E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1164" y="3082441"/>
            <a:ext cx="250825" cy="252412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2" name="Oval 7">
            <a:extLst>
              <a:ext uri="{FF2B5EF4-FFF2-40B4-BE49-F238E27FC236}">
                <a16:creationId xmlns:a16="http://schemas.microsoft.com/office/drawing/2014/main" id="{A1D66BE3-3B8A-4E63-B62D-657712CBAE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1164" y="4571516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Oval 8">
            <a:extLst>
              <a:ext uri="{FF2B5EF4-FFF2-40B4-BE49-F238E27FC236}">
                <a16:creationId xmlns:a16="http://schemas.microsoft.com/office/drawing/2014/main" id="{DBE4DD20-6973-4235-8F39-9DDDBBC8BF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1164" y="6022491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44" name="AutoShape 9">
            <a:extLst>
              <a:ext uri="{FF2B5EF4-FFF2-40B4-BE49-F238E27FC236}">
                <a16:creationId xmlns:a16="http://schemas.microsoft.com/office/drawing/2014/main" id="{3B7D8C8D-2997-4F0C-A67C-9467012293B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5688" y="3286122"/>
            <a:ext cx="1806575" cy="1296987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AutoShape 10">
            <a:extLst>
              <a:ext uri="{FF2B5EF4-FFF2-40B4-BE49-F238E27FC236}">
                <a16:creationId xmlns:a16="http://schemas.microsoft.com/office/drawing/2014/main" id="{71B2FAE8-B020-4D7E-9857-0DAFC5A2698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90137" y="4692165"/>
            <a:ext cx="1717675" cy="0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AutoShape 11">
            <a:extLst>
              <a:ext uri="{FF2B5EF4-FFF2-40B4-BE49-F238E27FC236}">
                <a16:creationId xmlns:a16="http://schemas.microsoft.com/office/drawing/2014/main" id="{3808F66E-3C11-478D-94BB-9213BE0865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7168" y="4806141"/>
            <a:ext cx="1806575" cy="1257300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12">
            <a:extLst>
              <a:ext uri="{FF2B5EF4-FFF2-40B4-BE49-F238E27FC236}">
                <a16:creationId xmlns:a16="http://schemas.microsoft.com/office/drawing/2014/main" id="{5B156EE9-36DE-4BB0-9B6E-D287C0469885}"/>
              </a:ext>
            </a:extLst>
          </p:cNvPr>
          <p:cNvCxnSpPr>
            <a:cxnSpLocks noChangeShapeType="1"/>
            <a:stCxn id="42" idx="6"/>
            <a:endCxn id="54" idx="2"/>
          </p:cNvCxnSpPr>
          <p:nvPr/>
        </p:nvCxnSpPr>
        <p:spPr bwMode="auto">
          <a:xfrm>
            <a:off x="2879927" y="4696928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13">
            <a:extLst>
              <a:ext uri="{FF2B5EF4-FFF2-40B4-BE49-F238E27FC236}">
                <a16:creationId xmlns:a16="http://schemas.microsoft.com/office/drawing/2014/main" id="{AECE7678-2E49-418D-9A79-C59FF7BF4A73}"/>
              </a:ext>
            </a:extLst>
          </p:cNvPr>
          <p:cNvCxnSpPr>
            <a:cxnSpLocks noChangeShapeType="1"/>
            <a:stCxn id="42" idx="5"/>
            <a:endCxn id="55" idx="1"/>
          </p:cNvCxnSpPr>
          <p:nvPr/>
        </p:nvCxnSpPr>
        <p:spPr bwMode="auto">
          <a:xfrm>
            <a:off x="2835477" y="4793766"/>
            <a:ext cx="2476500" cy="125730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AutoShape 14">
            <a:extLst>
              <a:ext uri="{FF2B5EF4-FFF2-40B4-BE49-F238E27FC236}">
                <a16:creationId xmlns:a16="http://schemas.microsoft.com/office/drawing/2014/main" id="{A4EE2C5F-CF8B-45AA-9CF5-F9126B83C3EA}"/>
              </a:ext>
            </a:extLst>
          </p:cNvPr>
          <p:cNvCxnSpPr>
            <a:cxnSpLocks noChangeShapeType="1"/>
            <a:stCxn id="42" idx="4"/>
            <a:endCxn id="43" idx="0"/>
          </p:cNvCxnSpPr>
          <p:nvPr/>
        </p:nvCxnSpPr>
        <p:spPr bwMode="auto">
          <a:xfrm>
            <a:off x="2746577" y="4830278"/>
            <a:ext cx="0" cy="11842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AutoShape 15">
            <a:extLst>
              <a:ext uri="{FF2B5EF4-FFF2-40B4-BE49-F238E27FC236}">
                <a16:creationId xmlns:a16="http://schemas.microsoft.com/office/drawing/2014/main" id="{0C211B39-1338-43C1-9745-308E3B94E99C}"/>
              </a:ext>
            </a:extLst>
          </p:cNvPr>
          <p:cNvCxnSpPr>
            <a:cxnSpLocks noChangeShapeType="1"/>
            <a:stCxn id="41" idx="6"/>
            <a:endCxn id="53" idx="2"/>
          </p:cNvCxnSpPr>
          <p:nvPr/>
        </p:nvCxnSpPr>
        <p:spPr bwMode="auto">
          <a:xfrm>
            <a:off x="2879927" y="3209441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AutoShape 16">
            <a:extLst>
              <a:ext uri="{FF2B5EF4-FFF2-40B4-BE49-F238E27FC236}">
                <a16:creationId xmlns:a16="http://schemas.microsoft.com/office/drawing/2014/main" id="{0694B65F-3A0A-4045-BB91-69FCD78D5F73}"/>
              </a:ext>
            </a:extLst>
          </p:cNvPr>
          <p:cNvCxnSpPr>
            <a:cxnSpLocks noChangeShapeType="1"/>
            <a:stCxn id="43" idx="6"/>
            <a:endCxn id="55" idx="2"/>
          </p:cNvCxnSpPr>
          <p:nvPr/>
        </p:nvCxnSpPr>
        <p:spPr bwMode="auto">
          <a:xfrm>
            <a:off x="2879927" y="6147903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AutoShape 17">
            <a:extLst>
              <a:ext uri="{FF2B5EF4-FFF2-40B4-BE49-F238E27FC236}">
                <a16:creationId xmlns:a16="http://schemas.microsoft.com/office/drawing/2014/main" id="{523E07E3-E256-4836-8653-2EE662B10075}"/>
              </a:ext>
            </a:extLst>
          </p:cNvPr>
          <p:cNvCxnSpPr>
            <a:cxnSpLocks noChangeShapeType="1"/>
            <a:stCxn id="41" idx="4"/>
            <a:endCxn id="42" idx="0"/>
          </p:cNvCxnSpPr>
          <p:nvPr/>
        </p:nvCxnSpPr>
        <p:spPr bwMode="auto">
          <a:xfrm>
            <a:off x="2746577" y="3341203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Oval 18">
            <a:extLst>
              <a:ext uri="{FF2B5EF4-FFF2-40B4-BE49-F238E27FC236}">
                <a16:creationId xmlns:a16="http://schemas.microsoft.com/office/drawing/2014/main" id="{FEB53B23-FE16-4E71-98C3-2068A6BA57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5464" y="3082441"/>
            <a:ext cx="250825" cy="252412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4" name="Oval 19">
            <a:extLst>
              <a:ext uri="{FF2B5EF4-FFF2-40B4-BE49-F238E27FC236}">
                <a16:creationId xmlns:a16="http://schemas.microsoft.com/office/drawing/2014/main" id="{B90374DD-57B2-4C75-9568-566660E66D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5464" y="4571516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55" name="Oval 20">
            <a:extLst>
              <a:ext uri="{FF2B5EF4-FFF2-40B4-BE49-F238E27FC236}">
                <a16:creationId xmlns:a16="http://schemas.microsoft.com/office/drawing/2014/main" id="{0D808002-D60E-48A4-AAA6-EBD77394CB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75464" y="6022491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6" name="AutoShape 21">
            <a:extLst>
              <a:ext uri="{FF2B5EF4-FFF2-40B4-BE49-F238E27FC236}">
                <a16:creationId xmlns:a16="http://schemas.microsoft.com/office/drawing/2014/main" id="{17861FD5-CFE5-4CC1-880B-3C6A359CF028}"/>
              </a:ext>
            </a:extLst>
          </p:cNvPr>
          <p:cNvCxnSpPr>
            <a:cxnSpLocks noChangeShapeType="1"/>
            <a:stCxn id="54" idx="4"/>
            <a:endCxn id="55" idx="0"/>
          </p:cNvCxnSpPr>
          <p:nvPr/>
        </p:nvCxnSpPr>
        <p:spPr bwMode="auto">
          <a:xfrm>
            <a:off x="5400877" y="4830278"/>
            <a:ext cx="0" cy="11842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2">
            <a:extLst>
              <a:ext uri="{FF2B5EF4-FFF2-40B4-BE49-F238E27FC236}">
                <a16:creationId xmlns:a16="http://schemas.microsoft.com/office/drawing/2014/main" id="{6E6F5127-8D18-4078-90DC-4562EBBEBF21}"/>
              </a:ext>
            </a:extLst>
          </p:cNvPr>
          <p:cNvCxnSpPr>
            <a:cxnSpLocks noChangeShapeType="1"/>
            <a:stCxn id="53" idx="4"/>
            <a:endCxn id="54" idx="0"/>
          </p:cNvCxnSpPr>
          <p:nvPr/>
        </p:nvCxnSpPr>
        <p:spPr bwMode="auto">
          <a:xfrm>
            <a:off x="5400877" y="3341203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23">
            <a:extLst>
              <a:ext uri="{FF2B5EF4-FFF2-40B4-BE49-F238E27FC236}">
                <a16:creationId xmlns:a16="http://schemas.microsoft.com/office/drawing/2014/main" id="{E1810500-F3C7-4EB9-9B61-98C990B63076}"/>
              </a:ext>
            </a:extLst>
          </p:cNvPr>
          <p:cNvCxnSpPr>
            <a:cxnSpLocks noChangeShapeType="1"/>
            <a:stCxn id="41" idx="5"/>
            <a:endCxn id="54" idx="1"/>
          </p:cNvCxnSpPr>
          <p:nvPr/>
        </p:nvCxnSpPr>
        <p:spPr bwMode="auto">
          <a:xfrm>
            <a:off x="2835477" y="3304691"/>
            <a:ext cx="2476500" cy="12969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Oval 24">
            <a:extLst>
              <a:ext uri="{FF2B5EF4-FFF2-40B4-BE49-F238E27FC236}">
                <a16:creationId xmlns:a16="http://schemas.microsoft.com/office/drawing/2014/main" id="{2B7E63D7-F9C7-4C5E-9BE0-EA37F688DD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24914" y="4571516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60" name="AutoShape 25">
            <a:extLst>
              <a:ext uri="{FF2B5EF4-FFF2-40B4-BE49-F238E27FC236}">
                <a16:creationId xmlns:a16="http://schemas.microsoft.com/office/drawing/2014/main" id="{41F9C1E7-0D2D-4F8B-B198-1CC2E5F17F47}"/>
              </a:ext>
            </a:extLst>
          </p:cNvPr>
          <p:cNvCxnSpPr>
            <a:cxnSpLocks noChangeShapeType="1"/>
            <a:stCxn id="53" idx="6"/>
            <a:endCxn id="59" idx="1"/>
          </p:cNvCxnSpPr>
          <p:nvPr/>
        </p:nvCxnSpPr>
        <p:spPr bwMode="auto">
          <a:xfrm>
            <a:off x="5534227" y="3209441"/>
            <a:ext cx="1727200" cy="139223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26">
            <a:extLst>
              <a:ext uri="{FF2B5EF4-FFF2-40B4-BE49-F238E27FC236}">
                <a16:creationId xmlns:a16="http://schemas.microsoft.com/office/drawing/2014/main" id="{6313AE74-56DC-447C-A04E-B6C7A0F47C9D}"/>
              </a:ext>
            </a:extLst>
          </p:cNvPr>
          <p:cNvCxnSpPr>
            <a:cxnSpLocks noChangeShapeType="1"/>
            <a:stCxn id="54" idx="6"/>
            <a:endCxn id="59" idx="2"/>
          </p:cNvCxnSpPr>
          <p:nvPr/>
        </p:nvCxnSpPr>
        <p:spPr bwMode="auto">
          <a:xfrm>
            <a:off x="5534227" y="4696928"/>
            <a:ext cx="1682750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AutoShape 27">
            <a:extLst>
              <a:ext uri="{FF2B5EF4-FFF2-40B4-BE49-F238E27FC236}">
                <a16:creationId xmlns:a16="http://schemas.microsoft.com/office/drawing/2014/main" id="{EFFB7979-A244-4BAC-8880-06E3C8C48881}"/>
              </a:ext>
            </a:extLst>
          </p:cNvPr>
          <p:cNvCxnSpPr>
            <a:cxnSpLocks noChangeShapeType="1"/>
            <a:stCxn id="55" idx="7"/>
            <a:endCxn id="59" idx="4"/>
          </p:cNvCxnSpPr>
          <p:nvPr/>
        </p:nvCxnSpPr>
        <p:spPr bwMode="auto">
          <a:xfrm flipV="1">
            <a:off x="5489777" y="4830278"/>
            <a:ext cx="1860550" cy="1220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Text Box 28">
            <a:extLst>
              <a:ext uri="{FF2B5EF4-FFF2-40B4-BE49-F238E27FC236}">
                <a16:creationId xmlns:a16="http://schemas.microsoft.com/office/drawing/2014/main" id="{F56F5B5F-CA9F-40B9-9C67-54F205C7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902" y="539542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4" name="Text Box 29">
            <a:extLst>
              <a:ext uri="{FF2B5EF4-FFF2-40B4-BE49-F238E27FC236}">
                <a16:creationId xmlns:a16="http://schemas.microsoft.com/office/drawing/2014/main" id="{0503A38F-04A7-4E05-A034-05D238ED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602" y="4569928"/>
            <a:ext cx="354012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5" name="Text Box 30">
            <a:extLst>
              <a:ext uri="{FF2B5EF4-FFF2-40B4-BE49-F238E27FC236}">
                <a16:creationId xmlns:a16="http://schemas.microsoft.com/office/drawing/2014/main" id="{5154BE41-050B-4748-94B5-15CE23B7C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4164" y="6025666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66" name="Text Box 31">
            <a:extLst>
              <a:ext uri="{FF2B5EF4-FFF2-40B4-BE49-F238E27FC236}">
                <a16:creationId xmlns:a16="http://schemas.microsoft.com/office/drawing/2014/main" id="{A92927EA-DB3C-4388-8EE9-555DCEA9F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389" y="5244616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7" name="Text Box 32">
            <a:extLst>
              <a:ext uri="{FF2B5EF4-FFF2-40B4-BE49-F238E27FC236}">
                <a16:creationId xmlns:a16="http://schemas.microsoft.com/office/drawing/2014/main" id="{46B23163-E19F-48AF-B13A-D3A2E90BF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977" y="374125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68" name="Text Box 33">
            <a:extLst>
              <a:ext uri="{FF2B5EF4-FFF2-40B4-BE49-F238E27FC236}">
                <a16:creationId xmlns:a16="http://schemas.microsoft.com/office/drawing/2014/main" id="{34F92208-65E9-4FB5-A146-CF47BE281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577" y="458262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9" name="Text Box 34">
            <a:extLst>
              <a:ext uri="{FF2B5EF4-FFF2-40B4-BE49-F238E27FC236}">
                <a16:creationId xmlns:a16="http://schemas.microsoft.com/office/drawing/2014/main" id="{4D2E87D1-6452-4CC3-B8E6-C6F67A838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052" y="3790466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C5BE9F34-155E-4066-BC28-B27BE86EA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689" y="309990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1" name="Text Box 36">
            <a:extLst>
              <a:ext uri="{FF2B5EF4-FFF2-40B4-BE49-F238E27FC236}">
                <a16:creationId xmlns:a16="http://schemas.microsoft.com/office/drawing/2014/main" id="{C8C8FBB5-E4EF-4745-9E55-31C77DBE0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577" y="527477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72" name="Text Box 37">
            <a:extLst>
              <a:ext uri="{FF2B5EF4-FFF2-40B4-BE49-F238E27FC236}">
                <a16:creationId xmlns:a16="http://schemas.microsoft.com/office/drawing/2014/main" id="{833FB2E8-DFB6-4767-8634-50CA10CE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289" y="532557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73" name="Text Box 38">
            <a:extLst>
              <a:ext uri="{FF2B5EF4-FFF2-40B4-BE49-F238E27FC236}">
                <a16:creationId xmlns:a16="http://schemas.microsoft.com/office/drawing/2014/main" id="{BD3398BB-82C8-4832-847F-FBEE5A6A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289" y="459532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B24597D4-FDB7-4716-AE65-2A3B0CF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664" y="3811103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4BB78AD7-F511-4CFE-B836-BE64C65BE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389" y="3785703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45D2EA7F-555F-4BDD-9FBA-C04ED3CEC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914" y="386190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E4B36826-A7DE-439C-AF75-B0AD47880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802" y="5266841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78" name="Rectangle 45">
            <a:extLst>
              <a:ext uri="{FF2B5EF4-FFF2-40B4-BE49-F238E27FC236}">
                <a16:creationId xmlns:a16="http://schemas.microsoft.com/office/drawing/2014/main" id="{D6D8F3DD-1C4C-4F62-98EB-FBC0BF883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83" y="251832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Lát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cắt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nhỏ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nhất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(</a:t>
            </a: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hẹp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CC0000"/>
                </a:solidFill>
                <a:cs typeface="Arial" panose="020B0604020202020204" pitchFamily="34" charset="0"/>
              </a:rPr>
              <a:t>nhất</a:t>
            </a:r>
            <a:r>
              <a:rPr kumimoji="1" lang="en-US" sz="1600" dirty="0">
                <a:solidFill>
                  <a:srgbClr val="CC0000"/>
                </a:solidFill>
                <a:cs typeface="Arial" panose="020B0604020202020204" pitchFamily="34" charset="0"/>
              </a:rPr>
              <a:t>)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là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lát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cắt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với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kntq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nhỏ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rgbClr val="003399"/>
                </a:solidFill>
                <a:cs typeface="Arial" panose="020B0604020202020204" pitchFamily="34" charset="0"/>
              </a:rPr>
              <a:t>nhất</a:t>
            </a:r>
            <a:r>
              <a:rPr kumimoji="1" lang="en-US" sz="1600" dirty="0">
                <a:solidFill>
                  <a:srgbClr val="003399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7B901AB2-7754-4C34-9CE8-5A9A8E2621E3}"/>
              </a:ext>
            </a:extLst>
          </p:cNvPr>
          <p:cNvSpPr/>
          <p:nvPr/>
        </p:nvSpPr>
        <p:spPr>
          <a:xfrm>
            <a:off x="6686205" y="2910475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297526DD-5261-4684-802A-68B415209860}"/>
              </a:ext>
            </a:extLst>
          </p:cNvPr>
          <p:cNvSpPr/>
          <p:nvPr/>
        </p:nvSpPr>
        <p:spPr>
          <a:xfrm>
            <a:off x="6681039" y="3217852"/>
            <a:ext cx="1939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,2,3,4,5,6,7} </a:t>
            </a:r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5C5B182A-9AAB-4B47-84D1-266D5CF93398}"/>
              </a:ext>
            </a:extLst>
          </p:cNvPr>
          <p:cNvSpPr/>
          <p:nvPr/>
        </p:nvSpPr>
        <p:spPr>
          <a:xfrm>
            <a:off x="260508" y="3905559"/>
            <a:ext cx="348172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300" b="1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116EB820-38B5-4D75-B53A-D9EC66E6E268}"/>
              </a:ext>
            </a:extLst>
          </p:cNvPr>
          <p:cNvSpPr/>
          <p:nvPr/>
        </p:nvSpPr>
        <p:spPr>
          <a:xfrm>
            <a:off x="6619458" y="3578773"/>
            <a:ext cx="2525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Cap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S, T)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10+5+15=30</a:t>
            </a:r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BA47270-D243-4D15-BF7C-02BB2695AEE3}"/>
              </a:ext>
            </a:extLst>
          </p:cNvPr>
          <p:cNvSpPr/>
          <p:nvPr/>
        </p:nvSpPr>
        <p:spPr>
          <a:xfrm>
            <a:off x="1590877" y="3578773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EBAB9BE3-1CE6-4C1F-BD69-3F2FE8963BB4}"/>
              </a:ext>
            </a:extLst>
          </p:cNvPr>
          <p:cNvSpPr/>
          <p:nvPr/>
        </p:nvSpPr>
        <p:spPr>
          <a:xfrm>
            <a:off x="1568471" y="4395740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4A7BABA-D73E-477F-8469-66A8826BF53C}"/>
              </a:ext>
            </a:extLst>
          </p:cNvPr>
          <p:cNvSpPr/>
          <p:nvPr/>
        </p:nvSpPr>
        <p:spPr>
          <a:xfrm>
            <a:off x="1568471" y="5295840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12">
            <a:extLst>
              <a:ext uri="{FF2B5EF4-FFF2-40B4-BE49-F238E27FC236}">
                <a16:creationId xmlns:a16="http://schemas.microsoft.com/office/drawing/2014/main" id="{5D34E5B9-3DB4-4DAC-AF0C-F9CE43E2F9CB}"/>
              </a:ext>
            </a:extLst>
          </p:cNvPr>
          <p:cNvSpPr/>
          <p:nvPr/>
        </p:nvSpPr>
        <p:spPr>
          <a:xfrm>
            <a:off x="393692" y="1379604"/>
            <a:ext cx="6381020" cy="158694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01620C9-B95A-4BBD-831A-20B109C0FBDF}"/>
              </a:ext>
            </a:extLst>
          </p:cNvPr>
          <p:cNvSpPr txBox="1"/>
          <p:nvPr/>
        </p:nvSpPr>
        <p:spPr>
          <a:xfrm>
            <a:off x="38927" y="3026628"/>
            <a:ext cx="11802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5E588427-E1F9-47E0-A844-CF8EDAA86406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D3F20A3-CB98-5D58-964B-86FDD3E8462C}"/>
                  </a:ext>
                </a:extLst>
              </p14:cNvPr>
              <p14:cNvContentPartPr/>
              <p14:nvPr/>
            </p14:nvContentPartPr>
            <p14:xfrm>
              <a:off x="266400" y="173160"/>
              <a:ext cx="8990280" cy="5840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D3F20A3-CB98-5D58-964B-86FDD3E8462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7040" y="163800"/>
                <a:ext cx="9009000" cy="585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673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2" grpId="0" animBg="1"/>
      <p:bldP spid="43" grpId="0" animBg="1"/>
      <p:bldP spid="53" grpId="0" animBg="1"/>
      <p:bldP spid="54" grpId="0" animBg="1"/>
      <p:bldP spid="55" grpId="0" animBg="1"/>
      <p:bldP spid="59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/>
      <p:bldP spid="79" grpId="0"/>
      <p:bldP spid="80" grpId="0"/>
      <p:bldP spid="81" grpId="0"/>
      <p:bldP spid="82" grpId="0"/>
      <p:bldP spid="83" grpId="0" animBg="1"/>
      <p:bldP spid="84" grpId="0" animBg="1"/>
      <p:bldP spid="85" grpId="0" animBg="1"/>
      <p:bldP spid="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(Cuts)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Freeform 45">
            <a:extLst>
              <a:ext uri="{FF2B5EF4-FFF2-40B4-BE49-F238E27FC236}">
                <a16:creationId xmlns:a16="http://schemas.microsoft.com/office/drawing/2014/main" id="{C662948A-7ACC-4124-BED7-2335177A4D3D}"/>
              </a:ext>
            </a:extLst>
          </p:cNvPr>
          <p:cNvSpPr>
            <a:spLocks/>
          </p:cNvSpPr>
          <p:nvPr/>
        </p:nvSpPr>
        <p:spPr bwMode="auto">
          <a:xfrm>
            <a:off x="960438" y="3211513"/>
            <a:ext cx="5559425" cy="2260600"/>
          </a:xfrm>
          <a:custGeom>
            <a:avLst/>
            <a:gdLst>
              <a:gd name="T0" fmla="*/ 2147483646 w 3502"/>
              <a:gd name="T1" fmla="*/ 2147483646 h 1424"/>
              <a:gd name="T2" fmla="*/ 2147483646 w 3502"/>
              <a:gd name="T3" fmla="*/ 2147483646 h 1424"/>
              <a:gd name="T4" fmla="*/ 2147483646 w 3502"/>
              <a:gd name="T5" fmla="*/ 2147483646 h 1424"/>
              <a:gd name="T6" fmla="*/ 2147483646 w 3502"/>
              <a:gd name="T7" fmla="*/ 2147483646 h 1424"/>
              <a:gd name="T8" fmla="*/ 2147483646 w 3502"/>
              <a:gd name="T9" fmla="*/ 2147483646 h 1424"/>
              <a:gd name="T10" fmla="*/ 2147483646 w 3502"/>
              <a:gd name="T11" fmla="*/ 2147483646 h 1424"/>
              <a:gd name="T12" fmla="*/ 2147483646 w 3502"/>
              <a:gd name="T13" fmla="*/ 2147483646 h 1424"/>
              <a:gd name="T14" fmla="*/ 2147483646 w 3502"/>
              <a:gd name="T15" fmla="*/ 2147483646 h 1424"/>
              <a:gd name="T16" fmla="*/ 2147483646 w 3502"/>
              <a:gd name="T17" fmla="*/ 2147483646 h 1424"/>
              <a:gd name="T18" fmla="*/ 2147483646 w 3502"/>
              <a:gd name="T19" fmla="*/ 2147483646 h 1424"/>
              <a:gd name="T20" fmla="*/ 2147483646 w 3502"/>
              <a:gd name="T21" fmla="*/ 2147483646 h 1424"/>
              <a:gd name="T22" fmla="*/ 2147483646 w 3502"/>
              <a:gd name="T23" fmla="*/ 2147483646 h 1424"/>
              <a:gd name="T24" fmla="*/ 2147483646 w 3502"/>
              <a:gd name="T25" fmla="*/ 2147483646 h 1424"/>
              <a:gd name="T26" fmla="*/ 2147483646 w 3502"/>
              <a:gd name="T27" fmla="*/ 2147483646 h 1424"/>
              <a:gd name="T28" fmla="*/ 2147483646 w 3502"/>
              <a:gd name="T29" fmla="*/ 2147483646 h 1424"/>
              <a:gd name="T30" fmla="*/ 2147483646 w 3502"/>
              <a:gd name="T31" fmla="*/ 2147483646 h 1424"/>
              <a:gd name="T32" fmla="*/ 2147483646 w 3502"/>
              <a:gd name="T33" fmla="*/ 2147483646 h 1424"/>
              <a:gd name="T34" fmla="*/ 2147483646 w 3502"/>
              <a:gd name="T35" fmla="*/ 2147483646 h 1424"/>
              <a:gd name="T36" fmla="*/ 2147483646 w 3502"/>
              <a:gd name="T37" fmla="*/ 2147483646 h 1424"/>
              <a:gd name="T38" fmla="*/ 2147483646 w 3502"/>
              <a:gd name="T39" fmla="*/ 2147483646 h 1424"/>
              <a:gd name="T40" fmla="*/ 2147483646 w 3502"/>
              <a:gd name="T41" fmla="*/ 2147483646 h 1424"/>
              <a:gd name="T42" fmla="*/ 2147483646 w 3502"/>
              <a:gd name="T43" fmla="*/ 2147483646 h 1424"/>
              <a:gd name="T44" fmla="*/ 2147483646 w 3502"/>
              <a:gd name="T45" fmla="*/ 2147483646 h 1424"/>
              <a:gd name="T46" fmla="*/ 2147483646 w 3502"/>
              <a:gd name="T47" fmla="*/ 2147483646 h 1424"/>
              <a:gd name="T48" fmla="*/ 2147483646 w 3502"/>
              <a:gd name="T49" fmla="*/ 2147483646 h 1424"/>
              <a:gd name="T50" fmla="*/ 2147483646 w 3502"/>
              <a:gd name="T51" fmla="*/ 0 h 1424"/>
              <a:gd name="T52" fmla="*/ 2147483646 w 3502"/>
              <a:gd name="T53" fmla="*/ 2147483646 h 1424"/>
              <a:gd name="T54" fmla="*/ 2147483646 w 3502"/>
              <a:gd name="T55" fmla="*/ 2147483646 h 1424"/>
              <a:gd name="T56" fmla="*/ 2147483646 w 3502"/>
              <a:gd name="T57" fmla="*/ 2147483646 h 1424"/>
              <a:gd name="T58" fmla="*/ 2147483646 w 3502"/>
              <a:gd name="T59" fmla="*/ 2147483646 h 1424"/>
              <a:gd name="T60" fmla="*/ 2147483646 w 3502"/>
              <a:gd name="T61" fmla="*/ 2147483646 h 1424"/>
              <a:gd name="T62" fmla="*/ 2147483646 w 3502"/>
              <a:gd name="T63" fmla="*/ 2147483646 h 1424"/>
              <a:gd name="T64" fmla="*/ 2147483646 w 3502"/>
              <a:gd name="T65" fmla="*/ 2147483646 h 1424"/>
              <a:gd name="T66" fmla="*/ 2147483646 w 3502"/>
              <a:gd name="T67" fmla="*/ 2147483646 h 1424"/>
              <a:gd name="T68" fmla="*/ 2147483646 w 3502"/>
              <a:gd name="T69" fmla="*/ 2147483646 h 1424"/>
              <a:gd name="T70" fmla="*/ 2147483646 w 3502"/>
              <a:gd name="T71" fmla="*/ 2147483646 h 1424"/>
              <a:gd name="T72" fmla="*/ 2147483646 w 3502"/>
              <a:gd name="T73" fmla="*/ 2147483646 h 1424"/>
              <a:gd name="T74" fmla="*/ 2147483646 w 3502"/>
              <a:gd name="T75" fmla="*/ 2147483646 h 1424"/>
              <a:gd name="T76" fmla="*/ 2147483646 w 3502"/>
              <a:gd name="T77" fmla="*/ 2147483646 h 1424"/>
              <a:gd name="T78" fmla="*/ 2147483646 w 3502"/>
              <a:gd name="T79" fmla="*/ 2147483646 h 1424"/>
              <a:gd name="T80" fmla="*/ 2147483646 w 3502"/>
              <a:gd name="T81" fmla="*/ 2147483646 h 1424"/>
              <a:gd name="T82" fmla="*/ 2147483646 w 3502"/>
              <a:gd name="T83" fmla="*/ 2147483646 h 14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502"/>
              <a:gd name="T127" fmla="*/ 0 h 1424"/>
              <a:gd name="T128" fmla="*/ 3502 w 3502"/>
              <a:gd name="T129" fmla="*/ 1424 h 14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502" h="1424">
                <a:moveTo>
                  <a:pt x="2898" y="745"/>
                </a:moveTo>
                <a:cubicBezTo>
                  <a:pt x="2909" y="779"/>
                  <a:pt x="2921" y="791"/>
                  <a:pt x="2955" y="802"/>
                </a:cubicBezTo>
                <a:cubicBezTo>
                  <a:pt x="3012" y="840"/>
                  <a:pt x="3080" y="869"/>
                  <a:pt x="3141" y="899"/>
                </a:cubicBezTo>
                <a:cubicBezTo>
                  <a:pt x="3153" y="905"/>
                  <a:pt x="3190" y="935"/>
                  <a:pt x="3198" y="940"/>
                </a:cubicBezTo>
                <a:cubicBezTo>
                  <a:pt x="3235" y="965"/>
                  <a:pt x="3275" y="981"/>
                  <a:pt x="3312" y="1005"/>
                </a:cubicBezTo>
                <a:cubicBezTo>
                  <a:pt x="3327" y="1051"/>
                  <a:pt x="3355" y="1099"/>
                  <a:pt x="3376" y="1143"/>
                </a:cubicBezTo>
                <a:cubicBezTo>
                  <a:pt x="3380" y="1152"/>
                  <a:pt x="3393" y="1153"/>
                  <a:pt x="3401" y="1159"/>
                </a:cubicBezTo>
                <a:cubicBezTo>
                  <a:pt x="3410" y="1166"/>
                  <a:pt x="3417" y="1175"/>
                  <a:pt x="3425" y="1183"/>
                </a:cubicBezTo>
                <a:cubicBezTo>
                  <a:pt x="3502" y="1424"/>
                  <a:pt x="3171" y="1374"/>
                  <a:pt x="3052" y="1378"/>
                </a:cubicBezTo>
                <a:cubicBezTo>
                  <a:pt x="2406" y="1371"/>
                  <a:pt x="1779" y="1335"/>
                  <a:pt x="1130" y="1329"/>
                </a:cubicBezTo>
                <a:cubicBezTo>
                  <a:pt x="1081" y="1319"/>
                  <a:pt x="1033" y="1312"/>
                  <a:pt x="984" y="1305"/>
                </a:cubicBezTo>
                <a:cubicBezTo>
                  <a:pt x="930" y="1278"/>
                  <a:pt x="872" y="1259"/>
                  <a:pt x="814" y="1240"/>
                </a:cubicBezTo>
                <a:cubicBezTo>
                  <a:pt x="751" y="1219"/>
                  <a:pt x="690" y="1184"/>
                  <a:pt x="628" y="1159"/>
                </a:cubicBezTo>
                <a:cubicBezTo>
                  <a:pt x="615" y="1154"/>
                  <a:pt x="607" y="1142"/>
                  <a:pt x="595" y="1135"/>
                </a:cubicBezTo>
                <a:cubicBezTo>
                  <a:pt x="564" y="1117"/>
                  <a:pt x="524" y="1111"/>
                  <a:pt x="498" y="1086"/>
                </a:cubicBezTo>
                <a:cubicBezTo>
                  <a:pt x="474" y="1063"/>
                  <a:pt x="444" y="1039"/>
                  <a:pt x="417" y="1021"/>
                </a:cubicBezTo>
                <a:cubicBezTo>
                  <a:pt x="385" y="1000"/>
                  <a:pt x="336" y="999"/>
                  <a:pt x="303" y="981"/>
                </a:cubicBezTo>
                <a:cubicBezTo>
                  <a:pt x="263" y="960"/>
                  <a:pt x="283" y="968"/>
                  <a:pt x="246" y="956"/>
                </a:cubicBezTo>
                <a:cubicBezTo>
                  <a:pt x="185" y="895"/>
                  <a:pt x="210" y="926"/>
                  <a:pt x="165" y="859"/>
                </a:cubicBezTo>
                <a:cubicBezTo>
                  <a:pt x="160" y="851"/>
                  <a:pt x="149" y="835"/>
                  <a:pt x="149" y="835"/>
                </a:cubicBezTo>
                <a:cubicBezTo>
                  <a:pt x="135" y="791"/>
                  <a:pt x="112" y="750"/>
                  <a:pt x="100" y="705"/>
                </a:cubicBezTo>
                <a:cubicBezTo>
                  <a:pt x="82" y="634"/>
                  <a:pt x="77" y="556"/>
                  <a:pt x="36" y="494"/>
                </a:cubicBezTo>
                <a:cubicBezTo>
                  <a:pt x="26" y="459"/>
                  <a:pt x="18" y="425"/>
                  <a:pt x="11" y="389"/>
                </a:cubicBezTo>
                <a:cubicBezTo>
                  <a:pt x="16" y="283"/>
                  <a:pt x="0" y="190"/>
                  <a:pt x="92" y="129"/>
                </a:cubicBezTo>
                <a:cubicBezTo>
                  <a:pt x="124" y="84"/>
                  <a:pt x="180" y="69"/>
                  <a:pt x="230" y="48"/>
                </a:cubicBezTo>
                <a:cubicBezTo>
                  <a:pt x="277" y="28"/>
                  <a:pt x="318" y="10"/>
                  <a:pt x="368" y="0"/>
                </a:cubicBezTo>
                <a:cubicBezTo>
                  <a:pt x="760" y="5"/>
                  <a:pt x="1145" y="18"/>
                  <a:pt x="1536" y="32"/>
                </a:cubicBezTo>
                <a:cubicBezTo>
                  <a:pt x="1668" y="58"/>
                  <a:pt x="1793" y="111"/>
                  <a:pt x="1893" y="202"/>
                </a:cubicBezTo>
                <a:cubicBezTo>
                  <a:pt x="1932" y="237"/>
                  <a:pt x="1967" y="274"/>
                  <a:pt x="2006" y="308"/>
                </a:cubicBezTo>
                <a:cubicBezTo>
                  <a:pt x="2020" y="321"/>
                  <a:pt x="2030" y="339"/>
                  <a:pt x="2047" y="348"/>
                </a:cubicBezTo>
                <a:cubicBezTo>
                  <a:pt x="2099" y="374"/>
                  <a:pt x="2145" y="402"/>
                  <a:pt x="2193" y="437"/>
                </a:cubicBezTo>
                <a:cubicBezTo>
                  <a:pt x="2222" y="458"/>
                  <a:pt x="2263" y="449"/>
                  <a:pt x="2298" y="454"/>
                </a:cubicBezTo>
                <a:cubicBezTo>
                  <a:pt x="2393" y="469"/>
                  <a:pt x="2368" y="463"/>
                  <a:pt x="2428" y="478"/>
                </a:cubicBezTo>
                <a:cubicBezTo>
                  <a:pt x="2486" y="507"/>
                  <a:pt x="2543" y="532"/>
                  <a:pt x="2606" y="551"/>
                </a:cubicBezTo>
                <a:cubicBezTo>
                  <a:pt x="2616" y="554"/>
                  <a:pt x="2662" y="569"/>
                  <a:pt x="2679" y="575"/>
                </a:cubicBezTo>
                <a:cubicBezTo>
                  <a:pt x="2695" y="580"/>
                  <a:pt x="2728" y="591"/>
                  <a:pt x="2728" y="591"/>
                </a:cubicBezTo>
                <a:cubicBezTo>
                  <a:pt x="2736" y="597"/>
                  <a:pt x="2743" y="604"/>
                  <a:pt x="2752" y="608"/>
                </a:cubicBezTo>
                <a:cubicBezTo>
                  <a:pt x="2768" y="615"/>
                  <a:pt x="2801" y="624"/>
                  <a:pt x="2801" y="624"/>
                </a:cubicBezTo>
                <a:cubicBezTo>
                  <a:pt x="2816" y="639"/>
                  <a:pt x="2836" y="648"/>
                  <a:pt x="2849" y="664"/>
                </a:cubicBezTo>
                <a:cubicBezTo>
                  <a:pt x="2854" y="671"/>
                  <a:pt x="2852" y="682"/>
                  <a:pt x="2857" y="689"/>
                </a:cubicBezTo>
                <a:cubicBezTo>
                  <a:pt x="2866" y="704"/>
                  <a:pt x="2880" y="715"/>
                  <a:pt x="2890" y="729"/>
                </a:cubicBezTo>
                <a:cubicBezTo>
                  <a:pt x="2899" y="757"/>
                  <a:pt x="2898" y="763"/>
                  <a:pt x="2898" y="745"/>
                </a:cubicBezTo>
                <a:close/>
              </a:path>
            </a:pathLst>
          </a:custGeom>
          <a:solidFill>
            <a:srgbClr val="FFCC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0" name="Rectangle 2">
            <a:extLst>
              <a:ext uri="{FF2B5EF4-FFF2-40B4-BE49-F238E27FC236}">
                <a16:creationId xmlns:a16="http://schemas.microsoft.com/office/drawing/2014/main" id="{7A86853D-2ECD-4DC0-B6DD-92D54EA650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77925" y="1068969"/>
            <a:ext cx="8247063" cy="1676400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solidFill>
                  <a:srgbClr val="0000CC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S</a:t>
            </a:r>
            <a:r>
              <a:rPr lang="en-US" sz="1600" baseline="-25000" dirty="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, 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T</a:t>
            </a:r>
            <a:r>
              <a:rPr lang="en-US" sz="1600" baseline="-25000" dirty="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), 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S</a:t>
            </a:r>
            <a:r>
              <a:rPr lang="en-US" sz="1600" baseline="-25000" dirty="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={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,3,4,7}, 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T</a:t>
            </a:r>
            <a:r>
              <a:rPr lang="en-US" sz="1600" baseline="-25000" dirty="0">
                <a:solidFill>
                  <a:srgbClr val="0000CC"/>
                </a:solidFill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={2,5,6,</a:t>
            </a:r>
            <a:r>
              <a:rPr lang="en-US" sz="1600" i="1" dirty="0">
                <a:solidFill>
                  <a:srgbClr val="0000CC"/>
                </a:solidFill>
                <a:cs typeface="Arial" panose="020B0604020202020204" pitchFamily="34" charset="0"/>
              </a:rPr>
              <a:t>t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}</a:t>
            </a: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91" name="Oval 5">
            <a:extLst>
              <a:ext uri="{FF2B5EF4-FFF2-40B4-BE49-F238E27FC236}">
                <a16:creationId xmlns:a16="http://schemas.microsoft.com/office/drawing/2014/main" id="{E3700B05-5802-4788-BDCC-501492B9E4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77925" y="3546475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92" name="Oval 6">
            <a:extLst>
              <a:ext uri="{FF2B5EF4-FFF2-40B4-BE49-F238E27FC236}">
                <a16:creationId xmlns:a16="http://schemas.microsoft.com/office/drawing/2014/main" id="{631ED5F7-8045-45EA-ADFD-ED6CD4338E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62300" y="2057400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3" name="Oval 7">
            <a:extLst>
              <a:ext uri="{FF2B5EF4-FFF2-40B4-BE49-F238E27FC236}">
                <a16:creationId xmlns:a16="http://schemas.microsoft.com/office/drawing/2014/main" id="{C10F2122-1F78-49CD-A44A-C5424CF7AA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62300" y="3546475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94" name="Oval 8">
            <a:extLst>
              <a:ext uri="{FF2B5EF4-FFF2-40B4-BE49-F238E27FC236}">
                <a16:creationId xmlns:a16="http://schemas.microsoft.com/office/drawing/2014/main" id="{996A3769-2D28-4EDE-9532-65C83493A7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62300" y="4997450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4</a:t>
            </a:r>
          </a:p>
        </p:txBody>
      </p:sp>
      <p:cxnSp>
        <p:nvCxnSpPr>
          <p:cNvPr id="95" name="AutoShape 9">
            <a:extLst>
              <a:ext uri="{FF2B5EF4-FFF2-40B4-BE49-F238E27FC236}">
                <a16:creationId xmlns:a16="http://schemas.microsoft.com/office/drawing/2014/main" id="{3EA77970-A3D8-4F65-BFDE-6EA10C677CC7}"/>
              </a:ext>
            </a:extLst>
          </p:cNvPr>
          <p:cNvCxnSpPr>
            <a:cxnSpLocks noChangeShapeType="1"/>
            <a:stCxn id="91" idx="7"/>
            <a:endCxn id="92" idx="3"/>
          </p:cNvCxnSpPr>
          <p:nvPr/>
        </p:nvCxnSpPr>
        <p:spPr bwMode="auto">
          <a:xfrm flipV="1">
            <a:off x="1392238" y="2279650"/>
            <a:ext cx="1806575" cy="1296988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10">
            <a:extLst>
              <a:ext uri="{FF2B5EF4-FFF2-40B4-BE49-F238E27FC236}">
                <a16:creationId xmlns:a16="http://schemas.microsoft.com/office/drawing/2014/main" id="{4F3EC49B-8FD2-45D9-B8AD-D2CEDE643FBF}"/>
              </a:ext>
            </a:extLst>
          </p:cNvPr>
          <p:cNvCxnSpPr>
            <a:cxnSpLocks noChangeShapeType="1"/>
            <a:stCxn id="91" idx="6"/>
            <a:endCxn id="93" idx="2"/>
          </p:cNvCxnSpPr>
          <p:nvPr/>
        </p:nvCxnSpPr>
        <p:spPr bwMode="auto">
          <a:xfrm>
            <a:off x="1436688" y="3671888"/>
            <a:ext cx="1717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11">
            <a:extLst>
              <a:ext uri="{FF2B5EF4-FFF2-40B4-BE49-F238E27FC236}">
                <a16:creationId xmlns:a16="http://schemas.microsoft.com/office/drawing/2014/main" id="{804AFDEF-E1DA-4529-B1AD-68791284434F}"/>
              </a:ext>
            </a:extLst>
          </p:cNvPr>
          <p:cNvCxnSpPr>
            <a:cxnSpLocks noChangeShapeType="1"/>
            <a:stCxn id="91" idx="5"/>
            <a:endCxn id="94" idx="1"/>
          </p:cNvCxnSpPr>
          <p:nvPr/>
        </p:nvCxnSpPr>
        <p:spPr bwMode="auto">
          <a:xfrm>
            <a:off x="1392238" y="3768725"/>
            <a:ext cx="1806575" cy="1257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12">
            <a:extLst>
              <a:ext uri="{FF2B5EF4-FFF2-40B4-BE49-F238E27FC236}">
                <a16:creationId xmlns:a16="http://schemas.microsoft.com/office/drawing/2014/main" id="{1D31A992-75E4-4F9B-BC77-199E51D97DD4}"/>
              </a:ext>
            </a:extLst>
          </p:cNvPr>
          <p:cNvCxnSpPr>
            <a:cxnSpLocks noChangeShapeType="1"/>
            <a:stCxn id="93" idx="6"/>
            <a:endCxn id="105" idx="2"/>
          </p:cNvCxnSpPr>
          <p:nvPr/>
        </p:nvCxnSpPr>
        <p:spPr bwMode="auto">
          <a:xfrm>
            <a:off x="3421063" y="3671888"/>
            <a:ext cx="2389187" cy="0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3">
            <a:extLst>
              <a:ext uri="{FF2B5EF4-FFF2-40B4-BE49-F238E27FC236}">
                <a16:creationId xmlns:a16="http://schemas.microsoft.com/office/drawing/2014/main" id="{3FFB06BC-2BAD-4081-808D-B5BC33D41330}"/>
              </a:ext>
            </a:extLst>
          </p:cNvPr>
          <p:cNvCxnSpPr>
            <a:cxnSpLocks noChangeShapeType="1"/>
            <a:stCxn id="93" idx="5"/>
            <a:endCxn id="106" idx="1"/>
          </p:cNvCxnSpPr>
          <p:nvPr/>
        </p:nvCxnSpPr>
        <p:spPr bwMode="auto">
          <a:xfrm>
            <a:off x="3376613" y="3768725"/>
            <a:ext cx="2476500" cy="1257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14">
            <a:extLst>
              <a:ext uri="{FF2B5EF4-FFF2-40B4-BE49-F238E27FC236}">
                <a16:creationId xmlns:a16="http://schemas.microsoft.com/office/drawing/2014/main" id="{F6E8D845-4208-4D81-9684-9C31821C320C}"/>
              </a:ext>
            </a:extLst>
          </p:cNvPr>
          <p:cNvCxnSpPr>
            <a:cxnSpLocks noChangeShapeType="1"/>
            <a:stCxn id="93" idx="4"/>
            <a:endCxn id="94" idx="0"/>
          </p:cNvCxnSpPr>
          <p:nvPr/>
        </p:nvCxnSpPr>
        <p:spPr bwMode="auto">
          <a:xfrm>
            <a:off x="3287713" y="3805238"/>
            <a:ext cx="0" cy="11842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15">
            <a:extLst>
              <a:ext uri="{FF2B5EF4-FFF2-40B4-BE49-F238E27FC236}">
                <a16:creationId xmlns:a16="http://schemas.microsoft.com/office/drawing/2014/main" id="{7482D4EE-98A5-4B37-93DD-3F8857A08E61}"/>
              </a:ext>
            </a:extLst>
          </p:cNvPr>
          <p:cNvCxnSpPr>
            <a:cxnSpLocks noChangeShapeType="1"/>
            <a:stCxn id="92" idx="6"/>
            <a:endCxn id="104" idx="2"/>
          </p:cNvCxnSpPr>
          <p:nvPr/>
        </p:nvCxnSpPr>
        <p:spPr bwMode="auto">
          <a:xfrm>
            <a:off x="3421063" y="2184400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16">
            <a:extLst>
              <a:ext uri="{FF2B5EF4-FFF2-40B4-BE49-F238E27FC236}">
                <a16:creationId xmlns:a16="http://schemas.microsoft.com/office/drawing/2014/main" id="{E420E4E8-9F2D-42D8-B611-27F20823B253}"/>
              </a:ext>
            </a:extLst>
          </p:cNvPr>
          <p:cNvCxnSpPr>
            <a:cxnSpLocks noChangeShapeType="1"/>
            <a:stCxn id="94" idx="6"/>
            <a:endCxn id="106" idx="2"/>
          </p:cNvCxnSpPr>
          <p:nvPr/>
        </p:nvCxnSpPr>
        <p:spPr bwMode="auto">
          <a:xfrm>
            <a:off x="3421063" y="5122863"/>
            <a:ext cx="2389187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7">
            <a:extLst>
              <a:ext uri="{FF2B5EF4-FFF2-40B4-BE49-F238E27FC236}">
                <a16:creationId xmlns:a16="http://schemas.microsoft.com/office/drawing/2014/main" id="{68215F7D-F8FC-487F-8442-6374E8F064F1}"/>
              </a:ext>
            </a:extLst>
          </p:cNvPr>
          <p:cNvCxnSpPr>
            <a:cxnSpLocks noChangeShapeType="1"/>
            <a:stCxn id="92" idx="4"/>
            <a:endCxn id="93" idx="0"/>
          </p:cNvCxnSpPr>
          <p:nvPr/>
        </p:nvCxnSpPr>
        <p:spPr bwMode="auto">
          <a:xfrm>
            <a:off x="3287713" y="2316163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Oval 18">
            <a:extLst>
              <a:ext uri="{FF2B5EF4-FFF2-40B4-BE49-F238E27FC236}">
                <a16:creationId xmlns:a16="http://schemas.microsoft.com/office/drawing/2014/main" id="{BD4A11D0-D4F4-4D85-9129-34D8A058C3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6600" y="2057400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5" name="Oval 19">
            <a:extLst>
              <a:ext uri="{FF2B5EF4-FFF2-40B4-BE49-F238E27FC236}">
                <a16:creationId xmlns:a16="http://schemas.microsoft.com/office/drawing/2014/main" id="{95104EA4-34AA-419F-830F-692B007DA6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6600" y="354647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6" name="Oval 20">
            <a:extLst>
              <a:ext uri="{FF2B5EF4-FFF2-40B4-BE49-F238E27FC236}">
                <a16:creationId xmlns:a16="http://schemas.microsoft.com/office/drawing/2014/main" id="{5DAAF050-20DB-439D-B7EA-CC0FD134AA5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6600" y="4997450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107" name="AutoShape 21">
            <a:extLst>
              <a:ext uri="{FF2B5EF4-FFF2-40B4-BE49-F238E27FC236}">
                <a16:creationId xmlns:a16="http://schemas.microsoft.com/office/drawing/2014/main" id="{57A3F64B-9B08-43CE-B2B7-E557311BCBDD}"/>
              </a:ext>
            </a:extLst>
          </p:cNvPr>
          <p:cNvCxnSpPr>
            <a:cxnSpLocks noChangeShapeType="1"/>
            <a:stCxn id="105" idx="4"/>
            <a:endCxn id="106" idx="0"/>
          </p:cNvCxnSpPr>
          <p:nvPr/>
        </p:nvCxnSpPr>
        <p:spPr bwMode="auto">
          <a:xfrm>
            <a:off x="5942013" y="3805238"/>
            <a:ext cx="0" cy="11842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22">
            <a:extLst>
              <a:ext uri="{FF2B5EF4-FFF2-40B4-BE49-F238E27FC236}">
                <a16:creationId xmlns:a16="http://schemas.microsoft.com/office/drawing/2014/main" id="{575436B3-B9B4-4917-B4F8-B4F93B7F4ADF}"/>
              </a:ext>
            </a:extLst>
          </p:cNvPr>
          <p:cNvCxnSpPr>
            <a:cxnSpLocks noChangeShapeType="1"/>
            <a:stCxn id="104" idx="4"/>
            <a:endCxn id="105" idx="0"/>
          </p:cNvCxnSpPr>
          <p:nvPr/>
        </p:nvCxnSpPr>
        <p:spPr bwMode="auto">
          <a:xfrm>
            <a:off x="5942013" y="2316163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AutoShape 23">
            <a:extLst>
              <a:ext uri="{FF2B5EF4-FFF2-40B4-BE49-F238E27FC236}">
                <a16:creationId xmlns:a16="http://schemas.microsoft.com/office/drawing/2014/main" id="{C3D74A94-CC5B-4D4A-AC86-B1797D323DCD}"/>
              </a:ext>
            </a:extLst>
          </p:cNvPr>
          <p:cNvCxnSpPr>
            <a:cxnSpLocks noChangeShapeType="1"/>
            <a:stCxn id="92" idx="5"/>
            <a:endCxn id="105" idx="1"/>
          </p:cNvCxnSpPr>
          <p:nvPr/>
        </p:nvCxnSpPr>
        <p:spPr bwMode="auto">
          <a:xfrm>
            <a:off x="3376613" y="2279650"/>
            <a:ext cx="2476500" cy="12969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Oval 24">
            <a:extLst>
              <a:ext uri="{FF2B5EF4-FFF2-40B4-BE49-F238E27FC236}">
                <a16:creationId xmlns:a16="http://schemas.microsoft.com/office/drawing/2014/main" id="{095A1356-BFE9-4E31-AECE-DF487506151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66050" y="354647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111" name="AutoShape 25">
            <a:extLst>
              <a:ext uri="{FF2B5EF4-FFF2-40B4-BE49-F238E27FC236}">
                <a16:creationId xmlns:a16="http://schemas.microsoft.com/office/drawing/2014/main" id="{21917722-E480-42C5-B5D7-755C9CE0F47D}"/>
              </a:ext>
            </a:extLst>
          </p:cNvPr>
          <p:cNvCxnSpPr>
            <a:cxnSpLocks noChangeShapeType="1"/>
            <a:stCxn id="104" idx="6"/>
            <a:endCxn id="110" idx="1"/>
          </p:cNvCxnSpPr>
          <p:nvPr/>
        </p:nvCxnSpPr>
        <p:spPr bwMode="auto">
          <a:xfrm>
            <a:off x="6075363" y="2184400"/>
            <a:ext cx="1727200" cy="139223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26">
            <a:extLst>
              <a:ext uri="{FF2B5EF4-FFF2-40B4-BE49-F238E27FC236}">
                <a16:creationId xmlns:a16="http://schemas.microsoft.com/office/drawing/2014/main" id="{B128164C-70B6-4D81-8CA2-CE85D99EF966}"/>
              </a:ext>
            </a:extLst>
          </p:cNvPr>
          <p:cNvCxnSpPr>
            <a:cxnSpLocks noChangeShapeType="1"/>
            <a:stCxn id="105" idx="6"/>
            <a:endCxn id="110" idx="2"/>
          </p:cNvCxnSpPr>
          <p:nvPr/>
        </p:nvCxnSpPr>
        <p:spPr bwMode="auto">
          <a:xfrm>
            <a:off x="6075363" y="3671888"/>
            <a:ext cx="1682750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AutoShape 27">
            <a:extLst>
              <a:ext uri="{FF2B5EF4-FFF2-40B4-BE49-F238E27FC236}">
                <a16:creationId xmlns:a16="http://schemas.microsoft.com/office/drawing/2014/main" id="{A72B3A3D-D89B-4641-A50F-83FE522641D2}"/>
              </a:ext>
            </a:extLst>
          </p:cNvPr>
          <p:cNvCxnSpPr>
            <a:cxnSpLocks noChangeShapeType="1"/>
            <a:stCxn id="106" idx="7"/>
            <a:endCxn id="110" idx="4"/>
          </p:cNvCxnSpPr>
          <p:nvPr/>
        </p:nvCxnSpPr>
        <p:spPr bwMode="auto">
          <a:xfrm flipV="1">
            <a:off x="6030913" y="3805238"/>
            <a:ext cx="1860550" cy="1220787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" name="Text Box 28">
            <a:extLst>
              <a:ext uri="{FF2B5EF4-FFF2-40B4-BE49-F238E27FC236}">
                <a16:creationId xmlns:a16="http://schemas.microsoft.com/office/drawing/2014/main" id="{4DEE5FCE-D067-43D3-BA8C-9360DF3FA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8" y="4370388"/>
            <a:ext cx="425450" cy="2444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15" name="Text Box 29">
            <a:extLst>
              <a:ext uri="{FF2B5EF4-FFF2-40B4-BE49-F238E27FC236}">
                <a16:creationId xmlns:a16="http://schemas.microsoft.com/office/drawing/2014/main" id="{6F42397B-85D6-46B5-831A-D8F95EE5E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738" y="3544888"/>
            <a:ext cx="354012" cy="2444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16" name="Text Box 30">
            <a:extLst>
              <a:ext uri="{FF2B5EF4-FFF2-40B4-BE49-F238E27FC236}">
                <a16:creationId xmlns:a16="http://schemas.microsoft.com/office/drawing/2014/main" id="{31C0467C-A09C-4C92-B7B9-29A590468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0" y="5000625"/>
            <a:ext cx="425450" cy="2444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17" name="Text Box 31">
            <a:extLst>
              <a:ext uri="{FF2B5EF4-FFF2-40B4-BE49-F238E27FC236}">
                <a16:creationId xmlns:a16="http://schemas.microsoft.com/office/drawing/2014/main" id="{49D1557B-CF83-41A4-81E3-C251CD8BB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219575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18" name="Text Box 32">
            <a:extLst>
              <a:ext uri="{FF2B5EF4-FFF2-40B4-BE49-F238E27FC236}">
                <a16:creationId xmlns:a16="http://schemas.microsoft.com/office/drawing/2014/main" id="{7F1DB09C-782B-4B41-8A77-074B81EE3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71621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9" name="Text Box 33">
            <a:extLst>
              <a:ext uri="{FF2B5EF4-FFF2-40B4-BE49-F238E27FC236}">
                <a16:creationId xmlns:a16="http://schemas.microsoft.com/office/drawing/2014/main" id="{E66A5BC4-5CB8-4627-ACA9-921BE77E0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355758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0" name="Text Box 34">
            <a:extLst>
              <a:ext uri="{FF2B5EF4-FFF2-40B4-BE49-F238E27FC236}">
                <a16:creationId xmlns:a16="http://schemas.microsoft.com/office/drawing/2014/main" id="{33984ED1-C62F-4169-8E3A-F1F03784C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276542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21" name="Text Box 35">
            <a:extLst>
              <a:ext uri="{FF2B5EF4-FFF2-40B4-BE49-F238E27FC236}">
                <a16:creationId xmlns:a16="http://schemas.microsoft.com/office/drawing/2014/main" id="{46AD405B-17EC-4F90-81AA-967CF1ACC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207486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22" name="Text Box 36">
            <a:extLst>
              <a:ext uri="{FF2B5EF4-FFF2-40B4-BE49-F238E27FC236}">
                <a16:creationId xmlns:a16="http://schemas.microsoft.com/office/drawing/2014/main" id="{C2223FA2-AC25-402D-8547-1B255726D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4249738"/>
            <a:ext cx="425450" cy="2444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23" name="Text Box 37">
            <a:extLst>
              <a:ext uri="{FF2B5EF4-FFF2-40B4-BE49-F238E27FC236}">
                <a16:creationId xmlns:a16="http://schemas.microsoft.com/office/drawing/2014/main" id="{5D283BB0-A2DB-4D4B-8146-D4BBA96F5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30053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24" name="Text Box 38">
            <a:extLst>
              <a:ext uri="{FF2B5EF4-FFF2-40B4-BE49-F238E27FC236}">
                <a16:creationId xmlns:a16="http://schemas.microsoft.com/office/drawing/2014/main" id="{38686DD6-2220-41AA-933A-A112BA408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357028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25" name="Text Box 39">
            <a:extLst>
              <a:ext uri="{FF2B5EF4-FFF2-40B4-BE49-F238E27FC236}">
                <a16:creationId xmlns:a16="http://schemas.microsoft.com/office/drawing/2014/main" id="{3AF88F88-9BAD-4673-BCBB-2462D2B99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800" y="2786063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26" name="Text Box 40">
            <a:extLst>
              <a:ext uri="{FF2B5EF4-FFF2-40B4-BE49-F238E27FC236}">
                <a16:creationId xmlns:a16="http://schemas.microsoft.com/office/drawing/2014/main" id="{507397A7-CE9E-4C3E-A0D7-6A770CD3D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60663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27" name="Text Box 41">
            <a:extLst>
              <a:ext uri="{FF2B5EF4-FFF2-40B4-BE49-F238E27FC236}">
                <a16:creationId xmlns:a16="http://schemas.microsoft.com/office/drawing/2014/main" id="{D2C620A0-223F-4260-B6C7-2F0795A9E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283686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8" name="Text Box 42">
            <a:extLst>
              <a:ext uri="{FF2B5EF4-FFF2-40B4-BE49-F238E27FC236}">
                <a16:creationId xmlns:a16="http://schemas.microsoft.com/office/drawing/2014/main" id="{0247F757-7425-4A8E-A23B-5F2BA8DAE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38" y="4241800"/>
            <a:ext cx="425450" cy="2444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9" name="Text Box 43">
            <a:extLst>
              <a:ext uri="{FF2B5EF4-FFF2-40B4-BE49-F238E27FC236}">
                <a16:creationId xmlns:a16="http://schemas.microsoft.com/office/drawing/2014/main" id="{CE2B0081-B964-4BBA-BAA4-B66D99B15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725" y="4759325"/>
            <a:ext cx="1690688" cy="333375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cap(S</a:t>
            </a:r>
            <a:r>
              <a:rPr kumimoji="1" lang="en-US" sz="1800" b="1" baseline="-25000">
                <a:solidFill>
                  <a:schemeClr val="tx1"/>
                </a:solidFill>
              </a:rPr>
              <a:t>2</a:t>
            </a:r>
            <a:r>
              <a:rPr kumimoji="1" lang="en-US" sz="1800" b="1">
                <a:solidFill>
                  <a:schemeClr val="tx1"/>
                </a:solidFill>
              </a:rPr>
              <a:t>,T</a:t>
            </a:r>
            <a:r>
              <a:rPr kumimoji="1" lang="en-US" sz="1800" b="1" baseline="-25000">
                <a:solidFill>
                  <a:schemeClr val="tx1"/>
                </a:solidFill>
              </a:rPr>
              <a:t>2</a:t>
            </a:r>
            <a:r>
              <a:rPr kumimoji="1" lang="en-US" sz="1800" b="1">
                <a:solidFill>
                  <a:schemeClr val="tx1"/>
                </a:solidFill>
              </a:rPr>
              <a:t>)</a:t>
            </a:r>
            <a:r>
              <a:rPr kumimoji="1" lang="en-US" sz="1800">
                <a:solidFill>
                  <a:schemeClr val="tx1"/>
                </a:solidFill>
              </a:rPr>
              <a:t> </a:t>
            </a:r>
            <a:r>
              <a:rPr kumimoji="1" lang="en-US" sz="1800" b="1">
                <a:solidFill>
                  <a:schemeClr val="tx1"/>
                </a:solidFill>
              </a:rPr>
              <a:t>= 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612852D7-4B44-47C1-B657-19C52E881167}"/>
              </a:ext>
            </a:extLst>
          </p:cNvPr>
          <p:cNvSpPr/>
          <p:nvPr/>
        </p:nvSpPr>
        <p:spPr>
          <a:xfrm>
            <a:off x="2140782" y="2595008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CE215F58-1135-4728-80F1-ECCD33E50671}"/>
              </a:ext>
            </a:extLst>
          </p:cNvPr>
          <p:cNvSpPr/>
          <p:nvPr/>
        </p:nvSpPr>
        <p:spPr>
          <a:xfrm>
            <a:off x="4214717" y="3443249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06EF31A5-5271-43FE-BD7E-87C333D79C45}"/>
              </a:ext>
            </a:extLst>
          </p:cNvPr>
          <p:cNvSpPr/>
          <p:nvPr/>
        </p:nvSpPr>
        <p:spPr>
          <a:xfrm>
            <a:off x="6618192" y="4162941"/>
            <a:ext cx="625666" cy="505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C9D4D8FD-B974-48E8-A192-B5C399BDC2D9}"/>
              </a:ext>
            </a:extLst>
          </p:cNvPr>
          <p:cNvSpPr txBox="1"/>
          <p:nvPr/>
        </p:nvSpPr>
        <p:spPr>
          <a:xfrm>
            <a:off x="0" y="1041822"/>
            <a:ext cx="1303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A8173675-2D4B-493B-9EA9-9EF34CA1DDC2}"/>
              </a:ext>
            </a:extLst>
          </p:cNvPr>
          <p:cNvSpPr/>
          <p:nvPr/>
        </p:nvSpPr>
        <p:spPr>
          <a:xfrm>
            <a:off x="1124731" y="1494100"/>
            <a:ext cx="2557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1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1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1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28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10053C-CCA8-71E2-A6F6-AD2956444131}"/>
                  </a:ext>
                </a:extLst>
              </p14:cNvPr>
              <p14:cNvContentPartPr/>
              <p14:nvPr/>
            </p14:nvContentPartPr>
            <p14:xfrm>
              <a:off x="1193040" y="1315800"/>
              <a:ext cx="4863960" cy="3929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10053C-CCA8-71E2-A6F6-AD29564441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3680" y="1306440"/>
                <a:ext cx="4882680" cy="394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053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  <p:bldP spid="131" grpId="0" animBg="1"/>
      <p:bldP spid="132" grpId="0" animBg="1"/>
      <p:bldP spid="1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hảy</a:t>
            </a:r>
            <a:r>
              <a:rPr lang="en-US" altLang="en-US" sz="2000" b="1" dirty="0"/>
              <a:t> qua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9A1CE760-1CE9-4D7C-8F16-447B6EC7C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555526"/>
            <a:ext cx="8712200" cy="50315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hĩa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Gi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i="1" dirty="0">
                <a:cs typeface="Arial" panose="020B0604020202020204" pitchFamily="34" charset="0"/>
              </a:rPr>
              <a:t>S,T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á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ắt</a:t>
            </a:r>
            <a:r>
              <a:rPr lang="en-US" sz="1600" dirty="0">
                <a:cs typeface="Arial" panose="020B0604020202020204" pitchFamily="34" charset="0"/>
              </a:rPr>
              <a:t>. Ta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chảy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qua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rgbClr val="FF0000"/>
                </a:solidFill>
                <a:cs typeface="Arial" panose="020B0604020202020204" pitchFamily="34" charset="0"/>
              </a:rPr>
              <a:t>S,T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ạ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ượng</a:t>
            </a:r>
            <a:endParaRPr lang="en-US" sz="1600" dirty="0">
              <a:cs typeface="Arial" panose="020B0604020202020204" pitchFamily="34" charset="0"/>
            </a:endParaRPr>
          </a:p>
          <a:p>
            <a:endParaRPr lang="en-US" sz="1600" dirty="0">
              <a:cs typeface="Arial" panose="020B0604020202020204" pitchFamily="34" charset="0"/>
            </a:endParaRPr>
          </a:p>
          <a:p>
            <a:pPr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ó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:  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= {(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v,w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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} </a:t>
            </a:r>
          </a:p>
          <a:p>
            <a:pPr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                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= {(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v,w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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sz="1600" i="1" dirty="0" err="1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 w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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endParaRPr lang="en-US" sz="1600" dirty="0">
              <a:cs typeface="Arial" panose="020B0604020202020204" pitchFamily="34" charset="0"/>
            </a:endParaRPr>
          </a:p>
        </p:txBody>
      </p:sp>
      <p:graphicFrame>
        <p:nvGraphicFramePr>
          <p:cNvPr id="52" name="Object 44">
            <a:extLst>
              <a:ext uri="{FF2B5EF4-FFF2-40B4-BE49-F238E27FC236}">
                <a16:creationId xmlns:a16="http://schemas.microsoft.com/office/drawing/2014/main" id="{2D27152F-E58C-46A1-8956-E242970F4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08071"/>
              </p:ext>
            </p:extLst>
          </p:nvPr>
        </p:nvGraphicFramePr>
        <p:xfrm>
          <a:off x="2314831" y="967408"/>
          <a:ext cx="3096344" cy="72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368300" progId="Equation.DSMT4">
                  <p:embed/>
                </p:oleObj>
              </mc:Choice>
              <mc:Fallback>
                <p:oleObj name="Equation" r:id="rId3" imgW="1587500" imgH="368300" progId="Equation.DSMT4">
                  <p:embed/>
                  <p:pic>
                    <p:nvPicPr>
                      <p:cNvPr id="409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831" y="967408"/>
                        <a:ext cx="3096344" cy="72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43">
            <a:extLst>
              <a:ext uri="{FF2B5EF4-FFF2-40B4-BE49-F238E27FC236}">
                <a16:creationId xmlns:a16="http://schemas.microsoft.com/office/drawing/2014/main" id="{0911EEB4-B849-485A-8403-DCBF63F80841}"/>
              </a:ext>
            </a:extLst>
          </p:cNvPr>
          <p:cNvSpPr>
            <a:spLocks/>
          </p:cNvSpPr>
          <p:nvPr/>
        </p:nvSpPr>
        <p:spPr bwMode="auto">
          <a:xfrm>
            <a:off x="756531" y="3894138"/>
            <a:ext cx="1320800" cy="1284287"/>
          </a:xfrm>
          <a:custGeom>
            <a:avLst/>
            <a:gdLst>
              <a:gd name="T0" fmla="*/ 0 w 832"/>
              <a:gd name="T1" fmla="*/ 2147483646 h 809"/>
              <a:gd name="T2" fmla="*/ 2147483646 w 832"/>
              <a:gd name="T3" fmla="*/ 2147483646 h 809"/>
              <a:gd name="T4" fmla="*/ 2147483646 w 832"/>
              <a:gd name="T5" fmla="*/ 2147483646 h 809"/>
              <a:gd name="T6" fmla="*/ 2147483646 w 832"/>
              <a:gd name="T7" fmla="*/ 2147483646 h 809"/>
              <a:gd name="T8" fmla="*/ 2147483646 w 832"/>
              <a:gd name="T9" fmla="*/ 2147483646 h 809"/>
              <a:gd name="T10" fmla="*/ 2147483646 w 832"/>
              <a:gd name="T11" fmla="*/ 2147483646 h 809"/>
              <a:gd name="T12" fmla="*/ 2147483646 w 832"/>
              <a:gd name="T13" fmla="*/ 2147483646 h 809"/>
              <a:gd name="T14" fmla="*/ 2147483646 w 832"/>
              <a:gd name="T15" fmla="*/ 2147483646 h 809"/>
              <a:gd name="T16" fmla="*/ 2147483646 w 832"/>
              <a:gd name="T17" fmla="*/ 2147483646 h 809"/>
              <a:gd name="T18" fmla="*/ 2147483646 w 832"/>
              <a:gd name="T19" fmla="*/ 2147483646 h 809"/>
              <a:gd name="T20" fmla="*/ 2147483646 w 832"/>
              <a:gd name="T21" fmla="*/ 2147483646 h 809"/>
              <a:gd name="T22" fmla="*/ 2147483646 w 832"/>
              <a:gd name="T23" fmla="*/ 2147483646 h 809"/>
              <a:gd name="T24" fmla="*/ 2147483646 w 832"/>
              <a:gd name="T25" fmla="*/ 2147483646 h 809"/>
              <a:gd name="T26" fmla="*/ 2147483646 w 832"/>
              <a:gd name="T27" fmla="*/ 2147483646 h 809"/>
              <a:gd name="T28" fmla="*/ 2147483646 w 832"/>
              <a:gd name="T29" fmla="*/ 2147483646 h 809"/>
              <a:gd name="T30" fmla="*/ 2147483646 w 832"/>
              <a:gd name="T31" fmla="*/ 2147483646 h 809"/>
              <a:gd name="T32" fmla="*/ 2147483646 w 832"/>
              <a:gd name="T33" fmla="*/ 2147483646 h 809"/>
              <a:gd name="T34" fmla="*/ 2147483646 w 832"/>
              <a:gd name="T35" fmla="*/ 2147483646 h 809"/>
              <a:gd name="T36" fmla="*/ 2147483646 w 832"/>
              <a:gd name="T37" fmla="*/ 2147483646 h 809"/>
              <a:gd name="T38" fmla="*/ 2147483646 w 832"/>
              <a:gd name="T39" fmla="*/ 2147483646 h 809"/>
              <a:gd name="T40" fmla="*/ 2147483646 w 832"/>
              <a:gd name="T41" fmla="*/ 2147483646 h 809"/>
              <a:gd name="T42" fmla="*/ 2147483646 w 832"/>
              <a:gd name="T43" fmla="*/ 2147483646 h 809"/>
              <a:gd name="T44" fmla="*/ 0 w 832"/>
              <a:gd name="T45" fmla="*/ 2147483646 h 80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832"/>
              <a:gd name="T70" fmla="*/ 0 h 809"/>
              <a:gd name="T71" fmla="*/ 832 w 832"/>
              <a:gd name="T72" fmla="*/ 809 h 80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832" h="809">
                <a:moveTo>
                  <a:pt x="0" y="185"/>
                </a:moveTo>
                <a:cubicBezTo>
                  <a:pt x="8" y="180"/>
                  <a:pt x="15" y="173"/>
                  <a:pt x="24" y="169"/>
                </a:cubicBezTo>
                <a:cubicBezTo>
                  <a:pt x="32" y="165"/>
                  <a:pt x="42" y="165"/>
                  <a:pt x="49" y="160"/>
                </a:cubicBezTo>
                <a:cubicBezTo>
                  <a:pt x="85" y="137"/>
                  <a:pt x="128" y="95"/>
                  <a:pt x="170" y="79"/>
                </a:cubicBezTo>
                <a:cubicBezTo>
                  <a:pt x="269" y="42"/>
                  <a:pt x="382" y="30"/>
                  <a:pt x="486" y="23"/>
                </a:cubicBezTo>
                <a:cubicBezTo>
                  <a:pt x="549" y="13"/>
                  <a:pt x="607" y="0"/>
                  <a:pt x="673" y="23"/>
                </a:cubicBezTo>
                <a:cubicBezTo>
                  <a:pt x="698" y="32"/>
                  <a:pt x="706" y="66"/>
                  <a:pt x="722" y="87"/>
                </a:cubicBezTo>
                <a:cubicBezTo>
                  <a:pt x="734" y="103"/>
                  <a:pt x="754" y="136"/>
                  <a:pt x="754" y="136"/>
                </a:cubicBezTo>
                <a:cubicBezTo>
                  <a:pt x="776" y="225"/>
                  <a:pt x="768" y="179"/>
                  <a:pt x="778" y="274"/>
                </a:cubicBezTo>
                <a:cubicBezTo>
                  <a:pt x="776" y="368"/>
                  <a:pt x="832" y="587"/>
                  <a:pt x="713" y="663"/>
                </a:cubicBezTo>
                <a:cubicBezTo>
                  <a:pt x="690" y="697"/>
                  <a:pt x="674" y="707"/>
                  <a:pt x="640" y="728"/>
                </a:cubicBezTo>
                <a:cubicBezTo>
                  <a:pt x="581" y="765"/>
                  <a:pt x="637" y="741"/>
                  <a:pt x="567" y="777"/>
                </a:cubicBezTo>
                <a:cubicBezTo>
                  <a:pt x="529" y="796"/>
                  <a:pt x="479" y="799"/>
                  <a:pt x="438" y="809"/>
                </a:cubicBezTo>
                <a:cubicBezTo>
                  <a:pt x="414" y="806"/>
                  <a:pt x="389" y="807"/>
                  <a:pt x="365" y="801"/>
                </a:cubicBezTo>
                <a:cubicBezTo>
                  <a:pt x="355" y="799"/>
                  <a:pt x="349" y="789"/>
                  <a:pt x="340" y="785"/>
                </a:cubicBezTo>
                <a:cubicBezTo>
                  <a:pt x="320" y="775"/>
                  <a:pt x="312" y="779"/>
                  <a:pt x="292" y="768"/>
                </a:cubicBezTo>
                <a:cubicBezTo>
                  <a:pt x="213" y="724"/>
                  <a:pt x="271" y="745"/>
                  <a:pt x="219" y="728"/>
                </a:cubicBezTo>
                <a:cubicBezTo>
                  <a:pt x="167" y="678"/>
                  <a:pt x="124" y="623"/>
                  <a:pt x="81" y="566"/>
                </a:cubicBezTo>
                <a:cubicBezTo>
                  <a:pt x="76" y="550"/>
                  <a:pt x="70" y="533"/>
                  <a:pt x="65" y="517"/>
                </a:cubicBezTo>
                <a:cubicBezTo>
                  <a:pt x="56" y="491"/>
                  <a:pt x="49" y="436"/>
                  <a:pt x="49" y="436"/>
                </a:cubicBezTo>
                <a:cubicBezTo>
                  <a:pt x="46" y="395"/>
                  <a:pt x="46" y="354"/>
                  <a:pt x="40" y="314"/>
                </a:cubicBezTo>
                <a:cubicBezTo>
                  <a:pt x="19" y="174"/>
                  <a:pt x="34" y="328"/>
                  <a:pt x="8" y="241"/>
                </a:cubicBezTo>
                <a:cubicBezTo>
                  <a:pt x="3" y="223"/>
                  <a:pt x="3" y="204"/>
                  <a:pt x="0" y="185"/>
                </a:cubicBezTo>
                <a:close/>
              </a:path>
            </a:pathLst>
          </a:custGeom>
          <a:solidFill>
            <a:srgbClr val="FFCC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54" name="Oval 4">
            <a:extLst>
              <a:ext uri="{FF2B5EF4-FFF2-40B4-BE49-F238E27FC236}">
                <a16:creationId xmlns:a16="http://schemas.microsoft.com/office/drawing/2014/main" id="{748D1E8A-A481-48C8-B2E8-24B21CF5E2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23243" y="4381500"/>
            <a:ext cx="250825" cy="250825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55" name="Oval 5">
            <a:extLst>
              <a:ext uri="{FF2B5EF4-FFF2-40B4-BE49-F238E27FC236}">
                <a16:creationId xmlns:a16="http://schemas.microsoft.com/office/drawing/2014/main" id="{D36DF478-B5D3-43A3-956C-07B4FA7A3A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07618" y="2892425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6" name="Oval 6">
            <a:extLst>
              <a:ext uri="{FF2B5EF4-FFF2-40B4-BE49-F238E27FC236}">
                <a16:creationId xmlns:a16="http://schemas.microsoft.com/office/drawing/2014/main" id="{1F146A13-A10A-4302-B004-0B1181F7DF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07618" y="438150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7" name="Oval 7">
            <a:extLst>
              <a:ext uri="{FF2B5EF4-FFF2-40B4-BE49-F238E27FC236}">
                <a16:creationId xmlns:a16="http://schemas.microsoft.com/office/drawing/2014/main" id="{8DA12D9C-346C-4F60-957C-59954709DD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07618" y="583247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58" name="AutoShape 8">
            <a:extLst>
              <a:ext uri="{FF2B5EF4-FFF2-40B4-BE49-F238E27FC236}">
                <a16:creationId xmlns:a16="http://schemas.microsoft.com/office/drawing/2014/main" id="{BC6C01FA-6A73-49E7-8B7B-EC525270F206}"/>
              </a:ext>
            </a:extLst>
          </p:cNvPr>
          <p:cNvCxnSpPr>
            <a:cxnSpLocks noChangeShapeType="1"/>
            <a:stCxn id="54" idx="7"/>
            <a:endCxn id="55" idx="3"/>
          </p:cNvCxnSpPr>
          <p:nvPr/>
        </p:nvCxnSpPr>
        <p:spPr bwMode="auto">
          <a:xfrm flipV="1">
            <a:off x="1337556" y="3114675"/>
            <a:ext cx="1806575" cy="1296988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AutoShape 9">
            <a:extLst>
              <a:ext uri="{FF2B5EF4-FFF2-40B4-BE49-F238E27FC236}">
                <a16:creationId xmlns:a16="http://schemas.microsoft.com/office/drawing/2014/main" id="{82B58D8C-784B-42AF-B200-AA2FFAC7AA54}"/>
              </a:ext>
            </a:extLst>
          </p:cNvPr>
          <p:cNvCxnSpPr>
            <a:cxnSpLocks noChangeShapeType="1"/>
            <a:stCxn id="54" idx="6"/>
            <a:endCxn id="56" idx="2"/>
          </p:cNvCxnSpPr>
          <p:nvPr/>
        </p:nvCxnSpPr>
        <p:spPr bwMode="auto">
          <a:xfrm>
            <a:off x="1382006" y="4506913"/>
            <a:ext cx="1717675" cy="0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10">
            <a:extLst>
              <a:ext uri="{FF2B5EF4-FFF2-40B4-BE49-F238E27FC236}">
                <a16:creationId xmlns:a16="http://schemas.microsoft.com/office/drawing/2014/main" id="{76A2B397-4101-4EA6-97FD-ECA83467F5C9}"/>
              </a:ext>
            </a:extLst>
          </p:cNvPr>
          <p:cNvCxnSpPr>
            <a:cxnSpLocks noChangeShapeType="1"/>
            <a:stCxn id="54" idx="5"/>
            <a:endCxn id="57" idx="1"/>
          </p:cNvCxnSpPr>
          <p:nvPr/>
        </p:nvCxnSpPr>
        <p:spPr bwMode="auto">
          <a:xfrm>
            <a:off x="1337556" y="4603750"/>
            <a:ext cx="1806575" cy="1257300"/>
          </a:xfrm>
          <a:prstGeom prst="straightConnector1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11">
            <a:extLst>
              <a:ext uri="{FF2B5EF4-FFF2-40B4-BE49-F238E27FC236}">
                <a16:creationId xmlns:a16="http://schemas.microsoft.com/office/drawing/2014/main" id="{5899C89C-B6FF-4861-AF0C-7B00F615DB04}"/>
              </a:ext>
            </a:extLst>
          </p:cNvPr>
          <p:cNvCxnSpPr>
            <a:cxnSpLocks noChangeShapeType="1"/>
            <a:stCxn id="56" idx="6"/>
            <a:endCxn id="68" idx="2"/>
          </p:cNvCxnSpPr>
          <p:nvPr/>
        </p:nvCxnSpPr>
        <p:spPr bwMode="auto">
          <a:xfrm>
            <a:off x="3366381" y="4506913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AutoShape 12">
            <a:extLst>
              <a:ext uri="{FF2B5EF4-FFF2-40B4-BE49-F238E27FC236}">
                <a16:creationId xmlns:a16="http://schemas.microsoft.com/office/drawing/2014/main" id="{74C27C88-CB4D-4C01-8C66-D615566814C0}"/>
              </a:ext>
            </a:extLst>
          </p:cNvPr>
          <p:cNvCxnSpPr>
            <a:cxnSpLocks noChangeShapeType="1"/>
            <a:stCxn id="56" idx="5"/>
            <a:endCxn id="69" idx="1"/>
          </p:cNvCxnSpPr>
          <p:nvPr/>
        </p:nvCxnSpPr>
        <p:spPr bwMode="auto">
          <a:xfrm>
            <a:off x="3321931" y="4603750"/>
            <a:ext cx="2476500" cy="125730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AutoShape 13">
            <a:extLst>
              <a:ext uri="{FF2B5EF4-FFF2-40B4-BE49-F238E27FC236}">
                <a16:creationId xmlns:a16="http://schemas.microsoft.com/office/drawing/2014/main" id="{5F1AC051-04CA-48CB-90A9-815BBBC03183}"/>
              </a:ext>
            </a:extLst>
          </p:cNvPr>
          <p:cNvCxnSpPr>
            <a:cxnSpLocks noChangeShapeType="1"/>
            <a:stCxn id="56" idx="4"/>
            <a:endCxn id="57" idx="0"/>
          </p:cNvCxnSpPr>
          <p:nvPr/>
        </p:nvCxnSpPr>
        <p:spPr bwMode="auto">
          <a:xfrm>
            <a:off x="3233031" y="4640263"/>
            <a:ext cx="0" cy="11842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14">
            <a:extLst>
              <a:ext uri="{FF2B5EF4-FFF2-40B4-BE49-F238E27FC236}">
                <a16:creationId xmlns:a16="http://schemas.microsoft.com/office/drawing/2014/main" id="{991A6EC6-F230-4E50-AA7F-91E63B647484}"/>
              </a:ext>
            </a:extLst>
          </p:cNvPr>
          <p:cNvCxnSpPr>
            <a:cxnSpLocks noChangeShapeType="1"/>
            <a:stCxn id="55" idx="6"/>
            <a:endCxn id="67" idx="2"/>
          </p:cNvCxnSpPr>
          <p:nvPr/>
        </p:nvCxnSpPr>
        <p:spPr bwMode="auto">
          <a:xfrm>
            <a:off x="3366381" y="3019425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AutoShape 15">
            <a:extLst>
              <a:ext uri="{FF2B5EF4-FFF2-40B4-BE49-F238E27FC236}">
                <a16:creationId xmlns:a16="http://schemas.microsoft.com/office/drawing/2014/main" id="{6AC9EAEE-05AA-460E-8AA2-8B71DDC7DC21}"/>
              </a:ext>
            </a:extLst>
          </p:cNvPr>
          <p:cNvCxnSpPr>
            <a:cxnSpLocks noChangeShapeType="1"/>
            <a:stCxn id="57" idx="6"/>
            <a:endCxn id="69" idx="2"/>
          </p:cNvCxnSpPr>
          <p:nvPr/>
        </p:nvCxnSpPr>
        <p:spPr bwMode="auto">
          <a:xfrm>
            <a:off x="3366381" y="5957888"/>
            <a:ext cx="2389187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16">
            <a:extLst>
              <a:ext uri="{FF2B5EF4-FFF2-40B4-BE49-F238E27FC236}">
                <a16:creationId xmlns:a16="http://schemas.microsoft.com/office/drawing/2014/main" id="{D1DA695D-6C38-4566-80F6-704641133133}"/>
              </a:ext>
            </a:extLst>
          </p:cNvPr>
          <p:cNvCxnSpPr>
            <a:cxnSpLocks noChangeShapeType="1"/>
            <a:stCxn id="55" idx="4"/>
            <a:endCxn id="56" idx="0"/>
          </p:cNvCxnSpPr>
          <p:nvPr/>
        </p:nvCxnSpPr>
        <p:spPr bwMode="auto">
          <a:xfrm>
            <a:off x="3233031" y="3151188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Oval 17">
            <a:extLst>
              <a:ext uri="{FF2B5EF4-FFF2-40B4-BE49-F238E27FC236}">
                <a16:creationId xmlns:a16="http://schemas.microsoft.com/office/drawing/2014/main" id="{13404C9A-1FD0-4992-9BD8-481412D762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61918" y="2892425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8" name="Oval 18">
            <a:extLst>
              <a:ext uri="{FF2B5EF4-FFF2-40B4-BE49-F238E27FC236}">
                <a16:creationId xmlns:a16="http://schemas.microsoft.com/office/drawing/2014/main" id="{63DD0ABF-FACD-4E7A-8B42-30F7B84BC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61918" y="438150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9" name="Oval 19">
            <a:extLst>
              <a:ext uri="{FF2B5EF4-FFF2-40B4-BE49-F238E27FC236}">
                <a16:creationId xmlns:a16="http://schemas.microsoft.com/office/drawing/2014/main" id="{6E9F4A09-67CF-48DF-BE51-FF44EDEC0D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61918" y="583247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0" name="AutoShape 20">
            <a:extLst>
              <a:ext uri="{FF2B5EF4-FFF2-40B4-BE49-F238E27FC236}">
                <a16:creationId xmlns:a16="http://schemas.microsoft.com/office/drawing/2014/main" id="{A795BA79-CD90-4D02-8C7A-7DDEDB7963AB}"/>
              </a:ext>
            </a:extLst>
          </p:cNvPr>
          <p:cNvCxnSpPr>
            <a:cxnSpLocks noChangeShapeType="1"/>
            <a:stCxn id="68" idx="4"/>
            <a:endCxn id="69" idx="0"/>
          </p:cNvCxnSpPr>
          <p:nvPr/>
        </p:nvCxnSpPr>
        <p:spPr bwMode="auto">
          <a:xfrm>
            <a:off x="5887331" y="4640263"/>
            <a:ext cx="0" cy="11842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21">
            <a:extLst>
              <a:ext uri="{FF2B5EF4-FFF2-40B4-BE49-F238E27FC236}">
                <a16:creationId xmlns:a16="http://schemas.microsoft.com/office/drawing/2014/main" id="{6312281D-E524-4047-A4EC-0E25AF1AA812}"/>
              </a:ext>
            </a:extLst>
          </p:cNvPr>
          <p:cNvCxnSpPr>
            <a:cxnSpLocks noChangeShapeType="1"/>
            <a:stCxn id="67" idx="4"/>
            <a:endCxn id="68" idx="0"/>
          </p:cNvCxnSpPr>
          <p:nvPr/>
        </p:nvCxnSpPr>
        <p:spPr bwMode="auto">
          <a:xfrm>
            <a:off x="5887331" y="3151188"/>
            <a:ext cx="0" cy="12223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22">
            <a:extLst>
              <a:ext uri="{FF2B5EF4-FFF2-40B4-BE49-F238E27FC236}">
                <a16:creationId xmlns:a16="http://schemas.microsoft.com/office/drawing/2014/main" id="{317B1D97-8153-487F-A273-3DCA5EA7D7CA}"/>
              </a:ext>
            </a:extLst>
          </p:cNvPr>
          <p:cNvCxnSpPr>
            <a:cxnSpLocks noChangeShapeType="1"/>
            <a:stCxn id="55" idx="5"/>
            <a:endCxn id="68" idx="1"/>
          </p:cNvCxnSpPr>
          <p:nvPr/>
        </p:nvCxnSpPr>
        <p:spPr bwMode="auto">
          <a:xfrm>
            <a:off x="3321931" y="3114675"/>
            <a:ext cx="2476500" cy="12969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Oval 23">
            <a:extLst>
              <a:ext uri="{FF2B5EF4-FFF2-40B4-BE49-F238E27FC236}">
                <a16:creationId xmlns:a16="http://schemas.microsoft.com/office/drawing/2014/main" id="{4CCB7D61-7F69-4D9B-8FF5-ECB43D9F8A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11368" y="438150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74" name="AutoShape 24">
            <a:extLst>
              <a:ext uri="{FF2B5EF4-FFF2-40B4-BE49-F238E27FC236}">
                <a16:creationId xmlns:a16="http://schemas.microsoft.com/office/drawing/2014/main" id="{3E1B8D9F-F648-45D4-8026-4553267EF7F3}"/>
              </a:ext>
            </a:extLst>
          </p:cNvPr>
          <p:cNvCxnSpPr>
            <a:cxnSpLocks noChangeShapeType="1"/>
            <a:stCxn id="67" idx="6"/>
            <a:endCxn id="73" idx="1"/>
          </p:cNvCxnSpPr>
          <p:nvPr/>
        </p:nvCxnSpPr>
        <p:spPr bwMode="auto">
          <a:xfrm>
            <a:off x="6020681" y="3019425"/>
            <a:ext cx="1727200" cy="139223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AutoShape 25">
            <a:extLst>
              <a:ext uri="{FF2B5EF4-FFF2-40B4-BE49-F238E27FC236}">
                <a16:creationId xmlns:a16="http://schemas.microsoft.com/office/drawing/2014/main" id="{903D2416-BEA0-41FC-AF99-2BCF831A2FAC}"/>
              </a:ext>
            </a:extLst>
          </p:cNvPr>
          <p:cNvCxnSpPr>
            <a:cxnSpLocks noChangeShapeType="1"/>
            <a:stCxn id="68" idx="6"/>
            <a:endCxn id="73" idx="2"/>
          </p:cNvCxnSpPr>
          <p:nvPr/>
        </p:nvCxnSpPr>
        <p:spPr bwMode="auto">
          <a:xfrm>
            <a:off x="6020681" y="4506913"/>
            <a:ext cx="1682750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26">
            <a:extLst>
              <a:ext uri="{FF2B5EF4-FFF2-40B4-BE49-F238E27FC236}">
                <a16:creationId xmlns:a16="http://schemas.microsoft.com/office/drawing/2014/main" id="{43078C0B-E3C1-4C49-9DCF-36E69654ECA7}"/>
              </a:ext>
            </a:extLst>
          </p:cNvPr>
          <p:cNvCxnSpPr>
            <a:cxnSpLocks noChangeShapeType="1"/>
            <a:stCxn id="69" idx="7"/>
            <a:endCxn id="73" idx="4"/>
          </p:cNvCxnSpPr>
          <p:nvPr/>
        </p:nvCxnSpPr>
        <p:spPr bwMode="auto">
          <a:xfrm flipV="1">
            <a:off x="5976231" y="4640263"/>
            <a:ext cx="1860550" cy="1220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Text Box 27">
            <a:extLst>
              <a:ext uri="{FF2B5EF4-FFF2-40B4-BE49-F238E27FC236}">
                <a16:creationId xmlns:a16="http://schemas.microsoft.com/office/drawing/2014/main" id="{76F2CFB9-DD6B-446D-854A-8BFEC8C6F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0356" y="520541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78" name="Text Box 28">
            <a:extLst>
              <a:ext uri="{FF2B5EF4-FFF2-40B4-BE49-F238E27FC236}">
                <a16:creationId xmlns:a16="http://schemas.microsoft.com/office/drawing/2014/main" id="{1CB5724E-7CF4-4100-A695-5E0BE05DD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056" y="4379913"/>
            <a:ext cx="354012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79" name="Text Box 29">
            <a:extLst>
              <a:ext uri="{FF2B5EF4-FFF2-40B4-BE49-F238E27FC236}">
                <a16:creationId xmlns:a16="http://schemas.microsoft.com/office/drawing/2014/main" id="{99A7E8D9-CAC1-420E-B8BB-469F51E39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618" y="5835650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80" name="Text Box 30">
            <a:extLst>
              <a:ext uri="{FF2B5EF4-FFF2-40B4-BE49-F238E27FC236}">
                <a16:creationId xmlns:a16="http://schemas.microsoft.com/office/drawing/2014/main" id="{BDA7C4A8-E8CB-47CE-A7B5-5433088E9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9843" y="5054600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81" name="Text Box 31">
            <a:extLst>
              <a:ext uri="{FF2B5EF4-FFF2-40B4-BE49-F238E27FC236}">
                <a16:creationId xmlns:a16="http://schemas.microsoft.com/office/drawing/2014/main" id="{A47DE248-F451-4B11-A6D6-B9773AD3C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431" y="355123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1F3BA0D0-C4BD-4CB5-A0D8-DD52B7963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9031" y="439261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83" name="Text Box 33">
            <a:extLst>
              <a:ext uri="{FF2B5EF4-FFF2-40B4-BE49-F238E27FC236}">
                <a16:creationId xmlns:a16="http://schemas.microsoft.com/office/drawing/2014/main" id="{D29DC4AA-3591-4D6D-AFF9-DFCEB8595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506" y="3600450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84" name="Text Box 34">
            <a:extLst>
              <a:ext uri="{FF2B5EF4-FFF2-40B4-BE49-F238E27FC236}">
                <a16:creationId xmlns:a16="http://schemas.microsoft.com/office/drawing/2014/main" id="{FB073F91-D4B1-4B06-AAA5-0366FD13B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143" y="290988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85" name="Text Box 35">
            <a:extLst>
              <a:ext uri="{FF2B5EF4-FFF2-40B4-BE49-F238E27FC236}">
                <a16:creationId xmlns:a16="http://schemas.microsoft.com/office/drawing/2014/main" id="{0D92B53F-FFF4-4728-9AB9-1F60A2950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9031" y="508476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86" name="Text Box 36">
            <a:extLst>
              <a:ext uri="{FF2B5EF4-FFF2-40B4-BE49-F238E27FC236}">
                <a16:creationId xmlns:a16="http://schemas.microsoft.com/office/drawing/2014/main" id="{41AE4340-3469-4E25-8B28-21CAC9E13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743" y="513556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7" name="Text Box 37">
            <a:extLst>
              <a:ext uri="{FF2B5EF4-FFF2-40B4-BE49-F238E27FC236}">
                <a16:creationId xmlns:a16="http://schemas.microsoft.com/office/drawing/2014/main" id="{269F3FC3-F328-4590-AF23-A65FE8EC0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743" y="4405313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5" name="Text Box 38">
            <a:extLst>
              <a:ext uri="{FF2B5EF4-FFF2-40B4-BE49-F238E27FC236}">
                <a16:creationId xmlns:a16="http://schemas.microsoft.com/office/drawing/2014/main" id="{5D13F630-07EE-48F1-A918-95EC93342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118" y="3621088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6" name="Text Box 39">
            <a:extLst>
              <a:ext uri="{FF2B5EF4-FFF2-40B4-BE49-F238E27FC236}">
                <a16:creationId xmlns:a16="http://schemas.microsoft.com/office/drawing/2014/main" id="{F77A259C-26AF-4319-A596-337DC1601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9843" y="3595688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37" name="Text Box 40">
            <a:extLst>
              <a:ext uri="{FF2B5EF4-FFF2-40B4-BE49-F238E27FC236}">
                <a16:creationId xmlns:a16="http://schemas.microsoft.com/office/drawing/2014/main" id="{2A3E06F8-CD11-4345-A711-7C598BDF8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2368" y="367188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8" name="Text Box 41">
            <a:extLst>
              <a:ext uri="{FF2B5EF4-FFF2-40B4-BE49-F238E27FC236}">
                <a16:creationId xmlns:a16="http://schemas.microsoft.com/office/drawing/2014/main" id="{C587DCE0-2AE3-43FA-9423-86EA4F5F3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256" y="507682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9" name="Text Box 77">
            <a:extLst>
              <a:ext uri="{FF2B5EF4-FFF2-40B4-BE49-F238E27FC236}">
                <a16:creationId xmlns:a16="http://schemas.microsoft.com/office/drawing/2014/main" id="{5DEB4272-3218-4AF0-ADB0-A2C10679B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268" y="3262313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40" name="Text Box 78">
            <a:extLst>
              <a:ext uri="{FF2B5EF4-FFF2-40B4-BE49-F238E27FC236}">
                <a16:creationId xmlns:a16="http://schemas.microsoft.com/office/drawing/2014/main" id="{1D440A56-E6AC-4A65-BE05-51D65210F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9831" y="2670175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1" name="Text Box 79">
            <a:extLst>
              <a:ext uri="{FF2B5EF4-FFF2-40B4-BE49-F238E27FC236}">
                <a16:creationId xmlns:a16="http://schemas.microsoft.com/office/drawing/2014/main" id="{C10E7113-9D80-4CA1-8913-ED0D9C1E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131" y="3322638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2" name="Text Box 80">
            <a:extLst>
              <a:ext uri="{FF2B5EF4-FFF2-40B4-BE49-F238E27FC236}">
                <a16:creationId xmlns:a16="http://schemas.microsoft.com/office/drawing/2014/main" id="{0DF99273-6ADA-4E88-8E04-A18E6657E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56" y="548957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43" name="Text Box 81">
            <a:extLst>
              <a:ext uri="{FF2B5EF4-FFF2-40B4-BE49-F238E27FC236}">
                <a16:creationId xmlns:a16="http://schemas.microsoft.com/office/drawing/2014/main" id="{946CC2BB-C3F0-4085-A8D4-A910195D6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531" y="607695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44" name="Text Box 82">
            <a:extLst>
              <a:ext uri="{FF2B5EF4-FFF2-40B4-BE49-F238E27FC236}">
                <a16:creationId xmlns:a16="http://schemas.microsoft.com/office/drawing/2014/main" id="{CE9D1CFB-D4D9-482E-BBC8-DC9ABA0A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9831" y="483870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5" name="Text Box 83">
            <a:extLst>
              <a:ext uri="{FF2B5EF4-FFF2-40B4-BE49-F238E27FC236}">
                <a16:creationId xmlns:a16="http://schemas.microsoft.com/office/drawing/2014/main" id="{97F3C49B-D4B6-41C6-9B99-9CAACB3F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893" y="4875213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46" name="Text Box 84">
            <a:extLst>
              <a:ext uri="{FF2B5EF4-FFF2-40B4-BE49-F238E27FC236}">
                <a16:creationId xmlns:a16="http://schemas.microsoft.com/office/drawing/2014/main" id="{C64EF945-8D28-4F0D-BF15-220BBD149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106" y="4116388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7" name="Text Box 85">
            <a:extLst>
              <a:ext uri="{FF2B5EF4-FFF2-40B4-BE49-F238E27FC236}">
                <a16:creationId xmlns:a16="http://schemas.microsoft.com/office/drawing/2014/main" id="{F1A51DD0-F5EF-41A6-8C48-04707C50C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006" y="415607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48" name="Text Box 86">
            <a:extLst>
              <a:ext uri="{FF2B5EF4-FFF2-40B4-BE49-F238E27FC236}">
                <a16:creationId xmlns:a16="http://schemas.microsoft.com/office/drawing/2014/main" id="{5B177773-B2D3-48DD-89D2-F93A6C821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6481" y="4121150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49" name="Text Box 87">
            <a:extLst>
              <a:ext uri="{FF2B5EF4-FFF2-40B4-BE49-F238E27FC236}">
                <a16:creationId xmlns:a16="http://schemas.microsoft.com/office/drawing/2014/main" id="{E44BD417-E537-440A-95AD-19DB33206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006" y="337185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0" name="Text Box 88">
            <a:extLst>
              <a:ext uri="{FF2B5EF4-FFF2-40B4-BE49-F238E27FC236}">
                <a16:creationId xmlns:a16="http://schemas.microsoft.com/office/drawing/2014/main" id="{BA6D7528-282C-4BFA-AAFA-A84B2F48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393" y="3687763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1" name="Text Box 89">
            <a:extLst>
              <a:ext uri="{FF2B5EF4-FFF2-40B4-BE49-F238E27FC236}">
                <a16:creationId xmlns:a16="http://schemas.microsoft.com/office/drawing/2014/main" id="{A404B04C-18FB-4F34-98EE-4B1761074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493" y="3608388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2" name="Text Box 90">
            <a:extLst>
              <a:ext uri="{FF2B5EF4-FFF2-40B4-BE49-F238E27FC236}">
                <a16:creationId xmlns:a16="http://schemas.microsoft.com/office/drawing/2014/main" id="{CDB6EF44-E5E9-4568-8580-685B23B7A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931" y="505460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3" name="Text Box 91">
            <a:extLst>
              <a:ext uri="{FF2B5EF4-FFF2-40B4-BE49-F238E27FC236}">
                <a16:creationId xmlns:a16="http://schemas.microsoft.com/office/drawing/2014/main" id="{D8D06D4F-C1C1-4FB8-97ED-032BFAEFB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418" y="508000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4" name="Rounded Rectangle 59">
            <a:extLst>
              <a:ext uri="{FF2B5EF4-FFF2-40B4-BE49-F238E27FC236}">
                <a16:creationId xmlns:a16="http://schemas.microsoft.com/office/drawing/2014/main" id="{B3A6A50C-67FA-44F5-A95B-40FF7D7368F1}"/>
              </a:ext>
            </a:extLst>
          </p:cNvPr>
          <p:cNvSpPr/>
          <p:nvPr/>
        </p:nvSpPr>
        <p:spPr>
          <a:xfrm>
            <a:off x="2314831" y="967408"/>
            <a:ext cx="1473882" cy="7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44350BDE-6807-4C34-A35B-A6D59D8418C1}"/>
              </a:ext>
            </a:extLst>
          </p:cNvPr>
          <p:cNvSpPr/>
          <p:nvPr/>
        </p:nvSpPr>
        <p:spPr>
          <a:xfrm>
            <a:off x="2156706" y="3128480"/>
            <a:ext cx="415665" cy="3830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C7CF53B6-E489-4580-98BC-A1DE402D7280}"/>
              </a:ext>
            </a:extLst>
          </p:cNvPr>
          <p:cNvSpPr/>
          <p:nvPr/>
        </p:nvSpPr>
        <p:spPr>
          <a:xfrm>
            <a:off x="2196691" y="4015332"/>
            <a:ext cx="415665" cy="3830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55022BCD-DB73-4AB5-A4D6-0E8E8B2A00E2}"/>
              </a:ext>
            </a:extLst>
          </p:cNvPr>
          <p:cNvSpPr/>
          <p:nvPr/>
        </p:nvSpPr>
        <p:spPr>
          <a:xfrm>
            <a:off x="2213074" y="5442483"/>
            <a:ext cx="415665" cy="3830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ounded Rectangle 64">
            <a:extLst>
              <a:ext uri="{FF2B5EF4-FFF2-40B4-BE49-F238E27FC236}">
                <a16:creationId xmlns:a16="http://schemas.microsoft.com/office/drawing/2014/main" id="{7E7A43AF-B6E6-4216-81D0-97F7EF7330A3}"/>
              </a:ext>
            </a:extLst>
          </p:cNvPr>
          <p:cNvSpPr/>
          <p:nvPr/>
        </p:nvSpPr>
        <p:spPr>
          <a:xfrm>
            <a:off x="3924296" y="958771"/>
            <a:ext cx="1473882" cy="7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50D8ECD7-28BD-427A-977F-9FAA317B54E1}"/>
              </a:ext>
            </a:extLst>
          </p:cNvPr>
          <p:cNvSpPr/>
          <p:nvPr/>
        </p:nvSpPr>
        <p:spPr>
          <a:xfrm>
            <a:off x="5039996" y="1896838"/>
            <a:ext cx="31133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= {2, 3, 4, 5,6,7,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,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= ?</a:t>
            </a:r>
          </a:p>
        </p:txBody>
      </p:sp>
      <p:sp>
        <p:nvSpPr>
          <p:cNvPr id="162" name="Rectangle 161">
            <a:extLst>
              <a:ext uri="{FF2B5EF4-FFF2-40B4-BE49-F238E27FC236}">
                <a16:creationId xmlns:a16="http://schemas.microsoft.com/office/drawing/2014/main" id="{6C5B5C96-2B55-42DA-AFFC-E35A19F80BFC}"/>
              </a:ext>
            </a:extLst>
          </p:cNvPr>
          <p:cNvSpPr/>
          <p:nvPr/>
        </p:nvSpPr>
        <p:spPr>
          <a:xfrm>
            <a:off x="8190532" y="2362200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12A61AE8-5582-4B9C-A4E3-BA4DDFE004B4}"/>
              </a:ext>
            </a:extLst>
          </p:cNvPr>
          <p:cNvSpPr txBox="1"/>
          <p:nvPr/>
        </p:nvSpPr>
        <p:spPr>
          <a:xfrm>
            <a:off x="271103" y="2913505"/>
            <a:ext cx="11802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4" name="Text Box 78">
            <a:extLst>
              <a:ext uri="{FF2B5EF4-FFF2-40B4-BE49-F238E27FC236}">
                <a16:creationId xmlns:a16="http://schemas.microsoft.com/office/drawing/2014/main" id="{34930A76-2C61-4B94-B20C-49BC98ED7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685" y="2667000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165" name="Text Box 78">
            <a:extLst>
              <a:ext uri="{FF2B5EF4-FFF2-40B4-BE49-F238E27FC236}">
                <a16:creationId xmlns:a16="http://schemas.microsoft.com/office/drawing/2014/main" id="{2A5433CB-9F59-414F-9D9B-C6CC129FF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8794" y="4146339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166" name="Text Box 78">
            <a:extLst>
              <a:ext uri="{FF2B5EF4-FFF2-40B4-BE49-F238E27FC236}">
                <a16:creationId xmlns:a16="http://schemas.microsoft.com/office/drawing/2014/main" id="{D0F7192B-22D0-4962-9DC8-A844CE850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7764" y="3309144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167" name="Text Box 78">
            <a:extLst>
              <a:ext uri="{FF2B5EF4-FFF2-40B4-BE49-F238E27FC236}">
                <a16:creationId xmlns:a16="http://schemas.microsoft.com/office/drawing/2014/main" id="{630308F5-CF78-45C1-A44D-576F221D2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500" y="4105700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168" name="Text Box 78">
            <a:extLst>
              <a:ext uri="{FF2B5EF4-FFF2-40B4-BE49-F238E27FC236}">
                <a16:creationId xmlns:a16="http://schemas.microsoft.com/office/drawing/2014/main" id="{8321489B-64FA-4138-B9D6-28C848A32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159" y="4876576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?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4420B42-9E2C-EA07-A3C3-B6D0103C55F3}"/>
                  </a:ext>
                </a:extLst>
              </p14:cNvPr>
              <p14:cNvContentPartPr/>
              <p14:nvPr/>
            </p14:nvContentPartPr>
            <p14:xfrm>
              <a:off x="1627560" y="83880"/>
              <a:ext cx="7360560" cy="5745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4420B42-9E2C-EA07-A3C3-B6D0103C55F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18200" y="74520"/>
                <a:ext cx="7379280" cy="576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17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 animBg="1"/>
      <p:bldP spid="154" grpId="1" animBg="1"/>
      <p:bldP spid="155" grpId="0" animBg="1"/>
      <p:bldP spid="156" grpId="0" animBg="1"/>
      <p:bldP spid="157" grpId="0" animBg="1"/>
      <p:bldP spid="159" grpId="0" animBg="1"/>
      <p:bldP spid="161" grpId="0"/>
      <p:bldP spid="162" grpId="0"/>
      <p:bldP spid="164" grpId="0"/>
      <p:bldP spid="164" grpId="1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7848600" cy="3100387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Bổ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đề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1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ả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sử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f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S, 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Khi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ó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ảy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qua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ính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ằ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ủa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: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</p:txBody>
      </p:sp>
      <p:graphicFrame>
        <p:nvGraphicFramePr>
          <p:cNvPr id="90" name="Object 44">
            <a:extLst>
              <a:ext uri="{FF2B5EF4-FFF2-40B4-BE49-F238E27FC236}">
                <a16:creationId xmlns:a16="http://schemas.microsoft.com/office/drawing/2014/main" id="{269AB1D5-2ACB-433A-9AFB-60B75D92B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0116"/>
              </p:ext>
            </p:extLst>
          </p:nvPr>
        </p:nvGraphicFramePr>
        <p:xfrm>
          <a:off x="762000" y="1371600"/>
          <a:ext cx="7885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120" imgH="393480" progId="Equation.DSMT4">
                  <p:embed/>
                </p:oleObj>
              </mc:Choice>
              <mc:Fallback>
                <p:oleObj name="Equation" r:id="rId3" imgW="3759120" imgH="393480" progId="Equation.DSMT4">
                  <p:embed/>
                  <p:pic>
                    <p:nvPicPr>
                      <p:cNvPr id="6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8851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ounded Rectangle 2">
            <a:extLst>
              <a:ext uri="{FF2B5EF4-FFF2-40B4-BE49-F238E27FC236}">
                <a16:creationId xmlns:a16="http://schemas.microsoft.com/office/drawing/2014/main" id="{60249656-3F58-4681-A5CA-4354ED605DD8}"/>
              </a:ext>
            </a:extLst>
          </p:cNvPr>
          <p:cNvSpPr/>
          <p:nvPr/>
        </p:nvSpPr>
        <p:spPr>
          <a:xfrm>
            <a:off x="729035" y="1334839"/>
            <a:ext cx="3248025" cy="828675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ounded Rectangle 64">
            <a:extLst>
              <a:ext uri="{FF2B5EF4-FFF2-40B4-BE49-F238E27FC236}">
                <a16:creationId xmlns:a16="http://schemas.microsoft.com/office/drawing/2014/main" id="{A9B01E53-94B5-442B-924C-23A5D1162758}"/>
              </a:ext>
            </a:extLst>
          </p:cNvPr>
          <p:cNvSpPr/>
          <p:nvPr/>
        </p:nvSpPr>
        <p:spPr>
          <a:xfrm>
            <a:off x="4262561" y="1370843"/>
            <a:ext cx="4384552" cy="828675"/>
          </a:xfrm>
          <a:prstGeom prst="roundRect">
            <a:avLst/>
          </a:prstGeom>
          <a:noFill/>
          <a:ln w="412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AFCC8FD-026E-84B7-C44C-F7A86B89F461}"/>
                  </a:ext>
                </a:extLst>
              </p14:cNvPr>
              <p14:cNvContentPartPr/>
              <p14:nvPr/>
            </p14:nvContentPartPr>
            <p14:xfrm>
              <a:off x="346680" y="1017000"/>
              <a:ext cx="8307000" cy="2850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AFCC8FD-026E-84B7-C44C-F7A86B89F4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7320" y="1007640"/>
                <a:ext cx="8325720" cy="286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340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7848600" cy="3100387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Bổ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đề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1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ả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sử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f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S, 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Khi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ó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ảy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qua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ính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ằ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ủa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: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</p:txBody>
      </p:sp>
      <p:graphicFrame>
        <p:nvGraphicFramePr>
          <p:cNvPr id="90" name="Object 44">
            <a:extLst>
              <a:ext uri="{FF2B5EF4-FFF2-40B4-BE49-F238E27FC236}">
                <a16:creationId xmlns:a16="http://schemas.microsoft.com/office/drawing/2014/main" id="{269AB1D5-2ACB-433A-9AFB-60B75D92B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371600"/>
          <a:ext cx="7885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120" imgH="393480" progId="Equation.DSMT4">
                  <p:embed/>
                </p:oleObj>
              </mc:Choice>
              <mc:Fallback>
                <p:oleObj name="Equation" r:id="rId3" imgW="3759120" imgH="393480" progId="Equation.DSMT4">
                  <p:embed/>
                  <p:pic>
                    <p:nvPicPr>
                      <p:cNvPr id="90" name="Object 44">
                        <a:extLst>
                          <a:ext uri="{FF2B5EF4-FFF2-40B4-BE49-F238E27FC236}">
                            <a16:creationId xmlns:a16="http://schemas.microsoft.com/office/drawing/2014/main" id="{269AB1D5-2ACB-433A-9AFB-60B75D92B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8851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ounded Rectangle 2">
            <a:extLst>
              <a:ext uri="{FF2B5EF4-FFF2-40B4-BE49-F238E27FC236}">
                <a16:creationId xmlns:a16="http://schemas.microsoft.com/office/drawing/2014/main" id="{60249656-3F58-4681-A5CA-4354ED605DD8}"/>
              </a:ext>
            </a:extLst>
          </p:cNvPr>
          <p:cNvSpPr/>
          <p:nvPr/>
        </p:nvSpPr>
        <p:spPr>
          <a:xfrm>
            <a:off x="729035" y="1334839"/>
            <a:ext cx="3248025" cy="828675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ounded Rectangle 64">
            <a:extLst>
              <a:ext uri="{FF2B5EF4-FFF2-40B4-BE49-F238E27FC236}">
                <a16:creationId xmlns:a16="http://schemas.microsoft.com/office/drawing/2014/main" id="{A9B01E53-94B5-442B-924C-23A5D1162758}"/>
              </a:ext>
            </a:extLst>
          </p:cNvPr>
          <p:cNvSpPr/>
          <p:nvPr/>
        </p:nvSpPr>
        <p:spPr>
          <a:xfrm>
            <a:off x="4262561" y="1370843"/>
            <a:ext cx="4384552" cy="828675"/>
          </a:xfrm>
          <a:prstGeom prst="roundRect">
            <a:avLst/>
          </a:prstGeom>
          <a:noFill/>
          <a:ln w="412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1675893F-5DD5-41A4-B5E7-0E79E1BD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90" y="3323512"/>
            <a:ext cx="1303338" cy="3333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dirty="0" err="1">
                <a:solidFill>
                  <a:schemeClr val="tx1"/>
                </a:solidFill>
              </a:rPr>
              <a:t>Giá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rị</a:t>
            </a:r>
            <a:r>
              <a:rPr kumimoji="1" lang="en-US" sz="1600" dirty="0">
                <a:solidFill>
                  <a:schemeClr val="tx1"/>
                </a:solidFill>
              </a:rPr>
              <a:t> = 2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54C88E0-0C9D-48B8-BAF6-7BB76B243013}"/>
              </a:ext>
            </a:extLst>
          </p:cNvPr>
          <p:cNvGrpSpPr/>
          <p:nvPr/>
        </p:nvGrpSpPr>
        <p:grpSpPr>
          <a:xfrm>
            <a:off x="1266703" y="2450338"/>
            <a:ext cx="7880407" cy="3679874"/>
            <a:chOff x="1023938" y="2639964"/>
            <a:chExt cx="7880407" cy="3679874"/>
          </a:xfrm>
        </p:grpSpPr>
        <p:sp>
          <p:nvSpPr>
            <p:cNvPr id="11" name="Freeform 43">
              <a:extLst>
                <a:ext uri="{FF2B5EF4-FFF2-40B4-BE49-F238E27FC236}">
                  <a16:creationId xmlns:a16="http://schemas.microsoft.com/office/drawing/2014/main" id="{107F6709-8DBE-45C6-B9A2-045A321B8C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3938" y="3967163"/>
              <a:ext cx="1320800" cy="1284287"/>
            </a:xfrm>
            <a:custGeom>
              <a:avLst/>
              <a:gdLst>
                <a:gd name="T0" fmla="*/ 0 w 832"/>
                <a:gd name="T1" fmla="*/ 2147483646 h 809"/>
                <a:gd name="T2" fmla="*/ 2147483646 w 832"/>
                <a:gd name="T3" fmla="*/ 2147483646 h 809"/>
                <a:gd name="T4" fmla="*/ 2147483646 w 832"/>
                <a:gd name="T5" fmla="*/ 2147483646 h 809"/>
                <a:gd name="T6" fmla="*/ 2147483646 w 832"/>
                <a:gd name="T7" fmla="*/ 2147483646 h 809"/>
                <a:gd name="T8" fmla="*/ 2147483646 w 832"/>
                <a:gd name="T9" fmla="*/ 2147483646 h 809"/>
                <a:gd name="T10" fmla="*/ 2147483646 w 832"/>
                <a:gd name="T11" fmla="*/ 2147483646 h 809"/>
                <a:gd name="T12" fmla="*/ 2147483646 w 832"/>
                <a:gd name="T13" fmla="*/ 2147483646 h 809"/>
                <a:gd name="T14" fmla="*/ 2147483646 w 832"/>
                <a:gd name="T15" fmla="*/ 2147483646 h 809"/>
                <a:gd name="T16" fmla="*/ 2147483646 w 832"/>
                <a:gd name="T17" fmla="*/ 2147483646 h 809"/>
                <a:gd name="T18" fmla="*/ 2147483646 w 832"/>
                <a:gd name="T19" fmla="*/ 2147483646 h 809"/>
                <a:gd name="T20" fmla="*/ 2147483646 w 832"/>
                <a:gd name="T21" fmla="*/ 2147483646 h 809"/>
                <a:gd name="T22" fmla="*/ 2147483646 w 832"/>
                <a:gd name="T23" fmla="*/ 2147483646 h 809"/>
                <a:gd name="T24" fmla="*/ 2147483646 w 832"/>
                <a:gd name="T25" fmla="*/ 2147483646 h 809"/>
                <a:gd name="T26" fmla="*/ 2147483646 w 832"/>
                <a:gd name="T27" fmla="*/ 2147483646 h 809"/>
                <a:gd name="T28" fmla="*/ 2147483646 w 832"/>
                <a:gd name="T29" fmla="*/ 2147483646 h 809"/>
                <a:gd name="T30" fmla="*/ 2147483646 w 832"/>
                <a:gd name="T31" fmla="*/ 2147483646 h 809"/>
                <a:gd name="T32" fmla="*/ 2147483646 w 832"/>
                <a:gd name="T33" fmla="*/ 2147483646 h 809"/>
                <a:gd name="T34" fmla="*/ 2147483646 w 832"/>
                <a:gd name="T35" fmla="*/ 2147483646 h 809"/>
                <a:gd name="T36" fmla="*/ 2147483646 w 832"/>
                <a:gd name="T37" fmla="*/ 2147483646 h 809"/>
                <a:gd name="T38" fmla="*/ 2147483646 w 832"/>
                <a:gd name="T39" fmla="*/ 2147483646 h 809"/>
                <a:gd name="T40" fmla="*/ 2147483646 w 832"/>
                <a:gd name="T41" fmla="*/ 2147483646 h 809"/>
                <a:gd name="T42" fmla="*/ 2147483646 w 832"/>
                <a:gd name="T43" fmla="*/ 2147483646 h 809"/>
                <a:gd name="T44" fmla="*/ 0 w 832"/>
                <a:gd name="T45" fmla="*/ 2147483646 h 8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32"/>
                <a:gd name="T70" fmla="*/ 0 h 809"/>
                <a:gd name="T71" fmla="*/ 832 w 832"/>
                <a:gd name="T72" fmla="*/ 809 h 8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32" h="809">
                  <a:moveTo>
                    <a:pt x="0" y="185"/>
                  </a:moveTo>
                  <a:cubicBezTo>
                    <a:pt x="8" y="180"/>
                    <a:pt x="15" y="173"/>
                    <a:pt x="24" y="169"/>
                  </a:cubicBezTo>
                  <a:cubicBezTo>
                    <a:pt x="32" y="165"/>
                    <a:pt x="42" y="165"/>
                    <a:pt x="49" y="160"/>
                  </a:cubicBezTo>
                  <a:cubicBezTo>
                    <a:pt x="85" y="137"/>
                    <a:pt x="128" y="95"/>
                    <a:pt x="170" y="79"/>
                  </a:cubicBezTo>
                  <a:cubicBezTo>
                    <a:pt x="269" y="42"/>
                    <a:pt x="382" y="30"/>
                    <a:pt x="486" y="23"/>
                  </a:cubicBezTo>
                  <a:cubicBezTo>
                    <a:pt x="549" y="13"/>
                    <a:pt x="607" y="0"/>
                    <a:pt x="673" y="23"/>
                  </a:cubicBezTo>
                  <a:cubicBezTo>
                    <a:pt x="698" y="32"/>
                    <a:pt x="706" y="66"/>
                    <a:pt x="722" y="87"/>
                  </a:cubicBezTo>
                  <a:cubicBezTo>
                    <a:pt x="734" y="103"/>
                    <a:pt x="754" y="136"/>
                    <a:pt x="754" y="136"/>
                  </a:cubicBezTo>
                  <a:cubicBezTo>
                    <a:pt x="776" y="225"/>
                    <a:pt x="768" y="179"/>
                    <a:pt x="778" y="274"/>
                  </a:cubicBezTo>
                  <a:cubicBezTo>
                    <a:pt x="776" y="368"/>
                    <a:pt x="832" y="587"/>
                    <a:pt x="713" y="663"/>
                  </a:cubicBezTo>
                  <a:cubicBezTo>
                    <a:pt x="690" y="697"/>
                    <a:pt x="674" y="707"/>
                    <a:pt x="640" y="728"/>
                  </a:cubicBezTo>
                  <a:cubicBezTo>
                    <a:pt x="581" y="765"/>
                    <a:pt x="637" y="741"/>
                    <a:pt x="567" y="777"/>
                  </a:cubicBezTo>
                  <a:cubicBezTo>
                    <a:pt x="529" y="796"/>
                    <a:pt x="479" y="799"/>
                    <a:pt x="438" y="809"/>
                  </a:cubicBezTo>
                  <a:cubicBezTo>
                    <a:pt x="414" y="806"/>
                    <a:pt x="389" y="807"/>
                    <a:pt x="365" y="801"/>
                  </a:cubicBezTo>
                  <a:cubicBezTo>
                    <a:pt x="355" y="799"/>
                    <a:pt x="349" y="789"/>
                    <a:pt x="340" y="785"/>
                  </a:cubicBezTo>
                  <a:cubicBezTo>
                    <a:pt x="320" y="775"/>
                    <a:pt x="312" y="779"/>
                    <a:pt x="292" y="768"/>
                  </a:cubicBezTo>
                  <a:cubicBezTo>
                    <a:pt x="213" y="724"/>
                    <a:pt x="271" y="745"/>
                    <a:pt x="219" y="728"/>
                  </a:cubicBezTo>
                  <a:cubicBezTo>
                    <a:pt x="167" y="678"/>
                    <a:pt x="124" y="623"/>
                    <a:pt x="81" y="566"/>
                  </a:cubicBezTo>
                  <a:cubicBezTo>
                    <a:pt x="76" y="550"/>
                    <a:pt x="70" y="533"/>
                    <a:pt x="65" y="517"/>
                  </a:cubicBezTo>
                  <a:cubicBezTo>
                    <a:pt x="56" y="491"/>
                    <a:pt x="49" y="436"/>
                    <a:pt x="49" y="436"/>
                  </a:cubicBezTo>
                  <a:cubicBezTo>
                    <a:pt x="46" y="395"/>
                    <a:pt x="46" y="354"/>
                    <a:pt x="40" y="314"/>
                  </a:cubicBezTo>
                  <a:cubicBezTo>
                    <a:pt x="19" y="174"/>
                    <a:pt x="34" y="328"/>
                    <a:pt x="8" y="241"/>
                  </a:cubicBezTo>
                  <a:cubicBezTo>
                    <a:pt x="3" y="223"/>
                    <a:pt x="3" y="204"/>
                    <a:pt x="0" y="185"/>
                  </a:cubicBezTo>
                  <a:close/>
                </a:path>
              </a:pathLst>
            </a:custGeom>
            <a:solidFill>
              <a:srgbClr val="FFCC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2" name="Oval 4">
              <a:extLst>
                <a:ext uri="{FF2B5EF4-FFF2-40B4-BE49-F238E27FC236}">
                  <a16:creationId xmlns:a16="http://schemas.microsoft.com/office/drawing/2014/main" id="{3F66270E-64CA-4E53-91BB-7D003EF4B8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0650" y="4454525"/>
              <a:ext cx="250825" cy="250825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ECB1164A-CE03-465A-A442-46E48F333D0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75025" y="2965450"/>
              <a:ext cx="250825" cy="25241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9CB3595B-9A0F-4652-A28F-4D5D862BA1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75025" y="445452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Oval 7">
              <a:extLst>
                <a:ext uri="{FF2B5EF4-FFF2-40B4-BE49-F238E27FC236}">
                  <a16:creationId xmlns:a16="http://schemas.microsoft.com/office/drawing/2014/main" id="{68146837-25C0-49BD-AF54-B9DE48DA0E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75025" y="5905500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6" name="AutoShape 8">
              <a:extLst>
                <a:ext uri="{FF2B5EF4-FFF2-40B4-BE49-F238E27FC236}">
                  <a16:creationId xmlns:a16="http://schemas.microsoft.com/office/drawing/2014/main" id="{7300D8C5-5773-4E4F-9355-4A4DF3F3A37E}"/>
                </a:ext>
              </a:extLst>
            </p:cNvPr>
            <p:cNvCxnSpPr>
              <a:cxnSpLocks noChangeShapeType="1"/>
              <a:stCxn id="12" idx="7"/>
              <a:endCxn id="13" idx="3"/>
            </p:cNvCxnSpPr>
            <p:nvPr/>
          </p:nvCxnSpPr>
          <p:spPr bwMode="auto">
            <a:xfrm flipV="1">
              <a:off x="1604963" y="3187700"/>
              <a:ext cx="1806575" cy="1296988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9">
              <a:extLst>
                <a:ext uri="{FF2B5EF4-FFF2-40B4-BE49-F238E27FC236}">
                  <a16:creationId xmlns:a16="http://schemas.microsoft.com/office/drawing/2014/main" id="{44663209-5C0C-4AFC-B763-650A117A29F1}"/>
                </a:ext>
              </a:extLst>
            </p:cNvPr>
            <p:cNvCxnSpPr>
              <a:cxnSpLocks noChangeShapeType="1"/>
              <a:stCxn id="12" idx="6"/>
              <a:endCxn id="14" idx="2"/>
            </p:cNvCxnSpPr>
            <p:nvPr/>
          </p:nvCxnSpPr>
          <p:spPr bwMode="auto">
            <a:xfrm>
              <a:off x="1649413" y="4579938"/>
              <a:ext cx="1717675" cy="0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0">
              <a:extLst>
                <a:ext uri="{FF2B5EF4-FFF2-40B4-BE49-F238E27FC236}">
                  <a16:creationId xmlns:a16="http://schemas.microsoft.com/office/drawing/2014/main" id="{A78BD576-7CBB-4E17-B2AD-380D77886210}"/>
                </a:ext>
              </a:extLst>
            </p:cNvPr>
            <p:cNvCxnSpPr>
              <a:cxnSpLocks noChangeShapeType="1"/>
              <a:stCxn id="12" idx="5"/>
              <a:endCxn id="15" idx="1"/>
            </p:cNvCxnSpPr>
            <p:nvPr/>
          </p:nvCxnSpPr>
          <p:spPr bwMode="auto">
            <a:xfrm>
              <a:off x="1604963" y="4676775"/>
              <a:ext cx="1806575" cy="1257300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1">
              <a:extLst>
                <a:ext uri="{FF2B5EF4-FFF2-40B4-BE49-F238E27FC236}">
                  <a16:creationId xmlns:a16="http://schemas.microsoft.com/office/drawing/2014/main" id="{B4A32ED6-3E90-4333-A5AC-A9D4C7660457}"/>
                </a:ext>
              </a:extLst>
            </p:cNvPr>
            <p:cNvCxnSpPr>
              <a:cxnSpLocks noChangeShapeType="1"/>
              <a:stCxn id="14" idx="6"/>
              <a:endCxn id="26" idx="2"/>
            </p:cNvCxnSpPr>
            <p:nvPr/>
          </p:nvCxnSpPr>
          <p:spPr bwMode="auto">
            <a:xfrm>
              <a:off x="3633788" y="4579938"/>
              <a:ext cx="2389187" cy="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2">
              <a:extLst>
                <a:ext uri="{FF2B5EF4-FFF2-40B4-BE49-F238E27FC236}">
                  <a16:creationId xmlns:a16="http://schemas.microsoft.com/office/drawing/2014/main" id="{70513E4C-706D-4994-96D9-2D4612DA59D5}"/>
                </a:ext>
              </a:extLst>
            </p:cNvPr>
            <p:cNvCxnSpPr>
              <a:cxnSpLocks noChangeShapeType="1"/>
              <a:stCxn id="14" idx="5"/>
              <a:endCxn id="27" idx="1"/>
            </p:cNvCxnSpPr>
            <p:nvPr/>
          </p:nvCxnSpPr>
          <p:spPr bwMode="auto">
            <a:xfrm>
              <a:off x="3589338" y="4676775"/>
              <a:ext cx="2476500" cy="125730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3">
              <a:extLst>
                <a:ext uri="{FF2B5EF4-FFF2-40B4-BE49-F238E27FC236}">
                  <a16:creationId xmlns:a16="http://schemas.microsoft.com/office/drawing/2014/main" id="{137EF55F-A4BE-4446-BBF0-0D413F045AFB}"/>
                </a:ext>
              </a:extLst>
            </p:cNvPr>
            <p:cNvCxnSpPr>
              <a:cxnSpLocks noChangeShapeType="1"/>
              <a:stCxn id="14" idx="4"/>
              <a:endCxn id="15" idx="0"/>
            </p:cNvCxnSpPr>
            <p:nvPr/>
          </p:nvCxnSpPr>
          <p:spPr bwMode="auto">
            <a:xfrm>
              <a:off x="3500438" y="4713288"/>
              <a:ext cx="0" cy="11842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14">
              <a:extLst>
                <a:ext uri="{FF2B5EF4-FFF2-40B4-BE49-F238E27FC236}">
                  <a16:creationId xmlns:a16="http://schemas.microsoft.com/office/drawing/2014/main" id="{7B5F49E6-8636-44DC-92B6-5C6708818CAB}"/>
                </a:ext>
              </a:extLst>
            </p:cNvPr>
            <p:cNvCxnSpPr>
              <a:cxnSpLocks noChangeShapeType="1"/>
              <a:stCxn id="13" idx="6"/>
              <a:endCxn id="25" idx="2"/>
            </p:cNvCxnSpPr>
            <p:nvPr/>
          </p:nvCxnSpPr>
          <p:spPr bwMode="auto">
            <a:xfrm>
              <a:off x="3633788" y="3092450"/>
              <a:ext cx="2389187" cy="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15">
              <a:extLst>
                <a:ext uri="{FF2B5EF4-FFF2-40B4-BE49-F238E27FC236}">
                  <a16:creationId xmlns:a16="http://schemas.microsoft.com/office/drawing/2014/main" id="{8E61D170-65C1-4F43-9DFA-8BF602661C15}"/>
                </a:ext>
              </a:extLst>
            </p:cNvPr>
            <p:cNvCxnSpPr>
              <a:cxnSpLocks noChangeShapeType="1"/>
              <a:stCxn id="15" idx="6"/>
              <a:endCxn id="27" idx="2"/>
            </p:cNvCxnSpPr>
            <p:nvPr/>
          </p:nvCxnSpPr>
          <p:spPr bwMode="auto">
            <a:xfrm>
              <a:off x="3633788" y="6030913"/>
              <a:ext cx="2389187" cy="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16">
              <a:extLst>
                <a:ext uri="{FF2B5EF4-FFF2-40B4-BE49-F238E27FC236}">
                  <a16:creationId xmlns:a16="http://schemas.microsoft.com/office/drawing/2014/main" id="{2DCCA282-D2FD-4950-A896-F99B9778EFF4}"/>
                </a:ext>
              </a:extLst>
            </p:cNvPr>
            <p:cNvCxnSpPr>
              <a:cxnSpLocks noChangeShapeType="1"/>
              <a:stCxn id="13" idx="4"/>
              <a:endCxn id="14" idx="0"/>
            </p:cNvCxnSpPr>
            <p:nvPr/>
          </p:nvCxnSpPr>
          <p:spPr bwMode="auto">
            <a:xfrm>
              <a:off x="3500438" y="3224213"/>
              <a:ext cx="0" cy="12223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Oval 17">
              <a:extLst>
                <a:ext uri="{FF2B5EF4-FFF2-40B4-BE49-F238E27FC236}">
                  <a16:creationId xmlns:a16="http://schemas.microsoft.com/office/drawing/2014/main" id="{222392A5-E7A0-4F49-A517-B07D39FB2A8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29325" y="2965450"/>
              <a:ext cx="250825" cy="25241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6" name="Oval 18">
              <a:extLst>
                <a:ext uri="{FF2B5EF4-FFF2-40B4-BE49-F238E27FC236}">
                  <a16:creationId xmlns:a16="http://schemas.microsoft.com/office/drawing/2014/main" id="{06E3F1E9-71E9-4FCE-B8E7-6D89799097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29325" y="445452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782CF815-D3EA-4ACD-9030-24DC69EC12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29325" y="5905500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28" name="AutoShape 20">
              <a:extLst>
                <a:ext uri="{FF2B5EF4-FFF2-40B4-BE49-F238E27FC236}">
                  <a16:creationId xmlns:a16="http://schemas.microsoft.com/office/drawing/2014/main" id="{BCDA06CF-4749-41D8-A295-4B8DE23CDE2E}"/>
                </a:ext>
              </a:extLst>
            </p:cNvPr>
            <p:cNvCxnSpPr>
              <a:cxnSpLocks noChangeShapeType="1"/>
              <a:stCxn id="26" idx="4"/>
              <a:endCxn id="27" idx="0"/>
            </p:cNvCxnSpPr>
            <p:nvPr/>
          </p:nvCxnSpPr>
          <p:spPr bwMode="auto">
            <a:xfrm>
              <a:off x="6154738" y="4713288"/>
              <a:ext cx="0" cy="11842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">
              <a:extLst>
                <a:ext uri="{FF2B5EF4-FFF2-40B4-BE49-F238E27FC236}">
                  <a16:creationId xmlns:a16="http://schemas.microsoft.com/office/drawing/2014/main" id="{0B43BB27-8C53-4222-98BF-2ED9363E05AB}"/>
                </a:ext>
              </a:extLst>
            </p:cNvPr>
            <p:cNvCxnSpPr>
              <a:cxnSpLocks noChangeShapeType="1"/>
              <a:stCxn id="25" idx="4"/>
              <a:endCxn id="26" idx="0"/>
            </p:cNvCxnSpPr>
            <p:nvPr/>
          </p:nvCxnSpPr>
          <p:spPr bwMode="auto">
            <a:xfrm>
              <a:off x="6154738" y="3224213"/>
              <a:ext cx="0" cy="12223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2">
              <a:extLst>
                <a:ext uri="{FF2B5EF4-FFF2-40B4-BE49-F238E27FC236}">
                  <a16:creationId xmlns:a16="http://schemas.microsoft.com/office/drawing/2014/main" id="{1F5D2F41-9B15-4489-A9DC-C32C7FD8B281}"/>
                </a:ext>
              </a:extLst>
            </p:cNvPr>
            <p:cNvCxnSpPr>
              <a:cxnSpLocks noChangeShapeType="1"/>
              <a:stCxn id="13" idx="5"/>
              <a:endCxn id="26" idx="1"/>
            </p:cNvCxnSpPr>
            <p:nvPr/>
          </p:nvCxnSpPr>
          <p:spPr bwMode="auto">
            <a:xfrm>
              <a:off x="3589338" y="3187700"/>
              <a:ext cx="2476500" cy="1296988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Oval 23">
              <a:extLst>
                <a:ext uri="{FF2B5EF4-FFF2-40B4-BE49-F238E27FC236}">
                  <a16:creationId xmlns:a16="http://schemas.microsoft.com/office/drawing/2014/main" id="{D9064488-24BC-4D1B-8C23-3B1724FBF86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78775" y="445452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32" name="AutoShape 24">
              <a:extLst>
                <a:ext uri="{FF2B5EF4-FFF2-40B4-BE49-F238E27FC236}">
                  <a16:creationId xmlns:a16="http://schemas.microsoft.com/office/drawing/2014/main" id="{D647E1E0-C3B9-4315-9D45-803659715311}"/>
                </a:ext>
              </a:extLst>
            </p:cNvPr>
            <p:cNvCxnSpPr>
              <a:cxnSpLocks noChangeShapeType="1"/>
              <a:stCxn id="25" idx="6"/>
              <a:endCxn id="31" idx="1"/>
            </p:cNvCxnSpPr>
            <p:nvPr/>
          </p:nvCxnSpPr>
          <p:spPr bwMode="auto">
            <a:xfrm>
              <a:off x="6288088" y="3092450"/>
              <a:ext cx="1727200" cy="1392238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25">
              <a:extLst>
                <a:ext uri="{FF2B5EF4-FFF2-40B4-BE49-F238E27FC236}">
                  <a16:creationId xmlns:a16="http://schemas.microsoft.com/office/drawing/2014/main" id="{39F186B9-5123-4C20-AE47-C9F1D87E3031}"/>
                </a:ext>
              </a:extLst>
            </p:cNvPr>
            <p:cNvCxnSpPr>
              <a:cxnSpLocks noChangeShapeType="1"/>
              <a:stCxn id="26" idx="6"/>
              <a:endCxn id="31" idx="2"/>
            </p:cNvCxnSpPr>
            <p:nvPr/>
          </p:nvCxnSpPr>
          <p:spPr bwMode="auto">
            <a:xfrm>
              <a:off x="6288088" y="4579938"/>
              <a:ext cx="1682750" cy="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26">
              <a:extLst>
                <a:ext uri="{FF2B5EF4-FFF2-40B4-BE49-F238E27FC236}">
                  <a16:creationId xmlns:a16="http://schemas.microsoft.com/office/drawing/2014/main" id="{FAB624D9-B663-42E2-9AA4-9B14C43E1CCF}"/>
                </a:ext>
              </a:extLst>
            </p:cNvPr>
            <p:cNvCxnSpPr>
              <a:cxnSpLocks noChangeShapeType="1"/>
              <a:stCxn id="27" idx="7"/>
              <a:endCxn id="31" idx="4"/>
            </p:cNvCxnSpPr>
            <p:nvPr/>
          </p:nvCxnSpPr>
          <p:spPr bwMode="auto">
            <a:xfrm flipV="1">
              <a:off x="6243638" y="4713288"/>
              <a:ext cx="1860550" cy="1220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 Box 27">
              <a:extLst>
                <a:ext uri="{FF2B5EF4-FFF2-40B4-BE49-F238E27FC236}">
                  <a16:creationId xmlns:a16="http://schemas.microsoft.com/office/drawing/2014/main" id="{FB0B5A35-5B07-4DEB-9ACE-21F1CE90A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7763" y="5278438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36" name="Text Box 28">
              <a:extLst>
                <a:ext uri="{FF2B5EF4-FFF2-40B4-BE49-F238E27FC236}">
                  <a16:creationId xmlns:a16="http://schemas.microsoft.com/office/drawing/2014/main" id="{50388832-B2CD-4079-9E6A-1B214E7FB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463" y="4452938"/>
              <a:ext cx="354012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7" name="Text Box 29">
              <a:extLst>
                <a:ext uri="{FF2B5EF4-FFF2-40B4-BE49-F238E27FC236}">
                  <a16:creationId xmlns:a16="http://schemas.microsoft.com/office/drawing/2014/main" id="{49BC3084-CB62-4536-A139-DA880009C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8025" y="5908675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30</a:t>
              </a:r>
            </a:p>
          </p:txBody>
        </p:sp>
        <p:sp>
          <p:nvSpPr>
            <p:cNvPr id="38" name="Text Box 30">
              <a:extLst>
                <a:ext uri="{FF2B5EF4-FFF2-40B4-BE49-F238E27FC236}">
                  <a16:creationId xmlns:a16="http://schemas.microsoft.com/office/drawing/2014/main" id="{47AA2FFF-3C82-4D08-8F33-28EF858F0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7250" y="5127625"/>
              <a:ext cx="423863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39" name="Text Box 31">
              <a:extLst>
                <a:ext uri="{FF2B5EF4-FFF2-40B4-BE49-F238E27FC236}">
                  <a16:creationId xmlns:a16="http://schemas.microsoft.com/office/drawing/2014/main" id="{8CA430FF-BF3E-4C99-9446-EF960BA4D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838" y="3624263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0" name="Text Box 32">
              <a:extLst>
                <a:ext uri="{FF2B5EF4-FFF2-40B4-BE49-F238E27FC236}">
                  <a16:creationId xmlns:a16="http://schemas.microsoft.com/office/drawing/2014/main" id="{D4800142-695B-4D02-B144-7D4B76DF6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6438" y="4465638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41" name="Text Box 33">
              <a:extLst>
                <a:ext uri="{FF2B5EF4-FFF2-40B4-BE49-F238E27FC236}">
                  <a16:creationId xmlns:a16="http://schemas.microsoft.com/office/drawing/2014/main" id="{C7A030A3-55A1-4DB2-BF41-5C822390B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913" y="3673475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2" name="Text Box 34">
              <a:extLst>
                <a:ext uri="{FF2B5EF4-FFF2-40B4-BE49-F238E27FC236}">
                  <a16:creationId xmlns:a16="http://schemas.microsoft.com/office/drawing/2014/main" id="{5D5CDC54-FE5A-4A03-96F2-FD1BC45BF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7550" y="2982913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3" name="Text Box 35">
              <a:extLst>
                <a:ext uri="{FF2B5EF4-FFF2-40B4-BE49-F238E27FC236}">
                  <a16:creationId xmlns:a16="http://schemas.microsoft.com/office/drawing/2014/main" id="{E116CFA9-9C73-4589-9A95-FE79DB724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6438" y="5157788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44" name="Text Box 36">
              <a:extLst>
                <a:ext uri="{FF2B5EF4-FFF2-40B4-BE49-F238E27FC236}">
                  <a16:creationId xmlns:a16="http://schemas.microsoft.com/office/drawing/2014/main" id="{A87E8FDE-6998-495A-89D3-D8EE4F685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5208588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5" name="Text Box 37">
              <a:extLst>
                <a:ext uri="{FF2B5EF4-FFF2-40B4-BE49-F238E27FC236}">
                  <a16:creationId xmlns:a16="http://schemas.microsoft.com/office/drawing/2014/main" id="{562CD770-1B12-4417-9F41-E297170C6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4478338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6" name="Text Box 38">
              <a:extLst>
                <a:ext uri="{FF2B5EF4-FFF2-40B4-BE49-F238E27FC236}">
                  <a16:creationId xmlns:a16="http://schemas.microsoft.com/office/drawing/2014/main" id="{7D048732-73FE-4CBF-ADB0-56594267E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7525" y="3694113"/>
              <a:ext cx="423863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7" name="Text Box 39">
              <a:extLst>
                <a:ext uri="{FF2B5EF4-FFF2-40B4-BE49-F238E27FC236}">
                  <a16:creationId xmlns:a16="http://schemas.microsoft.com/office/drawing/2014/main" id="{43FC9A0F-6272-4412-A813-FE36C29AC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7250" y="3668713"/>
              <a:ext cx="423863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8" name="Text Box 40">
              <a:extLst>
                <a:ext uri="{FF2B5EF4-FFF2-40B4-BE49-F238E27FC236}">
                  <a16:creationId xmlns:a16="http://schemas.microsoft.com/office/drawing/2014/main" id="{B38131AA-BCF8-434C-A572-2A024401D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9775" y="3744913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9" name="Text Box 41">
              <a:extLst>
                <a:ext uri="{FF2B5EF4-FFF2-40B4-BE49-F238E27FC236}">
                  <a16:creationId xmlns:a16="http://schemas.microsoft.com/office/drawing/2014/main" id="{6234D407-ED77-4CA2-8983-CDB833667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8663" y="5149850"/>
              <a:ext cx="425450" cy="244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0" name="Text Box 77">
              <a:extLst>
                <a:ext uri="{FF2B5EF4-FFF2-40B4-BE49-F238E27FC236}">
                  <a16:creationId xmlns:a16="http://schemas.microsoft.com/office/drawing/2014/main" id="{54E29260-B9B1-49D4-8712-D4876724A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675" y="3335338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1" name="Text Box 78">
              <a:extLst>
                <a:ext uri="{FF2B5EF4-FFF2-40B4-BE49-F238E27FC236}">
                  <a16:creationId xmlns:a16="http://schemas.microsoft.com/office/drawing/2014/main" id="{6D831458-69E9-4DE2-B5EC-2E2C68CB6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238" y="2743200"/>
              <a:ext cx="338137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2" name="Text Box 79">
              <a:extLst>
                <a:ext uri="{FF2B5EF4-FFF2-40B4-BE49-F238E27FC236}">
                  <a16:creationId xmlns:a16="http://schemas.microsoft.com/office/drawing/2014/main" id="{4F941771-E1A0-46D3-A088-BEF77299E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7538" y="3395663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3" name="Text Box 80">
              <a:extLst>
                <a:ext uri="{FF2B5EF4-FFF2-40B4-BE49-F238E27FC236}">
                  <a16:creationId xmlns:a16="http://schemas.microsoft.com/office/drawing/2014/main" id="{01A07783-4904-489F-AA2C-656713E00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263" y="5562600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4" name="Text Box 81">
              <a:extLst>
                <a:ext uri="{FF2B5EF4-FFF2-40B4-BE49-F238E27FC236}">
                  <a16:creationId xmlns:a16="http://schemas.microsoft.com/office/drawing/2014/main" id="{BA6257E2-3A10-4A5D-99D6-C42054D20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9938" y="6149975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5" name="Text Box 82">
              <a:extLst>
                <a:ext uri="{FF2B5EF4-FFF2-40B4-BE49-F238E27FC236}">
                  <a16:creationId xmlns:a16="http://schemas.microsoft.com/office/drawing/2014/main" id="{03EB3EEF-1583-45CF-9284-6B92CE7E8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238" y="4911725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6" name="Text Box 83">
              <a:extLst>
                <a:ext uri="{FF2B5EF4-FFF2-40B4-BE49-F238E27FC236}">
                  <a16:creationId xmlns:a16="http://schemas.microsoft.com/office/drawing/2014/main" id="{677C72CD-DC9B-467C-8FEC-9509D14AD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2300" y="4948238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7" name="Text Box 84">
              <a:extLst>
                <a:ext uri="{FF2B5EF4-FFF2-40B4-BE49-F238E27FC236}">
                  <a16:creationId xmlns:a16="http://schemas.microsoft.com/office/drawing/2014/main" id="{AE1B0474-2195-4B98-912A-5A1056C90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513" y="4189413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8" name="Text Box 85">
              <a:extLst>
                <a:ext uri="{FF2B5EF4-FFF2-40B4-BE49-F238E27FC236}">
                  <a16:creationId xmlns:a16="http://schemas.microsoft.com/office/drawing/2014/main" id="{8AC18454-3ED5-4F2F-8B00-B96746B86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413" y="4229100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59" name="Text Box 86">
              <a:extLst>
                <a:ext uri="{FF2B5EF4-FFF2-40B4-BE49-F238E27FC236}">
                  <a16:creationId xmlns:a16="http://schemas.microsoft.com/office/drawing/2014/main" id="{A3AA0D7D-FD29-4BD1-8BF5-F117E2D62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3888" y="4194175"/>
              <a:ext cx="338137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60" name="Text Box 87">
              <a:extLst>
                <a:ext uri="{FF2B5EF4-FFF2-40B4-BE49-F238E27FC236}">
                  <a16:creationId xmlns:a16="http://schemas.microsoft.com/office/drawing/2014/main" id="{A6D12466-3AF2-41FC-BFC5-A851FAD07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413" y="3444875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1" name="Text Box 88">
              <a:extLst>
                <a:ext uri="{FF2B5EF4-FFF2-40B4-BE49-F238E27FC236}">
                  <a16:creationId xmlns:a16="http://schemas.microsoft.com/office/drawing/2014/main" id="{79C42F5B-791E-4EB9-9F8E-B49931363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800" y="3760788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2" name="Text Box 89">
              <a:extLst>
                <a:ext uri="{FF2B5EF4-FFF2-40B4-BE49-F238E27FC236}">
                  <a16:creationId xmlns:a16="http://schemas.microsoft.com/office/drawing/2014/main" id="{A2FE107E-1570-463C-994D-9E33A3251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1900" y="3681413"/>
              <a:ext cx="339725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3" name="Text Box 90">
              <a:extLst>
                <a:ext uri="{FF2B5EF4-FFF2-40B4-BE49-F238E27FC236}">
                  <a16:creationId xmlns:a16="http://schemas.microsoft.com/office/drawing/2014/main" id="{E0C55B4D-99F9-4CFE-9E4C-6FEC92B7B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6338" y="5127625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4" name="Text Box 91">
              <a:extLst>
                <a:ext uri="{FF2B5EF4-FFF2-40B4-BE49-F238E27FC236}">
                  <a16:creationId xmlns:a16="http://schemas.microsoft.com/office/drawing/2014/main" id="{017A6F92-3D78-4996-B836-FBB966F42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825" y="5153025"/>
              <a:ext cx="3397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EF4BB7C-CBC2-4791-840A-3CF8471598FC}"/>
                </a:ext>
              </a:extLst>
            </p:cNvPr>
            <p:cNvSpPr/>
            <p:nvPr/>
          </p:nvSpPr>
          <p:spPr>
            <a:xfrm>
              <a:off x="6504329" y="2639964"/>
              <a:ext cx="2400016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{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  <a:p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{2, 3, 4, 5, 6,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CB0A5CFA-B9A2-4CDA-A00C-13213A753E56}"/>
              </a:ext>
            </a:extLst>
          </p:cNvPr>
          <p:cNvSpPr txBox="1"/>
          <p:nvPr/>
        </p:nvSpPr>
        <p:spPr>
          <a:xfrm>
            <a:off x="10404" y="2531794"/>
            <a:ext cx="11802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07C2232-2B12-9D4E-42AF-BF5009080338}"/>
                  </a:ext>
                </a:extLst>
              </p14:cNvPr>
              <p14:cNvContentPartPr/>
              <p14:nvPr/>
            </p14:nvContentPartPr>
            <p14:xfrm>
              <a:off x="178920" y="2287440"/>
              <a:ext cx="5101920" cy="3982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07C2232-2B12-9D4E-42AF-BF500908033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560" y="2278080"/>
                <a:ext cx="5120640" cy="400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595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9DE455-4A76-69C7-4BDE-9D09D7139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5108-AB35-4433-8F19-4A27CCF14BF7}" type="slidenum">
              <a:rPr lang="en-US" smtClean="0"/>
              <a:t>15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08A680D-6C79-B1F2-CD57-6E968EAC36CD}"/>
                  </a:ext>
                </a:extLst>
              </p14:cNvPr>
              <p14:cNvContentPartPr/>
              <p14:nvPr/>
            </p14:nvContentPartPr>
            <p14:xfrm>
              <a:off x="148680" y="25200"/>
              <a:ext cx="8993520" cy="54680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08A680D-6C79-B1F2-CD57-6E968EAC36C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320" y="15840"/>
                <a:ext cx="9012240" cy="54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7996AE5-9E48-178C-092B-C912EDFC8763}"/>
                  </a:ext>
                </a:extLst>
              </p14:cNvPr>
              <p14:cNvContentPartPr/>
              <p14:nvPr/>
            </p14:nvContentPartPr>
            <p14:xfrm>
              <a:off x="1223280" y="402120"/>
              <a:ext cx="7679880" cy="36313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7996AE5-9E48-178C-092B-C912EDFC876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3920" y="392760"/>
                <a:ext cx="7698600" cy="365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6792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7848600" cy="3100387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Bổ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cs typeface="Arial" panose="020B0604020202020204" pitchFamily="34" charset="0"/>
              </a:rPr>
              <a:t>đề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 1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ả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sử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f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S, 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 Khi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ó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ảy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qua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á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ắ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hính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ằ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ủa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: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</p:txBody>
      </p:sp>
      <p:graphicFrame>
        <p:nvGraphicFramePr>
          <p:cNvPr id="67" name="Object 218">
            <a:extLst>
              <a:ext uri="{FF2B5EF4-FFF2-40B4-BE49-F238E27FC236}">
                <a16:creationId xmlns:a16="http://schemas.microsoft.com/office/drawing/2014/main" id="{B17F9510-A8C6-4210-B524-D88C3B9AC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39965"/>
              </p:ext>
            </p:extLst>
          </p:nvPr>
        </p:nvGraphicFramePr>
        <p:xfrm>
          <a:off x="454025" y="2711450"/>
          <a:ext cx="41132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863600" progId="Equation.DSMT4">
                  <p:embed/>
                </p:oleObj>
              </mc:Choice>
              <mc:Fallback>
                <p:oleObj name="Equation" r:id="rId3" imgW="2489200" imgH="863600" progId="Equation.DSMT4">
                  <p:embed/>
                  <p:pic>
                    <p:nvPicPr>
                      <p:cNvPr id="47116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1450"/>
                        <a:ext cx="4113213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79">
            <a:extLst>
              <a:ext uri="{FF2B5EF4-FFF2-40B4-BE49-F238E27FC236}">
                <a16:creationId xmlns:a16="http://schemas.microsoft.com/office/drawing/2014/main" id="{7042F232-FAD7-48B4-93C4-2C9AA6500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325" y="5026025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69" name="Rectangle 180">
            <a:extLst>
              <a:ext uri="{FF2B5EF4-FFF2-40B4-BE49-F238E27FC236}">
                <a16:creationId xmlns:a16="http://schemas.microsoft.com/office/drawing/2014/main" id="{54B6C428-D9B6-4302-9A8F-300D05B4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3" y="1828800"/>
            <a:ext cx="86979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5000"/>
              </a:lnSpc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 err="1">
                <a:solidFill>
                  <a:schemeClr val="tx1"/>
                </a:solidFill>
              </a:rPr>
              <a:t>Chứ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minh</a:t>
            </a:r>
            <a:r>
              <a:rPr kumimoji="1" lang="en-US" sz="1600" dirty="0">
                <a:solidFill>
                  <a:schemeClr val="tx1"/>
                </a:solidFill>
              </a:rPr>
              <a:t>: </a:t>
            </a:r>
            <a:r>
              <a:rPr kumimoji="1" lang="en-US" sz="1600" dirty="0" err="1">
                <a:solidFill>
                  <a:schemeClr val="tx1"/>
                </a:solidFill>
              </a:rPr>
              <a:t>Cộ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ất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ả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ác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rà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buộc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ân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bằ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luồ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heo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mọi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v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S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đơn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giản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biểu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thức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 ta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thu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sym typeface="Symbol" panose="05050102010706020507" pitchFamily="18" charset="2"/>
              </a:rPr>
              <a:t>được</a:t>
            </a:r>
            <a:r>
              <a:rPr kumimoji="1" 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:</a:t>
            </a:r>
          </a:p>
        </p:txBody>
      </p:sp>
      <p:cxnSp>
        <p:nvCxnSpPr>
          <p:cNvPr id="70" name="AutoShape 185">
            <a:extLst>
              <a:ext uri="{FF2B5EF4-FFF2-40B4-BE49-F238E27FC236}">
                <a16:creationId xmlns:a16="http://schemas.microsoft.com/office/drawing/2014/main" id="{9670B15A-BACE-4848-BF63-533BFFA9979D}"/>
              </a:ext>
            </a:extLst>
          </p:cNvPr>
          <p:cNvCxnSpPr>
            <a:cxnSpLocks noChangeShapeType="1"/>
            <a:stCxn id="69" idx="1"/>
            <a:endCxn id="69" idx="1"/>
          </p:cNvCxnSpPr>
          <p:nvPr/>
        </p:nvCxnSpPr>
        <p:spPr bwMode="auto">
          <a:xfrm>
            <a:off x="169863" y="2324100"/>
            <a:ext cx="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186">
            <a:extLst>
              <a:ext uri="{FF2B5EF4-FFF2-40B4-BE49-F238E27FC236}">
                <a16:creationId xmlns:a16="http://schemas.microsoft.com/office/drawing/2014/main" id="{B1495F5D-FBC5-4066-86A6-7D657A86A321}"/>
              </a:ext>
            </a:extLst>
          </p:cNvPr>
          <p:cNvCxnSpPr>
            <a:cxnSpLocks noChangeShapeType="1"/>
            <a:stCxn id="69" idx="1"/>
            <a:endCxn id="69" idx="1"/>
          </p:cNvCxnSpPr>
          <p:nvPr/>
        </p:nvCxnSpPr>
        <p:spPr bwMode="auto">
          <a:xfrm>
            <a:off x="169863" y="2324100"/>
            <a:ext cx="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187">
            <a:extLst>
              <a:ext uri="{FF2B5EF4-FFF2-40B4-BE49-F238E27FC236}">
                <a16:creationId xmlns:a16="http://schemas.microsoft.com/office/drawing/2014/main" id="{8BE653B7-BDA0-47C4-8DB2-9073E38DB403}"/>
              </a:ext>
            </a:extLst>
          </p:cNvPr>
          <p:cNvCxnSpPr>
            <a:cxnSpLocks noChangeShapeType="1"/>
            <a:stCxn id="69" idx="1"/>
            <a:endCxn id="69" idx="1"/>
          </p:cNvCxnSpPr>
          <p:nvPr/>
        </p:nvCxnSpPr>
        <p:spPr bwMode="auto">
          <a:xfrm>
            <a:off x="169863" y="2324100"/>
            <a:ext cx="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3" name="Group 197">
            <a:extLst>
              <a:ext uri="{FF2B5EF4-FFF2-40B4-BE49-F238E27FC236}">
                <a16:creationId xmlns:a16="http://schemas.microsoft.com/office/drawing/2014/main" id="{30A0B554-AED3-4374-BCDF-E8D3937E50E2}"/>
              </a:ext>
            </a:extLst>
          </p:cNvPr>
          <p:cNvGrpSpPr>
            <a:grpSpLocks/>
          </p:cNvGrpSpPr>
          <p:nvPr/>
        </p:nvGrpSpPr>
        <p:grpSpPr bwMode="auto">
          <a:xfrm>
            <a:off x="4630738" y="2206625"/>
            <a:ext cx="4243387" cy="2743200"/>
            <a:chOff x="1152" y="1824"/>
            <a:chExt cx="2673" cy="1728"/>
          </a:xfrm>
        </p:grpSpPr>
        <p:sp>
          <p:nvSpPr>
            <p:cNvPr id="74" name="Oval 133">
              <a:extLst>
                <a:ext uri="{FF2B5EF4-FFF2-40B4-BE49-F238E27FC236}">
                  <a16:creationId xmlns:a16="http://schemas.microsoft.com/office/drawing/2014/main" id="{73BCF5BA-1B7B-41A5-83B7-1B85323A5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20"/>
              <a:ext cx="1248" cy="1632"/>
            </a:xfrm>
            <a:prstGeom prst="ellipse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en-US" sz="1800">
                <a:solidFill>
                  <a:schemeClr val="tx1"/>
                </a:solidFill>
              </a:endParaRPr>
            </a:p>
          </p:txBody>
        </p:sp>
        <p:sp>
          <p:nvSpPr>
            <p:cNvPr id="75" name="Oval 124">
              <a:extLst>
                <a:ext uri="{FF2B5EF4-FFF2-40B4-BE49-F238E27FC236}">
                  <a16:creationId xmlns:a16="http://schemas.microsoft.com/office/drawing/2014/main" id="{787E6171-16E5-4937-A11A-097A6448276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0" y="3060"/>
              <a:ext cx="156" cy="156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76" name="Oval 126">
              <a:extLst>
                <a:ext uri="{FF2B5EF4-FFF2-40B4-BE49-F238E27FC236}">
                  <a16:creationId xmlns:a16="http://schemas.microsoft.com/office/drawing/2014/main" id="{3A0AE45F-8E59-4BB9-9A3F-F5BFFD1920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2" y="2424"/>
              <a:ext cx="156" cy="156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bg1"/>
                  </a:solidFill>
                </a:rPr>
                <a:t>v</a:t>
              </a:r>
            </a:p>
          </p:txBody>
        </p:sp>
        <p:sp>
          <p:nvSpPr>
            <p:cNvPr id="77" name="Oval 130">
              <a:extLst>
                <a:ext uri="{FF2B5EF4-FFF2-40B4-BE49-F238E27FC236}">
                  <a16:creationId xmlns:a16="http://schemas.microsoft.com/office/drawing/2014/main" id="{E4F041AB-47B1-40AD-8583-356842B60A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44" y="3012"/>
              <a:ext cx="156" cy="156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sz="1600" b="1">
                <a:solidFill>
                  <a:schemeClr val="bg1"/>
                </a:solidFill>
              </a:endParaRPr>
            </a:p>
          </p:txBody>
        </p:sp>
        <p:sp>
          <p:nvSpPr>
            <p:cNvPr id="78" name="Oval 132">
              <a:extLst>
                <a:ext uri="{FF2B5EF4-FFF2-40B4-BE49-F238E27FC236}">
                  <a16:creationId xmlns:a16="http://schemas.microsoft.com/office/drawing/2014/main" id="{1ACBEDBA-349A-4B49-885E-FBB420A9D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24"/>
              <a:ext cx="1185" cy="1632"/>
            </a:xfrm>
            <a:prstGeom prst="ellipse">
              <a:avLst/>
            </a:prstGeom>
            <a:solidFill>
              <a:srgbClr val="FFC0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en-US" sz="1800">
                <a:solidFill>
                  <a:schemeClr val="tx1"/>
                </a:solidFill>
              </a:endParaRPr>
            </a:p>
          </p:txBody>
        </p:sp>
        <p:sp>
          <p:nvSpPr>
            <p:cNvPr id="79" name="Oval 134">
              <a:extLst>
                <a:ext uri="{FF2B5EF4-FFF2-40B4-BE49-F238E27FC236}">
                  <a16:creationId xmlns:a16="http://schemas.microsoft.com/office/drawing/2014/main" id="{5AAA63C8-098A-4EAD-AF90-282FB130DA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24" y="2544"/>
              <a:ext cx="156" cy="156"/>
            </a:xfrm>
            <a:prstGeom prst="ellipse">
              <a:avLst/>
            </a:prstGeom>
            <a:solidFill>
              <a:srgbClr val="92D05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sz="1600" b="1">
                <a:solidFill>
                  <a:schemeClr val="bg1"/>
                </a:solidFill>
              </a:endParaRPr>
            </a:p>
          </p:txBody>
        </p:sp>
        <p:sp>
          <p:nvSpPr>
            <p:cNvPr id="80" name="Oval 135">
              <a:extLst>
                <a:ext uri="{FF2B5EF4-FFF2-40B4-BE49-F238E27FC236}">
                  <a16:creationId xmlns:a16="http://schemas.microsoft.com/office/drawing/2014/main" id="{D74E07BD-4822-47EC-9B7C-C9B73C5109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4" y="2448"/>
              <a:ext cx="156" cy="156"/>
            </a:xfrm>
            <a:prstGeom prst="ellipse">
              <a:avLst/>
            </a:prstGeom>
            <a:solidFill>
              <a:srgbClr val="92D05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81" name="Oval 136">
              <a:extLst>
                <a:ext uri="{FF2B5EF4-FFF2-40B4-BE49-F238E27FC236}">
                  <a16:creationId xmlns:a16="http://schemas.microsoft.com/office/drawing/2014/main" id="{F88610E3-E7E2-45BA-A80C-9A99A6D2E9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28" y="3024"/>
              <a:ext cx="156" cy="156"/>
            </a:xfrm>
            <a:prstGeom prst="ellipse">
              <a:avLst/>
            </a:prstGeom>
            <a:solidFill>
              <a:srgbClr val="92D05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sz="1600" b="1">
                <a:solidFill>
                  <a:schemeClr val="bg1"/>
                </a:solidFill>
              </a:endParaRPr>
            </a:p>
          </p:txBody>
        </p:sp>
        <p:sp>
          <p:nvSpPr>
            <p:cNvPr id="82" name="Oval 137">
              <a:extLst>
                <a:ext uri="{FF2B5EF4-FFF2-40B4-BE49-F238E27FC236}">
                  <a16:creationId xmlns:a16="http://schemas.microsoft.com/office/drawing/2014/main" id="{5F2DFF59-1764-4BE0-8D33-F06DF925FB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80" y="2148"/>
              <a:ext cx="156" cy="156"/>
            </a:xfrm>
            <a:prstGeom prst="ellipse">
              <a:avLst/>
            </a:prstGeom>
            <a:solidFill>
              <a:srgbClr val="92D05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sz="1600" b="1">
                <a:solidFill>
                  <a:schemeClr val="bg1"/>
                </a:solidFill>
              </a:endParaRPr>
            </a:p>
          </p:txBody>
        </p:sp>
        <p:cxnSp>
          <p:nvCxnSpPr>
            <p:cNvPr id="83" name="AutoShape 138">
              <a:extLst>
                <a:ext uri="{FF2B5EF4-FFF2-40B4-BE49-F238E27FC236}">
                  <a16:creationId xmlns:a16="http://schemas.microsoft.com/office/drawing/2014/main" id="{FAAFCAD7-1F33-468A-8AE0-4BA233FCBD51}"/>
                </a:ext>
              </a:extLst>
            </p:cNvPr>
            <p:cNvCxnSpPr>
              <a:cxnSpLocks noChangeShapeType="1"/>
              <a:stCxn id="76" idx="6"/>
              <a:endCxn id="79" idx="2"/>
            </p:cNvCxnSpPr>
            <p:nvPr/>
          </p:nvCxnSpPr>
          <p:spPr bwMode="auto">
            <a:xfrm>
              <a:off x="2213" y="2502"/>
              <a:ext cx="806" cy="120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AutoShape 139">
              <a:extLst>
                <a:ext uri="{FF2B5EF4-FFF2-40B4-BE49-F238E27FC236}">
                  <a16:creationId xmlns:a16="http://schemas.microsoft.com/office/drawing/2014/main" id="{5A177158-C908-415D-9D74-6498C82AEA75}"/>
                </a:ext>
              </a:extLst>
            </p:cNvPr>
            <p:cNvCxnSpPr>
              <a:cxnSpLocks noChangeShapeType="1"/>
              <a:stCxn id="76" idx="4"/>
              <a:endCxn id="77" idx="0"/>
            </p:cNvCxnSpPr>
            <p:nvPr/>
          </p:nvCxnSpPr>
          <p:spPr bwMode="auto">
            <a:xfrm flipH="1">
              <a:off x="2022" y="2585"/>
              <a:ext cx="108" cy="42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AutoShape 140">
              <a:extLst>
                <a:ext uri="{FF2B5EF4-FFF2-40B4-BE49-F238E27FC236}">
                  <a16:creationId xmlns:a16="http://schemas.microsoft.com/office/drawing/2014/main" id="{77E05638-FB5A-4A63-AB4E-F0BFD1E7ABAD}"/>
                </a:ext>
              </a:extLst>
            </p:cNvPr>
            <p:cNvCxnSpPr>
              <a:cxnSpLocks noChangeShapeType="1"/>
              <a:stCxn id="95" idx="6"/>
              <a:endCxn id="76" idx="2"/>
            </p:cNvCxnSpPr>
            <p:nvPr/>
          </p:nvCxnSpPr>
          <p:spPr bwMode="auto">
            <a:xfrm flipV="1">
              <a:off x="1553" y="2502"/>
              <a:ext cx="494" cy="2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141">
              <a:extLst>
                <a:ext uri="{FF2B5EF4-FFF2-40B4-BE49-F238E27FC236}">
                  <a16:creationId xmlns:a16="http://schemas.microsoft.com/office/drawing/2014/main" id="{147C9509-1D95-4B5B-BD3B-AD9587DE8A08}"/>
                </a:ext>
              </a:extLst>
            </p:cNvPr>
            <p:cNvCxnSpPr>
              <a:cxnSpLocks noChangeShapeType="1"/>
              <a:stCxn id="82" idx="2"/>
              <a:endCxn id="76" idx="7"/>
            </p:cNvCxnSpPr>
            <p:nvPr/>
          </p:nvCxnSpPr>
          <p:spPr bwMode="auto">
            <a:xfrm flipH="1">
              <a:off x="2185" y="2226"/>
              <a:ext cx="690" cy="216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188">
              <a:extLst>
                <a:ext uri="{FF2B5EF4-FFF2-40B4-BE49-F238E27FC236}">
                  <a16:creationId xmlns:a16="http://schemas.microsoft.com/office/drawing/2014/main" id="{204F2D9E-75DE-47EA-B99B-5CB960EDA8F6}"/>
                </a:ext>
              </a:extLst>
            </p:cNvPr>
            <p:cNvCxnSpPr>
              <a:cxnSpLocks noChangeShapeType="1"/>
              <a:stCxn id="75" idx="1"/>
              <a:endCxn id="95" idx="4"/>
            </p:cNvCxnSpPr>
            <p:nvPr/>
          </p:nvCxnSpPr>
          <p:spPr bwMode="auto">
            <a:xfrm flipV="1">
              <a:off x="1463" y="2609"/>
              <a:ext cx="7" cy="469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189">
              <a:extLst>
                <a:ext uri="{FF2B5EF4-FFF2-40B4-BE49-F238E27FC236}">
                  <a16:creationId xmlns:a16="http://schemas.microsoft.com/office/drawing/2014/main" id="{66F9ECAD-279B-4F6F-B9CE-14B3F52DDFF9}"/>
                </a:ext>
              </a:extLst>
            </p:cNvPr>
            <p:cNvCxnSpPr>
              <a:cxnSpLocks noChangeShapeType="1"/>
              <a:stCxn id="75" idx="5"/>
              <a:endCxn id="77" idx="2"/>
            </p:cNvCxnSpPr>
            <p:nvPr/>
          </p:nvCxnSpPr>
          <p:spPr bwMode="auto">
            <a:xfrm flipV="1">
              <a:off x="1573" y="3090"/>
              <a:ext cx="366" cy="10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190">
              <a:extLst>
                <a:ext uri="{FF2B5EF4-FFF2-40B4-BE49-F238E27FC236}">
                  <a16:creationId xmlns:a16="http://schemas.microsoft.com/office/drawing/2014/main" id="{CE6A4004-A718-460F-AA21-CBB4E99BC04E}"/>
                </a:ext>
              </a:extLst>
            </p:cNvPr>
            <p:cNvCxnSpPr>
              <a:cxnSpLocks noChangeShapeType="1"/>
              <a:stCxn id="95" idx="7"/>
              <a:endCxn id="100" idx="3"/>
            </p:cNvCxnSpPr>
            <p:nvPr/>
          </p:nvCxnSpPr>
          <p:spPr bwMode="auto">
            <a:xfrm flipV="1">
              <a:off x="1525" y="2238"/>
              <a:ext cx="310" cy="22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5" name="Oval 191">
              <a:extLst>
                <a:ext uri="{FF2B5EF4-FFF2-40B4-BE49-F238E27FC236}">
                  <a16:creationId xmlns:a16="http://schemas.microsoft.com/office/drawing/2014/main" id="{BE68B602-7E19-453A-B79C-4BA01F095A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2448"/>
              <a:ext cx="156" cy="156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bg1"/>
                  </a:solidFill>
                </a:rPr>
                <a:t>u</a:t>
              </a:r>
            </a:p>
          </p:txBody>
        </p:sp>
        <p:sp>
          <p:nvSpPr>
            <p:cNvPr id="96" name="Oval 192">
              <a:extLst>
                <a:ext uri="{FF2B5EF4-FFF2-40B4-BE49-F238E27FC236}">
                  <a16:creationId xmlns:a16="http://schemas.microsoft.com/office/drawing/2014/main" id="{E6929D5D-F658-48D3-9666-A054E833980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64" y="2064"/>
              <a:ext cx="156" cy="156"/>
            </a:xfrm>
            <a:prstGeom prst="ellipse">
              <a:avLst/>
            </a:prstGeom>
            <a:solidFill>
              <a:srgbClr val="92D05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sz="1600" b="1">
                <a:solidFill>
                  <a:schemeClr val="bg1"/>
                </a:solidFill>
              </a:endParaRPr>
            </a:p>
          </p:txBody>
        </p:sp>
        <p:cxnSp>
          <p:nvCxnSpPr>
            <p:cNvPr id="97" name="AutoShape 193">
              <a:extLst>
                <a:ext uri="{FF2B5EF4-FFF2-40B4-BE49-F238E27FC236}">
                  <a16:creationId xmlns:a16="http://schemas.microsoft.com/office/drawing/2014/main" id="{5FA5209A-D5C0-42DE-950F-C3712B7DA61C}"/>
                </a:ext>
              </a:extLst>
            </p:cNvPr>
            <p:cNvCxnSpPr>
              <a:cxnSpLocks noChangeShapeType="1"/>
              <a:stCxn id="76" idx="5"/>
              <a:endCxn id="81" idx="1"/>
            </p:cNvCxnSpPr>
            <p:nvPr/>
          </p:nvCxnSpPr>
          <p:spPr bwMode="auto">
            <a:xfrm>
              <a:off x="2185" y="2562"/>
              <a:ext cx="766" cy="480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194">
              <a:extLst>
                <a:ext uri="{FF2B5EF4-FFF2-40B4-BE49-F238E27FC236}">
                  <a16:creationId xmlns:a16="http://schemas.microsoft.com/office/drawing/2014/main" id="{185CFE4E-9F1B-4202-A34C-B7DF8000790A}"/>
                </a:ext>
              </a:extLst>
            </p:cNvPr>
            <p:cNvCxnSpPr>
              <a:cxnSpLocks noChangeShapeType="1"/>
              <a:stCxn id="81" idx="2"/>
              <a:endCxn id="77" idx="6"/>
            </p:cNvCxnSpPr>
            <p:nvPr/>
          </p:nvCxnSpPr>
          <p:spPr bwMode="auto">
            <a:xfrm flipH="1" flipV="1">
              <a:off x="2105" y="3090"/>
              <a:ext cx="818" cy="12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AutoShape 195">
              <a:extLst>
                <a:ext uri="{FF2B5EF4-FFF2-40B4-BE49-F238E27FC236}">
                  <a16:creationId xmlns:a16="http://schemas.microsoft.com/office/drawing/2014/main" id="{0DCCBE29-1382-4C3A-B3C1-07F733180748}"/>
                </a:ext>
              </a:extLst>
            </p:cNvPr>
            <p:cNvCxnSpPr>
              <a:cxnSpLocks noChangeShapeType="1"/>
              <a:stCxn id="77" idx="7"/>
              <a:endCxn id="79" idx="3"/>
            </p:cNvCxnSpPr>
            <p:nvPr/>
          </p:nvCxnSpPr>
          <p:spPr bwMode="auto">
            <a:xfrm flipV="1">
              <a:off x="2077" y="2682"/>
              <a:ext cx="970" cy="348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Oval 196">
              <a:extLst>
                <a:ext uri="{FF2B5EF4-FFF2-40B4-BE49-F238E27FC236}">
                  <a16:creationId xmlns:a16="http://schemas.microsoft.com/office/drawing/2014/main" id="{12F96246-F2F7-4329-BFF3-06E41FCA7E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100"/>
              <a:ext cx="156" cy="156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bg1"/>
                  </a:solidFill>
                </a:rPr>
                <a:t>w</a:t>
              </a:r>
            </a:p>
          </p:txBody>
        </p:sp>
      </p:grpSp>
      <p:sp>
        <p:nvSpPr>
          <p:cNvPr id="101" name="Text Box 215">
            <a:extLst>
              <a:ext uri="{FF2B5EF4-FFF2-40B4-BE49-F238E27FC236}">
                <a16:creationId xmlns:a16="http://schemas.microsoft.com/office/drawing/2014/main" id="{2A493B80-5DAE-4FE1-BB37-58841103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044825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kumimoji="1" lang="en-US" sz="1800">
              <a:solidFill>
                <a:schemeClr val="tx1"/>
              </a:solidFill>
            </a:endParaRPr>
          </a:p>
        </p:txBody>
      </p:sp>
      <p:sp>
        <p:nvSpPr>
          <p:cNvPr id="102" name="Text Box 220">
            <a:extLst>
              <a:ext uri="{FF2B5EF4-FFF2-40B4-BE49-F238E27FC236}">
                <a16:creationId xmlns:a16="http://schemas.microsoft.com/office/drawing/2014/main" id="{E8B92749-EF5E-4681-9FA6-14AFFF28C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7" y="5397500"/>
            <a:ext cx="4724400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từ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đó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suy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ra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đẳng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thức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cần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sym typeface="Symbol" panose="05050102010706020507" pitchFamily="18" charset="2"/>
              </a:rPr>
              <a:t>chứng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 minh</a:t>
            </a:r>
          </a:p>
        </p:txBody>
      </p:sp>
      <p:sp>
        <p:nvSpPr>
          <p:cNvPr id="103" name="Text Box 221">
            <a:extLst>
              <a:ext uri="{FF2B5EF4-FFF2-40B4-BE49-F238E27FC236}">
                <a16:creationId xmlns:a16="http://schemas.microsoft.com/office/drawing/2014/main" id="{4547F75A-2FDF-47D2-A3AA-E6E23258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4689475"/>
            <a:ext cx="1752600" cy="585418"/>
          </a:xfrm>
          <a:prstGeom prst="rect">
            <a:avLst/>
          </a:prstGeom>
          <a:solidFill>
            <a:srgbClr val="CCFFCC"/>
          </a:solidFill>
          <a:ln w="15875">
            <a:solidFill>
              <a:srgbClr val="003366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600" dirty="0" err="1">
                <a:solidFill>
                  <a:schemeClr val="tx1"/>
                </a:solidFill>
              </a:rPr>
              <a:t>tổ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heo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ác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u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xanh</a:t>
            </a:r>
            <a:endParaRPr kumimoji="1" lang="en-US" sz="1600" dirty="0">
              <a:solidFill>
                <a:schemeClr val="tx1"/>
              </a:solidFill>
            </a:endParaRPr>
          </a:p>
        </p:txBody>
      </p:sp>
      <p:sp>
        <p:nvSpPr>
          <p:cNvPr id="104" name="Text Box 222">
            <a:extLst>
              <a:ext uri="{FF2B5EF4-FFF2-40B4-BE49-F238E27FC236}">
                <a16:creationId xmlns:a16="http://schemas.microsoft.com/office/drawing/2014/main" id="{285B038D-E81A-434C-8845-FF930DE05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925" y="4689475"/>
            <a:ext cx="1752600" cy="585418"/>
          </a:xfrm>
          <a:prstGeom prst="rect">
            <a:avLst/>
          </a:prstGeom>
          <a:solidFill>
            <a:srgbClr val="CCFFCC"/>
          </a:solidFill>
          <a:ln w="15875">
            <a:solidFill>
              <a:srgbClr val="003366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600" dirty="0" err="1">
                <a:solidFill>
                  <a:schemeClr val="tx1"/>
                </a:solidFill>
              </a:rPr>
              <a:t>tổ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heo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ác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cung</a:t>
            </a:r>
            <a:r>
              <a:rPr kumimoji="1" lang="en-US" sz="1600" dirty="0">
                <a:solidFill>
                  <a:schemeClr val="tx1"/>
                </a:solidFill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</a:rPr>
              <a:t>tím</a:t>
            </a:r>
            <a:endParaRPr kumimoji="1" lang="en-US" sz="1600" dirty="0">
              <a:solidFill>
                <a:schemeClr val="tx1"/>
              </a:solidFill>
            </a:endParaRPr>
          </a:p>
        </p:txBody>
      </p:sp>
      <p:sp>
        <p:nvSpPr>
          <p:cNvPr id="105" name="AutoShape 223">
            <a:extLst>
              <a:ext uri="{FF2B5EF4-FFF2-40B4-BE49-F238E27FC236}">
                <a16:creationId xmlns:a16="http://schemas.microsoft.com/office/drawing/2014/main" id="{16915558-C8A4-480E-9E33-0B6D4EF92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4187825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rgbClr val="3366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en-US" sz="1800">
              <a:solidFill>
                <a:schemeClr val="tx1"/>
              </a:solidFill>
            </a:endParaRPr>
          </a:p>
        </p:txBody>
      </p:sp>
      <p:sp>
        <p:nvSpPr>
          <p:cNvPr id="106" name="AutoShape 224">
            <a:extLst>
              <a:ext uri="{FF2B5EF4-FFF2-40B4-BE49-F238E27FC236}">
                <a16:creationId xmlns:a16="http://schemas.microsoft.com/office/drawing/2014/main" id="{7A2E40E4-4C3B-4A77-907A-813788F9E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325" y="4187825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rgbClr val="993366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en-US" sz="1800">
              <a:solidFill>
                <a:schemeClr val="tx1"/>
              </a:solidFill>
            </a:endParaRPr>
          </a:p>
        </p:txBody>
      </p:sp>
      <p:sp>
        <p:nvSpPr>
          <p:cNvPr id="107" name="Text Box 225">
            <a:extLst>
              <a:ext uri="{FF2B5EF4-FFF2-40B4-BE49-F238E27FC236}">
                <a16:creationId xmlns:a16="http://schemas.microsoft.com/office/drawing/2014/main" id="{C0887E75-5764-458E-89C7-50D01CD0C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725" y="5026025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4631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7848600" cy="3100387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</a:rPr>
              <a:t>Bổ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</a:rPr>
              <a:t>đề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 2.  </a:t>
            </a:r>
            <a:r>
              <a:rPr lang="en-US" sz="1600" dirty="0" err="1">
                <a:cs typeface="Arial" panose="020B0604020202020204" pitchFamily="34" charset="0"/>
              </a:rPr>
              <a:t>Gi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còn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i="1" dirty="0">
                <a:cs typeface="Arial" panose="020B0604020202020204" pitchFamily="34" charset="0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á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ắt</a:t>
            </a:r>
            <a:r>
              <a:rPr lang="en-US" sz="1600" dirty="0">
                <a:cs typeface="Arial" panose="020B0604020202020204" pitchFamily="34" charset="0"/>
              </a:rPr>
              <a:t>.  Khi </a:t>
            </a:r>
            <a:r>
              <a:rPr lang="en-US" sz="1600" dirty="0" err="1">
                <a:cs typeface="Arial" panose="020B0604020202020204" pitchFamily="34" charset="0"/>
              </a:rPr>
              <a:t>đó</a:t>
            </a:r>
            <a:r>
              <a:rPr lang="en-US" sz="1600" dirty="0">
                <a:cs typeface="Arial" panose="020B0604020202020204" pitchFamily="34" charset="0"/>
              </a:rPr>
              <a:t>  </a:t>
            </a: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                                  </a:t>
            </a:r>
            <a:r>
              <a:rPr lang="en-US" sz="1600" dirty="0" err="1">
                <a:cs typeface="Arial" panose="020B0604020202020204" pitchFamily="34" charset="0"/>
              </a:rPr>
              <a:t>val</a:t>
            </a:r>
            <a:r>
              <a:rPr lang="en-US" sz="1600" dirty="0">
                <a:cs typeface="Arial" panose="020B0604020202020204" pitchFamily="34" charset="0"/>
              </a:rPr>
              <a:t>( </a:t>
            </a:r>
            <a:r>
              <a:rPr lang="en-US" sz="1600" i="1" dirty="0">
                <a:cs typeface="Arial" panose="020B0604020202020204" pitchFamily="34" charset="0"/>
              </a:rPr>
              <a:t>f 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  cap(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.</a:t>
            </a:r>
            <a:endParaRPr lang="en-US" sz="1600" dirty="0"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Chứ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inh</a:t>
            </a: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38">
                <a:extLst>
                  <a:ext uri="{FF2B5EF4-FFF2-40B4-BE49-F238E27FC236}">
                    <a16:creationId xmlns:a16="http://schemas.microsoft.com/office/drawing/2014/main" id="{2E14C423-1589-4886-B181-0819B224834C}"/>
                  </a:ext>
                </a:extLst>
              </p:cNvPr>
              <p:cNvSpPr txBox="1"/>
              <p:nvPr/>
            </p:nvSpPr>
            <p:spPr bwMode="auto">
              <a:xfrm>
                <a:off x="246063" y="2286000"/>
                <a:ext cx="4913312" cy="24288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𝑎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  <m:sup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</m:mr>
                        <m:mr>
                          <m:e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</m: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</m:mr>
                        <m:mr>
                          <m:e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</m: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</m:mr>
                        <m:mr>
                          <m:e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ca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Object 38">
                <a:extLst>
                  <a:ext uri="{FF2B5EF4-FFF2-40B4-BE49-F238E27FC236}">
                    <a16:creationId xmlns:a16="http://schemas.microsoft.com/office/drawing/2014/main" id="{2E14C423-1589-4886-B181-0819B2248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063" y="2286000"/>
                <a:ext cx="4913312" cy="2428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39">
            <a:extLst>
              <a:ext uri="{FF2B5EF4-FFF2-40B4-BE49-F238E27FC236}">
                <a16:creationId xmlns:a16="http://schemas.microsoft.com/office/drawing/2014/main" id="{B08C8975-A8AD-4506-9EA7-F6FD5942D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147" y="2827338"/>
            <a:ext cx="1725613" cy="2079625"/>
          </a:xfrm>
          <a:prstGeom prst="ellipse">
            <a:avLst/>
          </a:prstGeom>
          <a:solidFill>
            <a:srgbClr val="99CCFF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en-US" sz="1800">
              <a:solidFill>
                <a:schemeClr val="tx1"/>
              </a:solidFill>
            </a:endParaRPr>
          </a:p>
        </p:txBody>
      </p:sp>
      <p:sp>
        <p:nvSpPr>
          <p:cNvPr id="43" name="Oval 40">
            <a:extLst>
              <a:ext uri="{FF2B5EF4-FFF2-40B4-BE49-F238E27FC236}">
                <a16:creationId xmlns:a16="http://schemas.microsoft.com/office/drawing/2014/main" id="{7E553255-1D75-4CF9-A49E-95C436A1F9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66535" y="4311650"/>
            <a:ext cx="247650" cy="24765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600" b="1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44" name="Oval 41">
            <a:extLst>
              <a:ext uri="{FF2B5EF4-FFF2-40B4-BE49-F238E27FC236}">
                <a16:creationId xmlns:a16="http://schemas.microsoft.com/office/drawing/2014/main" id="{915748F1-307D-4238-A253-8920578CF1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1697" y="3724275"/>
            <a:ext cx="247650" cy="24765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45" name="Oval 42">
            <a:extLst>
              <a:ext uri="{FF2B5EF4-FFF2-40B4-BE49-F238E27FC236}">
                <a16:creationId xmlns:a16="http://schemas.microsoft.com/office/drawing/2014/main" id="{6DA166E0-87AD-4D16-89F0-9CEFD7AE43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80797" y="3738563"/>
            <a:ext cx="247650" cy="24765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46" name="Oval 43">
            <a:extLst>
              <a:ext uri="{FF2B5EF4-FFF2-40B4-BE49-F238E27FC236}">
                <a16:creationId xmlns:a16="http://schemas.microsoft.com/office/drawing/2014/main" id="{B27F4660-1243-44F5-AE64-75C4D9894D6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60247" y="4440238"/>
            <a:ext cx="247650" cy="24765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47" name="Oval 44">
            <a:extLst>
              <a:ext uri="{FF2B5EF4-FFF2-40B4-BE49-F238E27FC236}">
                <a16:creationId xmlns:a16="http://schemas.microsoft.com/office/drawing/2014/main" id="{69A3116B-6D48-4F1E-A5BF-DBF9DBD190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2510" y="3225800"/>
            <a:ext cx="247650" cy="24765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48" name="Oval 45">
            <a:extLst>
              <a:ext uri="{FF2B5EF4-FFF2-40B4-BE49-F238E27FC236}">
                <a16:creationId xmlns:a16="http://schemas.microsoft.com/office/drawing/2014/main" id="{6AD8524C-AA30-4A28-8118-C28B0EF8B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8060" y="2789238"/>
            <a:ext cx="1516062" cy="2116137"/>
          </a:xfrm>
          <a:prstGeom prst="ellipse">
            <a:avLst/>
          </a:prstGeom>
          <a:solidFill>
            <a:srgbClr val="FF99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en-US" sz="1800">
              <a:solidFill>
                <a:schemeClr val="tx1"/>
              </a:solidFill>
            </a:endParaRPr>
          </a:p>
        </p:txBody>
      </p:sp>
      <p:sp>
        <p:nvSpPr>
          <p:cNvPr id="49" name="Oval 46">
            <a:extLst>
              <a:ext uri="{FF2B5EF4-FFF2-40B4-BE49-F238E27FC236}">
                <a16:creationId xmlns:a16="http://schemas.microsoft.com/office/drawing/2014/main" id="{9F19C5FA-F791-49E1-83FB-BA8AAB295D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668435" y="3376613"/>
            <a:ext cx="247650" cy="247650"/>
          </a:xfrm>
          <a:prstGeom prst="ellipse">
            <a:avLst/>
          </a:prstGeom>
          <a:solidFill>
            <a:srgbClr val="92D05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50" name="Oval 47">
            <a:extLst>
              <a:ext uri="{FF2B5EF4-FFF2-40B4-BE49-F238E27FC236}">
                <a16:creationId xmlns:a16="http://schemas.microsoft.com/office/drawing/2014/main" id="{298560F5-22C4-4AAB-90C6-AD301CF1E4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19297" y="3379788"/>
            <a:ext cx="247650" cy="247650"/>
          </a:xfrm>
          <a:prstGeom prst="ellipse">
            <a:avLst/>
          </a:prstGeom>
          <a:solidFill>
            <a:srgbClr val="92D05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600" b="1">
                <a:solidFill>
                  <a:schemeClr val="tx1"/>
                </a:solidFill>
              </a:rPr>
              <a:t>t</a:t>
            </a:r>
          </a:p>
        </p:txBody>
      </p:sp>
      <p:sp>
        <p:nvSpPr>
          <p:cNvPr id="51" name="Oval 48">
            <a:extLst>
              <a:ext uri="{FF2B5EF4-FFF2-40B4-BE49-F238E27FC236}">
                <a16:creationId xmlns:a16="http://schemas.microsoft.com/office/drawing/2014/main" id="{BAD54155-728D-4FAE-A937-28F8BC1EFA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01797" y="4438650"/>
            <a:ext cx="247650" cy="247650"/>
          </a:xfrm>
          <a:prstGeom prst="ellipse">
            <a:avLst/>
          </a:prstGeom>
          <a:solidFill>
            <a:srgbClr val="92D05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sp>
        <p:nvSpPr>
          <p:cNvPr id="52" name="Oval 49">
            <a:extLst>
              <a:ext uri="{FF2B5EF4-FFF2-40B4-BE49-F238E27FC236}">
                <a16:creationId xmlns:a16="http://schemas.microsoft.com/office/drawing/2014/main" id="{75719DAC-1B98-4055-A3BA-AEF67C7C19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50997" y="4049713"/>
            <a:ext cx="247650" cy="247650"/>
          </a:xfrm>
          <a:prstGeom prst="ellipse">
            <a:avLst/>
          </a:prstGeom>
          <a:solidFill>
            <a:srgbClr val="92D05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1600" b="1">
              <a:solidFill>
                <a:schemeClr val="bg1"/>
              </a:solidFill>
            </a:endParaRPr>
          </a:p>
        </p:txBody>
      </p:sp>
      <p:cxnSp>
        <p:nvCxnSpPr>
          <p:cNvPr id="53" name="AutoShape 50">
            <a:extLst>
              <a:ext uri="{FF2B5EF4-FFF2-40B4-BE49-F238E27FC236}">
                <a16:creationId xmlns:a16="http://schemas.microsoft.com/office/drawing/2014/main" id="{A973E57D-8653-4E60-ACDB-38E24BEA8B68}"/>
              </a:ext>
            </a:extLst>
          </p:cNvPr>
          <p:cNvCxnSpPr>
            <a:cxnSpLocks noChangeShapeType="1"/>
            <a:stCxn id="44" idx="6"/>
            <a:endCxn id="49" idx="3"/>
          </p:cNvCxnSpPr>
          <p:nvPr/>
        </p:nvCxnSpPr>
        <p:spPr bwMode="auto">
          <a:xfrm flipV="1">
            <a:off x="6087285" y="3595688"/>
            <a:ext cx="1617662" cy="252412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51">
            <a:extLst>
              <a:ext uri="{FF2B5EF4-FFF2-40B4-BE49-F238E27FC236}">
                <a16:creationId xmlns:a16="http://schemas.microsoft.com/office/drawing/2014/main" id="{51B094DC-76C3-4E82-ABA3-D787E86DFF3C}"/>
              </a:ext>
            </a:extLst>
          </p:cNvPr>
          <p:cNvCxnSpPr>
            <a:cxnSpLocks noChangeShapeType="1"/>
            <a:stCxn id="44" idx="4"/>
            <a:endCxn id="46" idx="0"/>
          </p:cNvCxnSpPr>
          <p:nvPr/>
        </p:nvCxnSpPr>
        <p:spPr bwMode="auto">
          <a:xfrm flipH="1">
            <a:off x="5784072" y="3979863"/>
            <a:ext cx="171450" cy="45243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AutoShape 52">
            <a:extLst>
              <a:ext uri="{FF2B5EF4-FFF2-40B4-BE49-F238E27FC236}">
                <a16:creationId xmlns:a16="http://schemas.microsoft.com/office/drawing/2014/main" id="{24D232BD-0B56-4801-86BE-1AE34756D651}"/>
              </a:ext>
            </a:extLst>
          </p:cNvPr>
          <p:cNvCxnSpPr>
            <a:cxnSpLocks noChangeShapeType="1"/>
            <a:stCxn id="45" idx="6"/>
            <a:endCxn id="44" idx="2"/>
          </p:cNvCxnSpPr>
          <p:nvPr/>
        </p:nvCxnSpPr>
        <p:spPr bwMode="auto">
          <a:xfrm flipV="1">
            <a:off x="5236385" y="3848100"/>
            <a:ext cx="587375" cy="142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53">
            <a:extLst>
              <a:ext uri="{FF2B5EF4-FFF2-40B4-BE49-F238E27FC236}">
                <a16:creationId xmlns:a16="http://schemas.microsoft.com/office/drawing/2014/main" id="{216735C7-1879-4ADD-96BE-D1EF1CCE9354}"/>
              </a:ext>
            </a:extLst>
          </p:cNvPr>
          <p:cNvCxnSpPr>
            <a:cxnSpLocks noChangeShapeType="1"/>
            <a:stCxn id="52" idx="2"/>
            <a:endCxn id="44" idx="5"/>
          </p:cNvCxnSpPr>
          <p:nvPr/>
        </p:nvCxnSpPr>
        <p:spPr bwMode="auto">
          <a:xfrm flipH="1" flipV="1">
            <a:off x="6042835" y="3943350"/>
            <a:ext cx="1800225" cy="2301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 Box 54">
            <a:extLst>
              <a:ext uri="{FF2B5EF4-FFF2-40B4-BE49-F238E27FC236}">
                <a16:creationId xmlns:a16="http://schemas.microsoft.com/office/drawing/2014/main" id="{9B38CF4D-9B05-4F29-BEE1-79C1B3F1A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335" y="2876550"/>
            <a:ext cx="344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58" name="Text Box 55">
            <a:extLst>
              <a:ext uri="{FF2B5EF4-FFF2-40B4-BE49-F238E27FC236}">
                <a16:creationId xmlns:a16="http://schemas.microsoft.com/office/drawing/2014/main" id="{635B4854-060D-4D5A-84E7-27BA03ECD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785" y="2887663"/>
            <a:ext cx="344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59" name="AutoShape 56">
            <a:extLst>
              <a:ext uri="{FF2B5EF4-FFF2-40B4-BE49-F238E27FC236}">
                <a16:creationId xmlns:a16="http://schemas.microsoft.com/office/drawing/2014/main" id="{EBA36712-7779-43DA-A272-F2A95521662C}"/>
              </a:ext>
            </a:extLst>
          </p:cNvPr>
          <p:cNvCxnSpPr>
            <a:cxnSpLocks noChangeShapeType="1"/>
            <a:stCxn id="47" idx="6"/>
            <a:endCxn id="49" idx="1"/>
          </p:cNvCxnSpPr>
          <p:nvPr/>
        </p:nvCxnSpPr>
        <p:spPr bwMode="auto">
          <a:xfrm>
            <a:off x="6238097" y="3349625"/>
            <a:ext cx="1466850" cy="555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57">
            <a:extLst>
              <a:ext uri="{FF2B5EF4-FFF2-40B4-BE49-F238E27FC236}">
                <a16:creationId xmlns:a16="http://schemas.microsoft.com/office/drawing/2014/main" id="{D1DD9548-BE7B-45AF-B461-EB72616D992F}"/>
              </a:ext>
            </a:extLst>
          </p:cNvPr>
          <p:cNvCxnSpPr>
            <a:cxnSpLocks noChangeShapeType="1"/>
            <a:stCxn id="51" idx="2"/>
            <a:endCxn id="46" idx="6"/>
          </p:cNvCxnSpPr>
          <p:nvPr/>
        </p:nvCxnSpPr>
        <p:spPr bwMode="auto">
          <a:xfrm flipH="1">
            <a:off x="5915835" y="4562475"/>
            <a:ext cx="1978025" cy="15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" name="Text Box 58">
            <a:extLst>
              <a:ext uri="{FF2B5EF4-FFF2-40B4-BE49-F238E27FC236}">
                <a16:creationId xmlns:a16="http://schemas.microsoft.com/office/drawing/2014/main" id="{5FE9F305-5CD6-4D12-A001-8E429A757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910" y="4457700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62" name="Text Box 59">
            <a:extLst>
              <a:ext uri="{FF2B5EF4-FFF2-40B4-BE49-F238E27FC236}">
                <a16:creationId xmlns:a16="http://schemas.microsoft.com/office/drawing/2014/main" id="{40821E05-3311-4F52-89D1-1223523D0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5460" y="4741863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3" name="Text Box 60">
            <a:extLst>
              <a:ext uri="{FF2B5EF4-FFF2-40B4-BE49-F238E27FC236}">
                <a16:creationId xmlns:a16="http://schemas.microsoft.com/office/drawing/2014/main" id="{8AA7C882-0BEA-439A-AD0E-1BC795FC5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8635" y="3276600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4" name="Text Box 61">
            <a:extLst>
              <a:ext uri="{FF2B5EF4-FFF2-40B4-BE49-F238E27FC236}">
                <a16:creationId xmlns:a16="http://schemas.microsoft.com/office/drawing/2014/main" id="{758E6CD5-1ED8-463E-9B88-D869A749C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5785" y="3027363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4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08825CB-3555-F414-77E1-4883187F7B59}"/>
                  </a:ext>
                </a:extLst>
              </p14:cNvPr>
              <p14:cNvContentPartPr/>
              <p14:nvPr/>
            </p14:nvContentPartPr>
            <p14:xfrm>
              <a:off x="334440" y="1043280"/>
              <a:ext cx="4214520" cy="3680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08825CB-3555-F414-77E1-4883187F7B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5080" y="1033920"/>
                <a:ext cx="4233240" cy="369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0305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ự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ại</a:t>
            </a:r>
            <a:r>
              <a:rPr lang="en-US" altLang="en-US" sz="2000" b="1" dirty="0"/>
              <a:t> (Max-Flow)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ẹp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nhất</a:t>
            </a:r>
            <a:r>
              <a:rPr lang="en-US" altLang="en-US" sz="2000" b="1" dirty="0"/>
              <a:t> (Min-Cut)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8723312" cy="3100387"/>
          </a:xfrm>
        </p:spPr>
        <p:txBody>
          <a:bodyPr>
            <a:normAutofit/>
          </a:bodyPr>
          <a:lstStyle/>
          <a:p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</a:rPr>
              <a:t>Hệ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</a:rPr>
              <a:t>quả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: </a:t>
            </a:r>
            <a:r>
              <a:rPr lang="en-US" sz="1600" dirty="0" err="1">
                <a:cs typeface="Arial" panose="020B0604020202020204" pitchFamily="34" charset="0"/>
              </a:rPr>
              <a:t>Gi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còn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i="1" dirty="0">
                <a:cs typeface="Arial" panose="020B0604020202020204" pitchFamily="34" charset="0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á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ắt</a:t>
            </a:r>
            <a:r>
              <a:rPr lang="en-US" sz="1600" dirty="0">
                <a:cs typeface="Arial" panose="020B0604020202020204" pitchFamily="34" charset="0"/>
              </a:rPr>
              <a:t>. 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</a:rPr>
              <a:t>val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( </a:t>
            </a:r>
            <a:r>
              <a:rPr lang="en-US" sz="1600" i="1" dirty="0">
                <a:solidFill>
                  <a:srgbClr val="C00000"/>
                </a:solidFill>
                <a:cs typeface="Arial" panose="020B0604020202020204" pitchFamily="34" charset="0"/>
              </a:rPr>
              <a:t>f 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</a:rPr>
              <a:t>) =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cap(</a:t>
            </a:r>
            <a:r>
              <a:rPr lang="en-US" sz="1600" i="1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hì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ự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òn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á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hẹp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endParaRPr lang="en-US" sz="1600" dirty="0">
              <a:solidFill>
                <a:srgbClr val="FF0000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hứng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minh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?</a:t>
            </a: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FC3A71F-50D8-3FA0-151B-50C9D59A931C}"/>
                  </a:ext>
                </a:extLst>
              </p14:cNvPr>
              <p14:cNvContentPartPr/>
              <p14:nvPr/>
            </p14:nvContentPartPr>
            <p14:xfrm>
              <a:off x="283320" y="1018440"/>
              <a:ext cx="8431920" cy="3531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FC3A71F-50D8-3FA0-151B-50C9D59A931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3960" y="1009080"/>
                <a:ext cx="8450640" cy="355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3617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ự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ại</a:t>
            </a:r>
            <a:r>
              <a:rPr lang="en-US" altLang="en-US" sz="2000" b="1" dirty="0"/>
              <a:t> (Max-Flow)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á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ắ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ẹp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nhất</a:t>
            </a:r>
            <a:r>
              <a:rPr lang="en-US" altLang="en-US" sz="2000" b="1"/>
              <a:t> (Min-Cut)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963" y="762000"/>
            <a:ext cx="8723312" cy="3100387"/>
          </a:xfrm>
        </p:spPr>
        <p:txBody>
          <a:bodyPr>
            <a:normAutofit/>
          </a:bodyPr>
          <a:lstStyle/>
          <a:p>
            <a:pPr algn="just"/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Đinh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ý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(Ford-Fulkerson, 1956): 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mạ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bấ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ỳ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giá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rị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ự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ôn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bằ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ả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qua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á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ỏ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endParaRPr lang="en-US" sz="1400" dirty="0">
              <a:cs typeface="Arial" panose="020B0604020202020204" pitchFamily="34" charset="0"/>
            </a:endParaRPr>
          </a:p>
        </p:txBody>
      </p:sp>
      <p:grpSp>
        <p:nvGrpSpPr>
          <p:cNvPr id="5" name="Group 60">
            <a:extLst>
              <a:ext uri="{FF2B5EF4-FFF2-40B4-BE49-F238E27FC236}">
                <a16:creationId xmlns:a16="http://schemas.microsoft.com/office/drawing/2014/main" id="{EDB27D0E-358C-4A0A-8ECE-07A9715BA6F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597900" cy="3833813"/>
            <a:chOff x="96" y="1587"/>
            <a:chExt cx="5416" cy="2415"/>
          </a:xfrm>
        </p:grpSpPr>
        <p:sp>
          <p:nvSpPr>
            <p:cNvPr id="6" name="Freeform 59">
              <a:extLst>
                <a:ext uri="{FF2B5EF4-FFF2-40B4-BE49-F238E27FC236}">
                  <a16:creationId xmlns:a16="http://schemas.microsoft.com/office/drawing/2014/main" id="{6F18CD86-3C5F-4EDC-A667-A50AEBCC62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" y="2367"/>
              <a:ext cx="3656" cy="1629"/>
            </a:xfrm>
            <a:custGeom>
              <a:avLst/>
              <a:gdLst>
                <a:gd name="T0" fmla="*/ 3637 w 3656"/>
                <a:gd name="T1" fmla="*/ 1365 h 1629"/>
                <a:gd name="T2" fmla="*/ 3558 w 3656"/>
                <a:gd name="T3" fmla="*/ 1263 h 1629"/>
                <a:gd name="T4" fmla="*/ 3511 w 3656"/>
                <a:gd name="T5" fmla="*/ 1199 h 1629"/>
                <a:gd name="T6" fmla="*/ 3401 w 3656"/>
                <a:gd name="T7" fmla="*/ 1042 h 1629"/>
                <a:gd name="T8" fmla="*/ 3290 w 3656"/>
                <a:gd name="T9" fmla="*/ 979 h 1629"/>
                <a:gd name="T10" fmla="*/ 3164 w 3656"/>
                <a:gd name="T11" fmla="*/ 939 h 1629"/>
                <a:gd name="T12" fmla="*/ 2998 w 3656"/>
                <a:gd name="T13" fmla="*/ 900 h 1629"/>
                <a:gd name="T14" fmla="*/ 2903 w 3656"/>
                <a:gd name="T15" fmla="*/ 868 h 1629"/>
                <a:gd name="T16" fmla="*/ 2643 w 3656"/>
                <a:gd name="T17" fmla="*/ 647 h 1629"/>
                <a:gd name="T18" fmla="*/ 2548 w 3656"/>
                <a:gd name="T19" fmla="*/ 592 h 1629"/>
                <a:gd name="T20" fmla="*/ 2312 w 3656"/>
                <a:gd name="T21" fmla="*/ 505 h 1629"/>
                <a:gd name="T22" fmla="*/ 2138 w 3656"/>
                <a:gd name="T23" fmla="*/ 434 h 1629"/>
                <a:gd name="T24" fmla="*/ 2106 w 3656"/>
                <a:gd name="T25" fmla="*/ 410 h 1629"/>
                <a:gd name="T26" fmla="*/ 2083 w 3656"/>
                <a:gd name="T27" fmla="*/ 403 h 1629"/>
                <a:gd name="T28" fmla="*/ 2012 w 3656"/>
                <a:gd name="T29" fmla="*/ 347 h 1629"/>
                <a:gd name="T30" fmla="*/ 1886 w 3656"/>
                <a:gd name="T31" fmla="*/ 268 h 1629"/>
                <a:gd name="T32" fmla="*/ 1696 w 3656"/>
                <a:gd name="T33" fmla="*/ 166 h 1629"/>
                <a:gd name="T34" fmla="*/ 1665 w 3656"/>
                <a:gd name="T35" fmla="*/ 150 h 1629"/>
                <a:gd name="T36" fmla="*/ 1633 w 3656"/>
                <a:gd name="T37" fmla="*/ 142 h 1629"/>
                <a:gd name="T38" fmla="*/ 1586 w 3656"/>
                <a:gd name="T39" fmla="*/ 126 h 1629"/>
                <a:gd name="T40" fmla="*/ 1381 w 3656"/>
                <a:gd name="T41" fmla="*/ 71 h 1629"/>
                <a:gd name="T42" fmla="*/ 954 w 3656"/>
                <a:gd name="T43" fmla="*/ 47 h 1629"/>
                <a:gd name="T44" fmla="*/ 749 w 3656"/>
                <a:gd name="T45" fmla="*/ 16 h 1629"/>
                <a:gd name="T46" fmla="*/ 252 w 3656"/>
                <a:gd name="T47" fmla="*/ 55 h 1629"/>
                <a:gd name="T48" fmla="*/ 150 w 3656"/>
                <a:gd name="T49" fmla="*/ 142 h 1629"/>
                <a:gd name="T50" fmla="*/ 79 w 3656"/>
                <a:gd name="T51" fmla="*/ 245 h 1629"/>
                <a:gd name="T52" fmla="*/ 31 w 3656"/>
                <a:gd name="T53" fmla="*/ 324 h 1629"/>
                <a:gd name="T54" fmla="*/ 79 w 3656"/>
                <a:gd name="T55" fmla="*/ 694 h 1629"/>
                <a:gd name="T56" fmla="*/ 158 w 3656"/>
                <a:gd name="T57" fmla="*/ 765 h 1629"/>
                <a:gd name="T58" fmla="*/ 229 w 3656"/>
                <a:gd name="T59" fmla="*/ 844 h 1629"/>
                <a:gd name="T60" fmla="*/ 355 w 3656"/>
                <a:gd name="T61" fmla="*/ 979 h 1629"/>
                <a:gd name="T62" fmla="*/ 410 w 3656"/>
                <a:gd name="T63" fmla="*/ 1010 h 1629"/>
                <a:gd name="T64" fmla="*/ 513 w 3656"/>
                <a:gd name="T65" fmla="*/ 1097 h 1629"/>
                <a:gd name="T66" fmla="*/ 615 w 3656"/>
                <a:gd name="T67" fmla="*/ 1192 h 1629"/>
                <a:gd name="T68" fmla="*/ 663 w 3656"/>
                <a:gd name="T69" fmla="*/ 1223 h 1629"/>
                <a:gd name="T70" fmla="*/ 765 w 3656"/>
                <a:gd name="T71" fmla="*/ 1302 h 1629"/>
                <a:gd name="T72" fmla="*/ 836 w 3656"/>
                <a:gd name="T73" fmla="*/ 1349 h 1629"/>
                <a:gd name="T74" fmla="*/ 1168 w 3656"/>
                <a:gd name="T75" fmla="*/ 1413 h 1629"/>
                <a:gd name="T76" fmla="*/ 1278 w 3656"/>
                <a:gd name="T77" fmla="*/ 1428 h 1629"/>
                <a:gd name="T78" fmla="*/ 1878 w 3656"/>
                <a:gd name="T79" fmla="*/ 1515 h 1629"/>
                <a:gd name="T80" fmla="*/ 2359 w 3656"/>
                <a:gd name="T81" fmla="*/ 1531 h 1629"/>
                <a:gd name="T82" fmla="*/ 2477 w 3656"/>
                <a:gd name="T83" fmla="*/ 1578 h 1629"/>
                <a:gd name="T84" fmla="*/ 2635 w 3656"/>
                <a:gd name="T85" fmla="*/ 1602 h 1629"/>
                <a:gd name="T86" fmla="*/ 3456 w 3656"/>
                <a:gd name="T87" fmla="*/ 1547 h 1629"/>
                <a:gd name="T88" fmla="*/ 3574 w 3656"/>
                <a:gd name="T89" fmla="*/ 1491 h 1629"/>
                <a:gd name="T90" fmla="*/ 3606 w 3656"/>
                <a:gd name="T91" fmla="*/ 1468 h 1629"/>
                <a:gd name="T92" fmla="*/ 3629 w 3656"/>
                <a:gd name="T93" fmla="*/ 1389 h 1629"/>
                <a:gd name="T94" fmla="*/ 3637 w 3656"/>
                <a:gd name="T95" fmla="*/ 1365 h 162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56"/>
                <a:gd name="T145" fmla="*/ 0 h 1629"/>
                <a:gd name="T146" fmla="*/ 3656 w 3656"/>
                <a:gd name="T147" fmla="*/ 1629 h 162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56" h="1629">
                  <a:moveTo>
                    <a:pt x="3637" y="1365"/>
                  </a:moveTo>
                  <a:cubicBezTo>
                    <a:pt x="3612" y="1327"/>
                    <a:pt x="3586" y="1299"/>
                    <a:pt x="3558" y="1263"/>
                  </a:cubicBezTo>
                  <a:cubicBezTo>
                    <a:pt x="3547" y="1231"/>
                    <a:pt x="3539" y="1218"/>
                    <a:pt x="3511" y="1199"/>
                  </a:cubicBezTo>
                  <a:cubicBezTo>
                    <a:pt x="3475" y="1146"/>
                    <a:pt x="3455" y="1078"/>
                    <a:pt x="3401" y="1042"/>
                  </a:cubicBezTo>
                  <a:cubicBezTo>
                    <a:pt x="3377" y="1006"/>
                    <a:pt x="3332" y="991"/>
                    <a:pt x="3290" y="979"/>
                  </a:cubicBezTo>
                  <a:cubicBezTo>
                    <a:pt x="3251" y="953"/>
                    <a:pt x="3208" y="949"/>
                    <a:pt x="3164" y="939"/>
                  </a:cubicBezTo>
                  <a:cubicBezTo>
                    <a:pt x="3109" y="926"/>
                    <a:pt x="3053" y="912"/>
                    <a:pt x="2998" y="900"/>
                  </a:cubicBezTo>
                  <a:cubicBezTo>
                    <a:pt x="2957" y="891"/>
                    <a:pt x="2937" y="891"/>
                    <a:pt x="2903" y="868"/>
                  </a:cubicBezTo>
                  <a:cubicBezTo>
                    <a:pt x="2847" y="779"/>
                    <a:pt x="2733" y="701"/>
                    <a:pt x="2643" y="647"/>
                  </a:cubicBezTo>
                  <a:cubicBezTo>
                    <a:pt x="2609" y="627"/>
                    <a:pt x="2585" y="604"/>
                    <a:pt x="2548" y="592"/>
                  </a:cubicBezTo>
                  <a:cubicBezTo>
                    <a:pt x="2484" y="542"/>
                    <a:pt x="2389" y="528"/>
                    <a:pt x="2312" y="505"/>
                  </a:cubicBezTo>
                  <a:cubicBezTo>
                    <a:pt x="2252" y="487"/>
                    <a:pt x="2198" y="454"/>
                    <a:pt x="2138" y="434"/>
                  </a:cubicBezTo>
                  <a:cubicBezTo>
                    <a:pt x="2127" y="426"/>
                    <a:pt x="2118" y="417"/>
                    <a:pt x="2106" y="410"/>
                  </a:cubicBezTo>
                  <a:cubicBezTo>
                    <a:pt x="2099" y="406"/>
                    <a:pt x="2090" y="407"/>
                    <a:pt x="2083" y="403"/>
                  </a:cubicBezTo>
                  <a:cubicBezTo>
                    <a:pt x="2058" y="386"/>
                    <a:pt x="2037" y="364"/>
                    <a:pt x="2012" y="347"/>
                  </a:cubicBezTo>
                  <a:cubicBezTo>
                    <a:pt x="1971" y="319"/>
                    <a:pt x="1927" y="296"/>
                    <a:pt x="1886" y="268"/>
                  </a:cubicBezTo>
                  <a:cubicBezTo>
                    <a:pt x="1852" y="220"/>
                    <a:pt x="1753" y="185"/>
                    <a:pt x="1696" y="166"/>
                  </a:cubicBezTo>
                  <a:cubicBezTo>
                    <a:pt x="1685" y="162"/>
                    <a:pt x="1676" y="154"/>
                    <a:pt x="1665" y="150"/>
                  </a:cubicBezTo>
                  <a:cubicBezTo>
                    <a:pt x="1655" y="146"/>
                    <a:pt x="1644" y="145"/>
                    <a:pt x="1633" y="142"/>
                  </a:cubicBezTo>
                  <a:cubicBezTo>
                    <a:pt x="1617" y="137"/>
                    <a:pt x="1586" y="126"/>
                    <a:pt x="1586" y="126"/>
                  </a:cubicBezTo>
                  <a:cubicBezTo>
                    <a:pt x="1537" y="56"/>
                    <a:pt x="1466" y="75"/>
                    <a:pt x="1381" y="71"/>
                  </a:cubicBezTo>
                  <a:cubicBezTo>
                    <a:pt x="1238" y="64"/>
                    <a:pt x="1096" y="61"/>
                    <a:pt x="954" y="47"/>
                  </a:cubicBezTo>
                  <a:cubicBezTo>
                    <a:pt x="887" y="27"/>
                    <a:pt x="818" y="26"/>
                    <a:pt x="749" y="16"/>
                  </a:cubicBezTo>
                  <a:cubicBezTo>
                    <a:pt x="556" y="20"/>
                    <a:pt x="418" y="0"/>
                    <a:pt x="252" y="55"/>
                  </a:cubicBezTo>
                  <a:cubicBezTo>
                    <a:pt x="221" y="87"/>
                    <a:pt x="171" y="100"/>
                    <a:pt x="150" y="142"/>
                  </a:cubicBezTo>
                  <a:cubicBezTo>
                    <a:pt x="131" y="181"/>
                    <a:pt x="109" y="214"/>
                    <a:pt x="79" y="245"/>
                  </a:cubicBezTo>
                  <a:cubicBezTo>
                    <a:pt x="68" y="275"/>
                    <a:pt x="49" y="297"/>
                    <a:pt x="31" y="324"/>
                  </a:cubicBezTo>
                  <a:cubicBezTo>
                    <a:pt x="34" y="415"/>
                    <a:pt x="0" y="598"/>
                    <a:pt x="79" y="694"/>
                  </a:cubicBezTo>
                  <a:cubicBezTo>
                    <a:pt x="185" y="824"/>
                    <a:pt x="96" y="712"/>
                    <a:pt x="158" y="765"/>
                  </a:cubicBezTo>
                  <a:cubicBezTo>
                    <a:pt x="189" y="792"/>
                    <a:pt x="195" y="823"/>
                    <a:pt x="229" y="844"/>
                  </a:cubicBezTo>
                  <a:cubicBezTo>
                    <a:pt x="253" y="882"/>
                    <a:pt x="315" y="953"/>
                    <a:pt x="355" y="979"/>
                  </a:cubicBezTo>
                  <a:cubicBezTo>
                    <a:pt x="373" y="990"/>
                    <a:pt x="394" y="997"/>
                    <a:pt x="410" y="1010"/>
                  </a:cubicBezTo>
                  <a:cubicBezTo>
                    <a:pt x="447" y="1039"/>
                    <a:pt x="475" y="1069"/>
                    <a:pt x="513" y="1097"/>
                  </a:cubicBezTo>
                  <a:cubicBezTo>
                    <a:pt x="551" y="1125"/>
                    <a:pt x="583" y="1158"/>
                    <a:pt x="615" y="1192"/>
                  </a:cubicBezTo>
                  <a:cubicBezTo>
                    <a:pt x="628" y="1206"/>
                    <a:pt x="663" y="1223"/>
                    <a:pt x="663" y="1223"/>
                  </a:cubicBezTo>
                  <a:cubicBezTo>
                    <a:pt x="687" y="1262"/>
                    <a:pt x="727" y="1278"/>
                    <a:pt x="765" y="1302"/>
                  </a:cubicBezTo>
                  <a:cubicBezTo>
                    <a:pt x="786" y="1316"/>
                    <a:pt x="812" y="1340"/>
                    <a:pt x="836" y="1349"/>
                  </a:cubicBezTo>
                  <a:cubicBezTo>
                    <a:pt x="940" y="1386"/>
                    <a:pt x="1063" y="1398"/>
                    <a:pt x="1168" y="1413"/>
                  </a:cubicBezTo>
                  <a:cubicBezTo>
                    <a:pt x="1205" y="1418"/>
                    <a:pt x="1278" y="1428"/>
                    <a:pt x="1278" y="1428"/>
                  </a:cubicBezTo>
                  <a:cubicBezTo>
                    <a:pt x="1496" y="1502"/>
                    <a:pt x="1633" y="1508"/>
                    <a:pt x="1878" y="1515"/>
                  </a:cubicBezTo>
                  <a:cubicBezTo>
                    <a:pt x="2111" y="1539"/>
                    <a:pt x="1828" y="1512"/>
                    <a:pt x="2359" y="1531"/>
                  </a:cubicBezTo>
                  <a:cubicBezTo>
                    <a:pt x="2415" y="1533"/>
                    <a:pt x="2431" y="1565"/>
                    <a:pt x="2477" y="1578"/>
                  </a:cubicBezTo>
                  <a:cubicBezTo>
                    <a:pt x="2527" y="1592"/>
                    <a:pt x="2584" y="1592"/>
                    <a:pt x="2635" y="1602"/>
                  </a:cubicBezTo>
                  <a:cubicBezTo>
                    <a:pt x="2840" y="1599"/>
                    <a:pt x="3209" y="1629"/>
                    <a:pt x="3456" y="1547"/>
                  </a:cubicBezTo>
                  <a:cubicBezTo>
                    <a:pt x="3491" y="1523"/>
                    <a:pt x="3533" y="1502"/>
                    <a:pt x="3574" y="1491"/>
                  </a:cubicBezTo>
                  <a:cubicBezTo>
                    <a:pt x="3585" y="1483"/>
                    <a:pt x="3597" y="1478"/>
                    <a:pt x="3606" y="1468"/>
                  </a:cubicBezTo>
                  <a:cubicBezTo>
                    <a:pt x="3621" y="1450"/>
                    <a:pt x="3620" y="1410"/>
                    <a:pt x="3629" y="1389"/>
                  </a:cubicBezTo>
                  <a:cubicBezTo>
                    <a:pt x="3640" y="1363"/>
                    <a:pt x="3656" y="1365"/>
                    <a:pt x="3637" y="1365"/>
                  </a:cubicBezTo>
                  <a:close/>
                </a:path>
              </a:pathLst>
            </a:custGeom>
            <a:solidFill>
              <a:srgbClr val="FFCC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7" name="Oval 4">
              <a:extLst>
                <a:ext uri="{FF2B5EF4-FFF2-40B4-BE49-F238E27FC236}">
                  <a16:creationId xmlns:a16="http://schemas.microsoft.com/office/drawing/2014/main" id="{245027B6-2764-491A-A3BD-ED5A575C7F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42" y="2665"/>
              <a:ext cx="158" cy="158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627C2497-E048-42D7-B82C-F2A8D5B4D74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2" y="1727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92A2B03C-6DC9-4320-8B6F-5F4EAE55C5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2" y="2665"/>
              <a:ext cx="158" cy="158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68913C48-63F1-4162-8F0A-C3F705F9D2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2" y="3579"/>
              <a:ext cx="158" cy="158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bg1"/>
                  </a:solidFill>
                </a:rPr>
                <a:t>4</a:t>
              </a:r>
            </a:p>
          </p:txBody>
        </p:sp>
        <p:cxnSp>
          <p:nvCxnSpPr>
            <p:cNvPr id="12" name="AutoShape 8">
              <a:extLst>
                <a:ext uri="{FF2B5EF4-FFF2-40B4-BE49-F238E27FC236}">
                  <a16:creationId xmlns:a16="http://schemas.microsoft.com/office/drawing/2014/main" id="{7109312A-6E4E-4F5C-ACCE-C54BB8BE0A63}"/>
                </a:ext>
              </a:extLst>
            </p:cNvPr>
            <p:cNvCxnSpPr>
              <a:cxnSpLocks noChangeShapeType="1"/>
              <a:stCxn id="7" idx="7"/>
              <a:endCxn id="8" idx="3"/>
            </p:cNvCxnSpPr>
            <p:nvPr/>
          </p:nvCxnSpPr>
          <p:spPr bwMode="auto">
            <a:xfrm flipV="1">
              <a:off x="877" y="1867"/>
              <a:ext cx="1138" cy="81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9">
              <a:extLst>
                <a:ext uri="{FF2B5EF4-FFF2-40B4-BE49-F238E27FC236}">
                  <a16:creationId xmlns:a16="http://schemas.microsoft.com/office/drawing/2014/main" id="{0501AF8D-564D-41A6-AEDB-B599C587CE64}"/>
                </a:ext>
              </a:extLst>
            </p:cNvPr>
            <p:cNvCxnSpPr>
              <a:cxnSpLocks noChangeShapeType="1"/>
              <a:stCxn id="7" idx="6"/>
              <a:endCxn id="9" idx="2"/>
            </p:cNvCxnSpPr>
            <p:nvPr/>
          </p:nvCxnSpPr>
          <p:spPr bwMode="auto">
            <a:xfrm>
              <a:off x="905" y="2744"/>
              <a:ext cx="1082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0">
              <a:extLst>
                <a:ext uri="{FF2B5EF4-FFF2-40B4-BE49-F238E27FC236}">
                  <a16:creationId xmlns:a16="http://schemas.microsoft.com/office/drawing/2014/main" id="{F843DF69-D677-4A62-A7B7-34092E0165C1}"/>
                </a:ext>
              </a:extLst>
            </p:cNvPr>
            <p:cNvCxnSpPr>
              <a:cxnSpLocks noChangeShapeType="1"/>
              <a:stCxn id="7" idx="5"/>
              <a:endCxn id="11" idx="1"/>
            </p:cNvCxnSpPr>
            <p:nvPr/>
          </p:nvCxnSpPr>
          <p:spPr bwMode="auto">
            <a:xfrm>
              <a:off x="877" y="2805"/>
              <a:ext cx="1138" cy="79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1">
              <a:extLst>
                <a:ext uri="{FF2B5EF4-FFF2-40B4-BE49-F238E27FC236}">
                  <a16:creationId xmlns:a16="http://schemas.microsoft.com/office/drawing/2014/main" id="{2546C1DF-3855-425F-B1EA-D37E518F31CC}"/>
                </a:ext>
              </a:extLst>
            </p:cNvPr>
            <p:cNvCxnSpPr>
              <a:cxnSpLocks noChangeShapeType="1"/>
              <a:stCxn id="9" idx="6"/>
              <a:endCxn id="22" idx="2"/>
            </p:cNvCxnSpPr>
            <p:nvPr/>
          </p:nvCxnSpPr>
          <p:spPr bwMode="auto">
            <a:xfrm>
              <a:off x="2155" y="2744"/>
              <a:ext cx="1505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2">
              <a:extLst>
                <a:ext uri="{FF2B5EF4-FFF2-40B4-BE49-F238E27FC236}">
                  <a16:creationId xmlns:a16="http://schemas.microsoft.com/office/drawing/2014/main" id="{EFFBFE17-58B9-4E05-B439-DD72AF7BF267}"/>
                </a:ext>
              </a:extLst>
            </p:cNvPr>
            <p:cNvCxnSpPr>
              <a:cxnSpLocks noChangeShapeType="1"/>
              <a:stCxn id="9" idx="5"/>
              <a:endCxn id="23" idx="1"/>
            </p:cNvCxnSpPr>
            <p:nvPr/>
          </p:nvCxnSpPr>
          <p:spPr bwMode="auto">
            <a:xfrm>
              <a:off x="2127" y="2805"/>
              <a:ext cx="1560" cy="79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3">
              <a:extLst>
                <a:ext uri="{FF2B5EF4-FFF2-40B4-BE49-F238E27FC236}">
                  <a16:creationId xmlns:a16="http://schemas.microsoft.com/office/drawing/2014/main" id="{439227CA-9F95-497F-A9EA-C848C5321412}"/>
                </a:ext>
              </a:extLst>
            </p:cNvPr>
            <p:cNvCxnSpPr>
              <a:cxnSpLocks noChangeShapeType="1"/>
              <a:stCxn id="9" idx="4"/>
              <a:endCxn id="11" idx="0"/>
            </p:cNvCxnSpPr>
            <p:nvPr/>
          </p:nvCxnSpPr>
          <p:spPr bwMode="auto">
            <a:xfrm>
              <a:off x="2071" y="2828"/>
              <a:ext cx="0" cy="74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4">
              <a:extLst>
                <a:ext uri="{FF2B5EF4-FFF2-40B4-BE49-F238E27FC236}">
                  <a16:creationId xmlns:a16="http://schemas.microsoft.com/office/drawing/2014/main" id="{31C2B9DC-2E90-4BE1-851B-3ED6975BC134}"/>
                </a:ext>
              </a:extLst>
            </p:cNvPr>
            <p:cNvCxnSpPr>
              <a:cxnSpLocks noChangeShapeType="1"/>
              <a:stCxn id="8" idx="6"/>
              <a:endCxn id="21" idx="2"/>
            </p:cNvCxnSpPr>
            <p:nvPr/>
          </p:nvCxnSpPr>
          <p:spPr bwMode="auto">
            <a:xfrm>
              <a:off x="2155" y="1807"/>
              <a:ext cx="1505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5">
              <a:extLst>
                <a:ext uri="{FF2B5EF4-FFF2-40B4-BE49-F238E27FC236}">
                  <a16:creationId xmlns:a16="http://schemas.microsoft.com/office/drawing/2014/main" id="{3EA63968-684E-4AFB-B7BF-232A65581DAE}"/>
                </a:ext>
              </a:extLst>
            </p:cNvPr>
            <p:cNvCxnSpPr>
              <a:cxnSpLocks noChangeShapeType="1"/>
              <a:stCxn id="11" idx="6"/>
              <a:endCxn id="23" idx="2"/>
            </p:cNvCxnSpPr>
            <p:nvPr/>
          </p:nvCxnSpPr>
          <p:spPr bwMode="auto">
            <a:xfrm>
              <a:off x="2155" y="3658"/>
              <a:ext cx="1505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6">
              <a:extLst>
                <a:ext uri="{FF2B5EF4-FFF2-40B4-BE49-F238E27FC236}">
                  <a16:creationId xmlns:a16="http://schemas.microsoft.com/office/drawing/2014/main" id="{953BB960-C425-48B9-8D21-22FCB68405E8}"/>
                </a:ext>
              </a:extLst>
            </p:cNvPr>
            <p:cNvCxnSpPr>
              <a:cxnSpLocks noChangeShapeType="1"/>
              <a:stCxn id="8" idx="4"/>
              <a:endCxn id="9" idx="0"/>
            </p:cNvCxnSpPr>
            <p:nvPr/>
          </p:nvCxnSpPr>
          <p:spPr bwMode="auto">
            <a:xfrm>
              <a:off x="2071" y="1890"/>
              <a:ext cx="0" cy="77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Oval 17">
              <a:extLst>
                <a:ext uri="{FF2B5EF4-FFF2-40B4-BE49-F238E27FC236}">
                  <a16:creationId xmlns:a16="http://schemas.microsoft.com/office/drawing/2014/main" id="{6E5AE575-8FF8-4537-9CDC-0BEF088945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64" y="1727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2" name="Oval 18">
              <a:extLst>
                <a:ext uri="{FF2B5EF4-FFF2-40B4-BE49-F238E27FC236}">
                  <a16:creationId xmlns:a16="http://schemas.microsoft.com/office/drawing/2014/main" id="{DD06CA44-E06E-4D9C-A2B2-8564FD39D1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64" y="2665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45CD051F-807A-45BE-9262-D295AA8331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64" y="3579"/>
              <a:ext cx="158" cy="158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24" name="AutoShape 20">
              <a:extLst>
                <a:ext uri="{FF2B5EF4-FFF2-40B4-BE49-F238E27FC236}">
                  <a16:creationId xmlns:a16="http://schemas.microsoft.com/office/drawing/2014/main" id="{1E961489-B2EA-40F0-8FFB-D42524AA01E0}"/>
                </a:ext>
              </a:extLst>
            </p:cNvPr>
            <p:cNvCxnSpPr>
              <a:cxnSpLocks noChangeShapeType="1"/>
              <a:stCxn id="22" idx="4"/>
              <a:endCxn id="23" idx="0"/>
            </p:cNvCxnSpPr>
            <p:nvPr/>
          </p:nvCxnSpPr>
          <p:spPr bwMode="auto">
            <a:xfrm>
              <a:off x="3743" y="2828"/>
              <a:ext cx="0" cy="74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1">
              <a:extLst>
                <a:ext uri="{FF2B5EF4-FFF2-40B4-BE49-F238E27FC236}">
                  <a16:creationId xmlns:a16="http://schemas.microsoft.com/office/drawing/2014/main" id="{DD63E42F-7853-4CF6-8BCC-40E62C6B6AE6}"/>
                </a:ext>
              </a:extLst>
            </p:cNvPr>
            <p:cNvCxnSpPr>
              <a:cxnSpLocks noChangeShapeType="1"/>
              <a:stCxn id="21" idx="4"/>
              <a:endCxn id="22" idx="0"/>
            </p:cNvCxnSpPr>
            <p:nvPr/>
          </p:nvCxnSpPr>
          <p:spPr bwMode="auto">
            <a:xfrm>
              <a:off x="3743" y="1890"/>
              <a:ext cx="0" cy="77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22">
              <a:extLst>
                <a:ext uri="{FF2B5EF4-FFF2-40B4-BE49-F238E27FC236}">
                  <a16:creationId xmlns:a16="http://schemas.microsoft.com/office/drawing/2014/main" id="{51B1758A-6839-4CEB-B590-F6CCFF922543}"/>
                </a:ext>
              </a:extLst>
            </p:cNvPr>
            <p:cNvCxnSpPr>
              <a:cxnSpLocks noChangeShapeType="1"/>
              <a:stCxn id="8" idx="5"/>
              <a:endCxn id="22" idx="1"/>
            </p:cNvCxnSpPr>
            <p:nvPr/>
          </p:nvCxnSpPr>
          <p:spPr bwMode="auto">
            <a:xfrm>
              <a:off x="2127" y="1867"/>
              <a:ext cx="1560" cy="81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Oval 23">
              <a:extLst>
                <a:ext uri="{FF2B5EF4-FFF2-40B4-BE49-F238E27FC236}">
                  <a16:creationId xmlns:a16="http://schemas.microsoft.com/office/drawing/2014/main" id="{8285A100-8481-4C0C-8364-1E805610CE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92" y="2665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28" name="AutoShape 24">
              <a:extLst>
                <a:ext uri="{FF2B5EF4-FFF2-40B4-BE49-F238E27FC236}">
                  <a16:creationId xmlns:a16="http://schemas.microsoft.com/office/drawing/2014/main" id="{6F478D24-3E9C-42DC-B40A-FFFD41E166C2}"/>
                </a:ext>
              </a:extLst>
            </p:cNvPr>
            <p:cNvCxnSpPr>
              <a:cxnSpLocks noChangeShapeType="1"/>
              <a:stCxn id="21" idx="6"/>
              <a:endCxn id="27" idx="1"/>
            </p:cNvCxnSpPr>
            <p:nvPr/>
          </p:nvCxnSpPr>
          <p:spPr bwMode="auto">
            <a:xfrm>
              <a:off x="3827" y="1807"/>
              <a:ext cx="1088" cy="87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5">
              <a:extLst>
                <a:ext uri="{FF2B5EF4-FFF2-40B4-BE49-F238E27FC236}">
                  <a16:creationId xmlns:a16="http://schemas.microsoft.com/office/drawing/2014/main" id="{D8648AC7-A748-4A44-8C1A-BE176D108450}"/>
                </a:ext>
              </a:extLst>
            </p:cNvPr>
            <p:cNvCxnSpPr>
              <a:cxnSpLocks noChangeShapeType="1"/>
              <a:stCxn id="22" idx="6"/>
              <a:endCxn id="27" idx="2"/>
            </p:cNvCxnSpPr>
            <p:nvPr/>
          </p:nvCxnSpPr>
          <p:spPr bwMode="auto">
            <a:xfrm>
              <a:off x="3827" y="2744"/>
              <a:ext cx="106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6">
              <a:extLst>
                <a:ext uri="{FF2B5EF4-FFF2-40B4-BE49-F238E27FC236}">
                  <a16:creationId xmlns:a16="http://schemas.microsoft.com/office/drawing/2014/main" id="{5306DD40-D539-4022-B9FB-24850A6987B7}"/>
                </a:ext>
              </a:extLst>
            </p:cNvPr>
            <p:cNvCxnSpPr>
              <a:cxnSpLocks noChangeShapeType="1"/>
              <a:stCxn id="23" idx="7"/>
              <a:endCxn id="27" idx="4"/>
            </p:cNvCxnSpPr>
            <p:nvPr/>
          </p:nvCxnSpPr>
          <p:spPr bwMode="auto">
            <a:xfrm flipV="1">
              <a:off x="3799" y="2828"/>
              <a:ext cx="1172" cy="769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27">
              <a:extLst>
                <a:ext uri="{FF2B5EF4-FFF2-40B4-BE49-F238E27FC236}">
                  <a16:creationId xmlns:a16="http://schemas.microsoft.com/office/drawing/2014/main" id="{D7779F9A-970D-47EF-AEC2-3857487DB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9" y="3184"/>
              <a:ext cx="268" cy="15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32" name="Text Box 28">
              <a:extLst>
                <a:ext uri="{FF2B5EF4-FFF2-40B4-BE49-F238E27FC236}">
                  <a16:creationId xmlns:a16="http://schemas.microsoft.com/office/drawing/2014/main" id="{EB399A47-09A6-49C5-A740-23530892B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7" y="2664"/>
              <a:ext cx="223" cy="15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3" name="Text Box 29">
              <a:extLst>
                <a:ext uri="{FF2B5EF4-FFF2-40B4-BE49-F238E27FC236}">
                  <a16:creationId xmlns:a16="http://schemas.microsoft.com/office/drawing/2014/main" id="{6959F298-1CD8-4530-83D3-F7FCE01CA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" y="3581"/>
              <a:ext cx="268" cy="15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30</a:t>
              </a:r>
            </a:p>
          </p:txBody>
        </p:sp>
        <p:sp>
          <p:nvSpPr>
            <p:cNvPr id="34" name="Text Box 30">
              <a:extLst>
                <a:ext uri="{FF2B5EF4-FFF2-40B4-BE49-F238E27FC236}">
                  <a16:creationId xmlns:a16="http://schemas.microsoft.com/office/drawing/2014/main" id="{E5C6C86C-19BE-48F1-B476-BBE25CC37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3089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35" name="Text Box 31">
              <a:extLst>
                <a:ext uri="{FF2B5EF4-FFF2-40B4-BE49-F238E27FC236}">
                  <a16:creationId xmlns:a16="http://schemas.microsoft.com/office/drawing/2014/main" id="{4FD8410F-25DE-4A65-8294-1D9DB5794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7" y="2142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36" name="Text Box 32">
              <a:extLst>
                <a:ext uri="{FF2B5EF4-FFF2-40B4-BE49-F238E27FC236}">
                  <a16:creationId xmlns:a16="http://schemas.microsoft.com/office/drawing/2014/main" id="{6B932810-47D5-42B1-BB96-420F9CA89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672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37" name="Text Box 33">
              <a:extLst>
                <a:ext uri="{FF2B5EF4-FFF2-40B4-BE49-F238E27FC236}">
                  <a16:creationId xmlns:a16="http://schemas.microsoft.com/office/drawing/2014/main" id="{7B643828-4B73-420D-B61A-F9ABD54CC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2173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38" name="Text Box 34">
              <a:extLst>
                <a:ext uri="{FF2B5EF4-FFF2-40B4-BE49-F238E27FC236}">
                  <a16:creationId xmlns:a16="http://schemas.microsoft.com/office/drawing/2014/main" id="{A918EE46-544E-4D1C-8E0A-C85F51D10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8" y="1738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39" name="Text Box 35">
              <a:extLst>
                <a:ext uri="{FF2B5EF4-FFF2-40B4-BE49-F238E27FC236}">
                  <a16:creationId xmlns:a16="http://schemas.microsoft.com/office/drawing/2014/main" id="{B381703B-DC74-4222-AF3F-76767129D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3108"/>
              <a:ext cx="268" cy="15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40" name="Text Box 36">
              <a:extLst>
                <a:ext uri="{FF2B5EF4-FFF2-40B4-BE49-F238E27FC236}">
                  <a16:creationId xmlns:a16="http://schemas.microsoft.com/office/drawing/2014/main" id="{6211CEFA-8FF1-442F-B6FE-218C06331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3140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1" name="Text Box 37">
              <a:extLst>
                <a:ext uri="{FF2B5EF4-FFF2-40B4-BE49-F238E27FC236}">
                  <a16:creationId xmlns:a16="http://schemas.microsoft.com/office/drawing/2014/main" id="{E3D8E8C8-8E91-4C2F-9ACC-53AF96B03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2680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2" name="Text Box 38">
              <a:extLst>
                <a:ext uri="{FF2B5EF4-FFF2-40B4-BE49-F238E27FC236}">
                  <a16:creationId xmlns:a16="http://schemas.microsoft.com/office/drawing/2014/main" id="{942BC80B-0AE7-4E65-B7E8-48099BDF2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2" y="2186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3" name="Text Box 39">
              <a:extLst>
                <a:ext uri="{FF2B5EF4-FFF2-40B4-BE49-F238E27FC236}">
                  <a16:creationId xmlns:a16="http://schemas.microsoft.com/office/drawing/2014/main" id="{86F327C0-6592-4290-9A02-95A8CF5D5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170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4" name="Text Box 40">
              <a:extLst>
                <a:ext uri="{FF2B5EF4-FFF2-40B4-BE49-F238E27FC236}">
                  <a16:creationId xmlns:a16="http://schemas.microsoft.com/office/drawing/2014/main" id="{26BC5E30-859C-4F4A-9EB2-7D82E9BBA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218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5" name="Text Box 41">
              <a:extLst>
                <a:ext uri="{FF2B5EF4-FFF2-40B4-BE49-F238E27FC236}">
                  <a16:creationId xmlns:a16="http://schemas.microsoft.com/office/drawing/2014/main" id="{ED84B642-E66C-49E9-BA46-04EFDB642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" y="3103"/>
              <a:ext cx="268" cy="15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6" name="Text Box 42">
              <a:extLst>
                <a:ext uri="{FF2B5EF4-FFF2-40B4-BE49-F238E27FC236}">
                  <a16:creationId xmlns:a16="http://schemas.microsoft.com/office/drawing/2014/main" id="{866B64F5-90DC-4B89-A008-5D86567E0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1960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47" name="Text Box 43">
              <a:extLst>
                <a:ext uri="{FF2B5EF4-FFF2-40B4-BE49-F238E27FC236}">
                  <a16:creationId xmlns:a16="http://schemas.microsoft.com/office/drawing/2014/main" id="{31F4E01E-0BDB-4561-A0C3-A815D34AB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1587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48" name="Text Box 44">
              <a:extLst>
                <a:ext uri="{FF2B5EF4-FFF2-40B4-BE49-F238E27FC236}">
                  <a16:creationId xmlns:a16="http://schemas.microsoft.com/office/drawing/2014/main" id="{3CCEA786-EBCE-4E93-8000-C08DF70F7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" y="199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49" name="Text Box 45">
              <a:extLst>
                <a:ext uri="{FF2B5EF4-FFF2-40B4-BE49-F238E27FC236}">
                  <a16:creationId xmlns:a16="http://schemas.microsoft.com/office/drawing/2014/main" id="{588D9F04-05F7-4A3D-824D-61237EAEA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3363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4</a:t>
              </a:r>
            </a:p>
          </p:txBody>
        </p:sp>
        <p:sp>
          <p:nvSpPr>
            <p:cNvPr id="50" name="Text Box 46">
              <a:extLst>
                <a:ext uri="{FF2B5EF4-FFF2-40B4-BE49-F238E27FC236}">
                  <a16:creationId xmlns:a16="http://schemas.microsoft.com/office/drawing/2014/main" id="{C6B93FD5-BE77-4F05-8299-B7F816C2A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3733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4</a:t>
              </a:r>
            </a:p>
          </p:txBody>
        </p:sp>
        <p:sp>
          <p:nvSpPr>
            <p:cNvPr id="51" name="Text Box 47">
              <a:extLst>
                <a:ext uri="{FF2B5EF4-FFF2-40B4-BE49-F238E27FC236}">
                  <a16:creationId xmlns:a16="http://schemas.microsoft.com/office/drawing/2014/main" id="{21266CE4-CB7A-4F24-BE40-F5CC5C39F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2953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2" name="Text Box 48">
              <a:extLst>
                <a:ext uri="{FF2B5EF4-FFF2-40B4-BE49-F238E27FC236}">
                  <a16:creationId xmlns:a16="http://schemas.microsoft.com/office/drawing/2014/main" id="{A5DC3528-05E9-4480-96C6-DCEFB6869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976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3" name="Text Box 49">
              <a:extLst>
                <a:ext uri="{FF2B5EF4-FFF2-40B4-BE49-F238E27FC236}">
                  <a16:creationId xmlns:a16="http://schemas.microsoft.com/office/drawing/2014/main" id="{0258E330-4C1F-414F-8FA9-4478D066B7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249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4" name="Text Box 50">
              <a:extLst>
                <a:ext uri="{FF2B5EF4-FFF2-40B4-BE49-F238E27FC236}">
                  <a16:creationId xmlns:a16="http://schemas.microsoft.com/office/drawing/2014/main" id="{13436001-A852-440F-8055-323E1E603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2523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55" name="Text Box 51">
              <a:extLst>
                <a:ext uri="{FF2B5EF4-FFF2-40B4-BE49-F238E27FC236}">
                  <a16:creationId xmlns:a16="http://schemas.microsoft.com/office/drawing/2014/main" id="{7C746B6D-04A8-4F98-8D66-4FEEC887B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9" y="2501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56" name="Text Box 52">
              <a:extLst>
                <a:ext uri="{FF2B5EF4-FFF2-40B4-BE49-F238E27FC236}">
                  <a16:creationId xmlns:a16="http://schemas.microsoft.com/office/drawing/2014/main" id="{822E755C-A9AF-4C30-8B22-DA50288B8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2029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57" name="Text Box 53">
              <a:extLst>
                <a:ext uri="{FF2B5EF4-FFF2-40B4-BE49-F238E27FC236}">
                  <a16:creationId xmlns:a16="http://schemas.microsoft.com/office/drawing/2014/main" id="{5CC878EE-F3DB-4717-8B52-77A210D32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222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8" name="Text Box 54">
              <a:extLst>
                <a:ext uri="{FF2B5EF4-FFF2-40B4-BE49-F238E27FC236}">
                  <a16:creationId xmlns:a16="http://schemas.microsoft.com/office/drawing/2014/main" id="{375987D1-66A1-41F5-AAAD-DD9488C91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" y="217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9" name="Text Box 55">
              <a:extLst>
                <a:ext uri="{FF2B5EF4-FFF2-40B4-BE49-F238E27FC236}">
                  <a16:creationId xmlns:a16="http://schemas.microsoft.com/office/drawing/2014/main" id="{5F33A375-6781-4C05-A1E0-2B290F737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744"/>
              <a:ext cx="1240" cy="210"/>
            </a:xfrm>
            <a:prstGeom prst="rect">
              <a:avLst/>
            </a:prstGeom>
            <a:solidFill>
              <a:srgbClr val="FFC0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chemeClr val="tx1"/>
                  </a:solidFill>
                </a:rPr>
                <a:t>Flow value = 28</a:t>
              </a:r>
            </a:p>
          </p:txBody>
        </p:sp>
        <p:sp>
          <p:nvSpPr>
            <p:cNvPr id="60" name="Text Box 56">
              <a:extLst>
                <a:ext uri="{FF2B5EF4-FFF2-40B4-BE49-F238E27FC236}">
                  <a16:creationId xmlns:a16="http://schemas.microsoft.com/office/drawing/2014/main" id="{508BC43B-3E5D-4DEA-A49D-A1B0FFE5C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7" y="3089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1" name="Text Box 57">
              <a:extLst>
                <a:ext uri="{FF2B5EF4-FFF2-40B4-BE49-F238E27FC236}">
                  <a16:creationId xmlns:a16="http://schemas.microsoft.com/office/drawing/2014/main" id="{83453B90-2340-4EC2-8882-F3E897100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4" y="3105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2" name="Text Box 58">
              <a:extLst>
                <a:ext uri="{FF2B5EF4-FFF2-40B4-BE49-F238E27FC236}">
                  <a16:creationId xmlns:a16="http://schemas.microsoft.com/office/drawing/2014/main" id="{56F370C1-991A-4A47-8C26-13FC4E85A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792"/>
              <a:ext cx="1350" cy="210"/>
            </a:xfrm>
            <a:prstGeom prst="rect">
              <a:avLst/>
            </a:prstGeom>
            <a:solidFill>
              <a:srgbClr val="FFC0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chemeClr val="tx1"/>
                  </a:solidFill>
                </a:rPr>
                <a:t>Cut capacity = 2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2410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F7679A-6063-45D8-B9BF-006268D40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66700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000" dirty="0"/>
              <a:t>BÀI TOÁN LUỒNG CỰC ĐẠI TRÊN MẠNG</a:t>
            </a:r>
          </a:p>
        </p:txBody>
      </p:sp>
    </p:spTree>
    <p:extLst>
      <p:ext uri="{BB962C8B-B14F-4D97-AF65-F5344CB8AC3E}">
        <p14:creationId xmlns:p14="http://schemas.microsoft.com/office/powerpoint/2010/main" val="984875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3" y="685800"/>
            <a:ext cx="8723312" cy="3100387"/>
          </a:xfrm>
        </p:spPr>
        <p:txBody>
          <a:bodyPr>
            <a:normAutofit/>
          </a:bodyPr>
          <a:lstStyle/>
          <a:p>
            <a:pPr algn="just"/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uật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oán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am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lam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Bắ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ầ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ừ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0 (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ị</a:t>
            </a:r>
            <a:r>
              <a:rPr lang="en-US" sz="1600" dirty="0">
                <a:cs typeface="Arial" panose="020B0604020202020204" pitchFamily="34" charset="0"/>
              </a:rPr>
              <a:t> = 0)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Tì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</a:t>
            </a:r>
            <a:r>
              <a:rPr lang="en-US" sz="1600" dirty="0">
                <a:cs typeface="Arial" panose="020B0604020202020204" pitchFamily="34" charset="0"/>
              </a:rPr>
              <a:t> P </a:t>
            </a:r>
            <a:r>
              <a:rPr lang="en-US" sz="1600" dirty="0" err="1">
                <a:cs typeface="Arial" panose="020B0604020202020204" pitchFamily="34" charset="0"/>
              </a:rPr>
              <a:t>từ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ế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o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ã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 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&lt;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. 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ọ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e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</a:t>
            </a:r>
            <a:r>
              <a:rPr lang="en-US" sz="1600" dirty="0">
                <a:cs typeface="Arial" panose="020B0604020202020204" pitchFamily="34" charset="0"/>
              </a:rPr>
              <a:t> P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Lặ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ạ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ế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ặ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ế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ắc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lvl="1" algn="just"/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63" name="Oval 4">
            <a:extLst>
              <a:ext uri="{FF2B5EF4-FFF2-40B4-BE49-F238E27FC236}">
                <a16:creationId xmlns:a16="http://schemas.microsoft.com/office/drawing/2014/main" id="{8750D4E5-301B-44BB-98F5-9EC5AEC4945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52525" y="4902986"/>
            <a:ext cx="250825" cy="250825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64" name="Oval 5">
            <a:extLst>
              <a:ext uri="{FF2B5EF4-FFF2-40B4-BE49-F238E27FC236}">
                <a16:creationId xmlns:a16="http://schemas.microsoft.com/office/drawing/2014/main" id="{BC461814-1549-414B-ACA8-D96D169455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5000" y="3490111"/>
            <a:ext cx="250825" cy="252412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5" name="Oval 6">
            <a:extLst>
              <a:ext uri="{FF2B5EF4-FFF2-40B4-BE49-F238E27FC236}">
                <a16:creationId xmlns:a16="http://schemas.microsoft.com/office/drawing/2014/main" id="{7291465B-FB27-4BEB-AC0A-0D6D8B80109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5000" y="4902986"/>
            <a:ext cx="250825" cy="250825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6" name="AutoShape 8">
            <a:extLst>
              <a:ext uri="{FF2B5EF4-FFF2-40B4-BE49-F238E27FC236}">
                <a16:creationId xmlns:a16="http://schemas.microsoft.com/office/drawing/2014/main" id="{22576292-9680-49BC-B15C-D402263C0255}"/>
              </a:ext>
            </a:extLst>
          </p:cNvPr>
          <p:cNvCxnSpPr>
            <a:cxnSpLocks noChangeShapeType="1"/>
            <a:stCxn id="70" idx="5"/>
            <a:endCxn id="73" idx="1"/>
          </p:cNvCxnSpPr>
          <p:nvPr/>
        </p:nvCxnSpPr>
        <p:spPr bwMode="auto">
          <a:xfrm flipV="1">
            <a:off x="1366838" y="3713948"/>
            <a:ext cx="1844675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9">
            <a:extLst>
              <a:ext uri="{FF2B5EF4-FFF2-40B4-BE49-F238E27FC236}">
                <a16:creationId xmlns:a16="http://schemas.microsoft.com/office/drawing/2014/main" id="{68A6A8E0-BC20-48C0-AD31-A425530E820A}"/>
              </a:ext>
            </a:extLst>
          </p:cNvPr>
          <p:cNvCxnSpPr>
            <a:cxnSpLocks noChangeShapeType="1"/>
            <a:stCxn id="63" idx="6"/>
            <a:endCxn id="65" idx="2"/>
          </p:cNvCxnSpPr>
          <p:nvPr/>
        </p:nvCxnSpPr>
        <p:spPr bwMode="auto">
          <a:xfrm>
            <a:off x="1411288" y="5028398"/>
            <a:ext cx="17557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AutoShape 11">
            <a:extLst>
              <a:ext uri="{FF2B5EF4-FFF2-40B4-BE49-F238E27FC236}">
                <a16:creationId xmlns:a16="http://schemas.microsoft.com/office/drawing/2014/main" id="{21EEF587-05DC-4837-AAB8-6274DB84E027}"/>
              </a:ext>
            </a:extLst>
          </p:cNvPr>
          <p:cNvCxnSpPr>
            <a:cxnSpLocks noChangeShapeType="1"/>
            <a:stCxn id="65" idx="6"/>
            <a:endCxn id="71" idx="2"/>
          </p:cNvCxnSpPr>
          <p:nvPr/>
        </p:nvCxnSpPr>
        <p:spPr bwMode="auto">
          <a:xfrm>
            <a:off x="3433763" y="5028398"/>
            <a:ext cx="2540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AutoShape 14">
            <a:extLst>
              <a:ext uri="{FF2B5EF4-FFF2-40B4-BE49-F238E27FC236}">
                <a16:creationId xmlns:a16="http://schemas.microsoft.com/office/drawing/2014/main" id="{F418EFBA-74C6-47E7-BCA4-432FB9F88722}"/>
              </a:ext>
            </a:extLst>
          </p:cNvPr>
          <p:cNvCxnSpPr>
            <a:cxnSpLocks noChangeShapeType="1"/>
            <a:stCxn id="65" idx="7"/>
            <a:endCxn id="70" idx="3"/>
          </p:cNvCxnSpPr>
          <p:nvPr/>
        </p:nvCxnSpPr>
        <p:spPr bwMode="auto">
          <a:xfrm flipV="1">
            <a:off x="3389313" y="3713948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Oval 17">
            <a:extLst>
              <a:ext uri="{FF2B5EF4-FFF2-40B4-BE49-F238E27FC236}">
                <a16:creationId xmlns:a16="http://schemas.microsoft.com/office/drawing/2014/main" id="{5D70EA86-06ED-4798-8A89-2E3B43AB02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1700" y="3490111"/>
            <a:ext cx="250825" cy="252412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71" name="Oval 18">
            <a:extLst>
              <a:ext uri="{FF2B5EF4-FFF2-40B4-BE49-F238E27FC236}">
                <a16:creationId xmlns:a16="http://schemas.microsoft.com/office/drawing/2014/main" id="{420DA49C-188A-42CE-ACB5-96837B5CB8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1700" y="4902986"/>
            <a:ext cx="250825" cy="250825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72" name="AutoShape 22">
            <a:extLst>
              <a:ext uri="{FF2B5EF4-FFF2-40B4-BE49-F238E27FC236}">
                <a16:creationId xmlns:a16="http://schemas.microsoft.com/office/drawing/2014/main" id="{238568B6-9145-433B-BC8A-D1FDAD7CA574}"/>
              </a:ext>
            </a:extLst>
          </p:cNvPr>
          <p:cNvCxnSpPr>
            <a:cxnSpLocks noChangeShapeType="1"/>
            <a:stCxn id="70" idx="5"/>
            <a:endCxn id="73" idx="1"/>
          </p:cNvCxnSpPr>
          <p:nvPr/>
        </p:nvCxnSpPr>
        <p:spPr bwMode="auto">
          <a:xfrm>
            <a:off x="3389313" y="3713948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Oval 23">
            <a:extLst>
              <a:ext uri="{FF2B5EF4-FFF2-40B4-BE49-F238E27FC236}">
                <a16:creationId xmlns:a16="http://schemas.microsoft.com/office/drawing/2014/main" id="{97D0B803-5AD2-4A75-9F81-180FC59F79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31150" y="4902986"/>
            <a:ext cx="250825" cy="250825"/>
          </a:xfrm>
          <a:prstGeom prst="ellipse">
            <a:avLst/>
          </a:prstGeom>
          <a:solidFill>
            <a:schemeClr val="bg1">
              <a:lumMod val="6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74" name="AutoShape 24">
            <a:extLst>
              <a:ext uri="{FF2B5EF4-FFF2-40B4-BE49-F238E27FC236}">
                <a16:creationId xmlns:a16="http://schemas.microsoft.com/office/drawing/2014/main" id="{01364F93-798B-4892-B195-8BCA718DC2CB}"/>
              </a:ext>
            </a:extLst>
          </p:cNvPr>
          <p:cNvCxnSpPr>
            <a:cxnSpLocks noChangeShapeType="1"/>
            <a:stCxn id="70" idx="5"/>
            <a:endCxn id="73" idx="1"/>
          </p:cNvCxnSpPr>
          <p:nvPr/>
        </p:nvCxnSpPr>
        <p:spPr bwMode="auto">
          <a:xfrm>
            <a:off x="6196013" y="3713948"/>
            <a:ext cx="177165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AutoShape 25">
            <a:extLst>
              <a:ext uri="{FF2B5EF4-FFF2-40B4-BE49-F238E27FC236}">
                <a16:creationId xmlns:a16="http://schemas.microsoft.com/office/drawing/2014/main" id="{FA213549-F934-4227-86D6-8AE261858F15}"/>
              </a:ext>
            </a:extLst>
          </p:cNvPr>
          <p:cNvCxnSpPr>
            <a:cxnSpLocks noChangeShapeType="1"/>
            <a:stCxn id="71" idx="6"/>
            <a:endCxn id="73" idx="2"/>
          </p:cNvCxnSpPr>
          <p:nvPr/>
        </p:nvCxnSpPr>
        <p:spPr bwMode="auto">
          <a:xfrm>
            <a:off x="6240463" y="5028398"/>
            <a:ext cx="168275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 Box 38">
            <a:extLst>
              <a:ext uri="{FF2B5EF4-FFF2-40B4-BE49-F238E27FC236}">
                <a16:creationId xmlns:a16="http://schemas.microsoft.com/office/drawing/2014/main" id="{ED572DC0-8DB5-4460-85AC-BDCA50EE4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0" y="4256873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65E61356-B8F7-435B-A97E-6712C6AAA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50" y="3872698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Text Box 44">
            <a:extLst>
              <a:ext uri="{FF2B5EF4-FFF2-40B4-BE49-F238E27FC236}">
                <a16:creationId xmlns:a16="http://schemas.microsoft.com/office/drawing/2014/main" id="{824342D2-08FB-4711-A5F5-BE15237D1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3958423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9" name="Text Box 49">
            <a:extLst>
              <a:ext uri="{FF2B5EF4-FFF2-40B4-BE49-F238E27FC236}">
                <a16:creationId xmlns:a16="http://schemas.microsoft.com/office/drawing/2014/main" id="{F15996B6-06AD-496E-9725-76D6AD14D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4637873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0" name="Text Box 50">
            <a:extLst>
              <a:ext uri="{FF2B5EF4-FFF2-40B4-BE49-F238E27FC236}">
                <a16:creationId xmlns:a16="http://schemas.microsoft.com/office/drawing/2014/main" id="{4D8E5AD0-6306-4E89-87B2-38ABF69A1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4677561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1" name="Text Box 51">
            <a:extLst>
              <a:ext uri="{FF2B5EF4-FFF2-40B4-BE49-F238E27FC236}">
                <a16:creationId xmlns:a16="http://schemas.microsoft.com/office/drawing/2014/main" id="{7551E9D6-EA71-47F2-9A82-5D7BA4BDC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6263" y="4642636"/>
            <a:ext cx="338137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2" name="Text Box 52">
            <a:extLst>
              <a:ext uri="{FF2B5EF4-FFF2-40B4-BE49-F238E27FC236}">
                <a16:creationId xmlns:a16="http://schemas.microsoft.com/office/drawing/2014/main" id="{540E1D9E-8814-4F88-9D37-D914C00A2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3652036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3" name="Text Box 58">
            <a:extLst>
              <a:ext uri="{FF2B5EF4-FFF2-40B4-BE49-F238E27FC236}">
                <a16:creationId xmlns:a16="http://schemas.microsoft.com/office/drawing/2014/main" id="{D7CF98E8-9AEA-4335-8E45-D5A3CAD5E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4541036"/>
            <a:ext cx="2809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4" name="Text Box 59">
            <a:extLst>
              <a:ext uri="{FF2B5EF4-FFF2-40B4-BE49-F238E27FC236}">
                <a16:creationId xmlns:a16="http://schemas.microsoft.com/office/drawing/2014/main" id="{D32CBB05-F8CA-41E9-AF8B-878ECE832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4312436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5" name="Text Box 60">
            <a:extLst>
              <a:ext uri="{FF2B5EF4-FFF2-40B4-BE49-F238E27FC236}">
                <a16:creationId xmlns:a16="http://schemas.microsoft.com/office/drawing/2014/main" id="{D662B91A-2BF0-49A8-BF21-973276915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313" y="3920323"/>
            <a:ext cx="2809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6" name="Text Box 61">
            <a:extLst>
              <a:ext uri="{FF2B5EF4-FFF2-40B4-BE49-F238E27FC236}">
                <a16:creationId xmlns:a16="http://schemas.microsoft.com/office/drawing/2014/main" id="{1A452DBE-AB75-48B8-B891-72946D6B7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4145748"/>
            <a:ext cx="2809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7" name="Text Box 64">
            <a:extLst>
              <a:ext uri="{FF2B5EF4-FFF2-40B4-BE49-F238E27FC236}">
                <a16:creationId xmlns:a16="http://schemas.microsoft.com/office/drawing/2014/main" id="{674B576A-7C61-4B02-964C-CD16A04F2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685623"/>
            <a:ext cx="2555875" cy="333375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Luồng có giá trị = 0</a:t>
            </a:r>
          </a:p>
        </p:txBody>
      </p:sp>
      <p:grpSp>
        <p:nvGrpSpPr>
          <p:cNvPr id="90" name="Group 72">
            <a:extLst>
              <a:ext uri="{FF2B5EF4-FFF2-40B4-BE49-F238E27FC236}">
                <a16:creationId xmlns:a16="http://schemas.microsoft.com/office/drawing/2014/main" id="{A045F132-96EF-4C40-995E-FD1BEABB29D3}"/>
              </a:ext>
            </a:extLst>
          </p:cNvPr>
          <p:cNvGrpSpPr>
            <a:grpSpLocks/>
          </p:cNvGrpSpPr>
          <p:nvPr/>
        </p:nvGrpSpPr>
        <p:grpSpPr bwMode="auto">
          <a:xfrm>
            <a:off x="1412875" y="5026811"/>
            <a:ext cx="6511925" cy="0"/>
            <a:chOff x="890" y="3120"/>
            <a:chExt cx="4102" cy="0"/>
          </a:xfrm>
        </p:grpSpPr>
        <p:cxnSp>
          <p:nvCxnSpPr>
            <p:cNvPr id="91" name="AutoShape 68">
              <a:extLst>
                <a:ext uri="{FF2B5EF4-FFF2-40B4-BE49-F238E27FC236}">
                  <a16:creationId xmlns:a16="http://schemas.microsoft.com/office/drawing/2014/main" id="{FD00A86A-162F-4F0F-BDC0-C699150559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0" y="3120"/>
              <a:ext cx="1106" cy="0"/>
            </a:xfrm>
            <a:prstGeom prst="straightConnector1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AutoShape 69">
              <a:extLst>
                <a:ext uri="{FF2B5EF4-FFF2-40B4-BE49-F238E27FC236}">
                  <a16:creationId xmlns:a16="http://schemas.microsoft.com/office/drawing/2014/main" id="{30D17D1D-29F8-4087-9A91-F64D495482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64" y="3120"/>
              <a:ext cx="1600" cy="0"/>
            </a:xfrm>
            <a:prstGeom prst="straightConnector1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70">
              <a:extLst>
                <a:ext uri="{FF2B5EF4-FFF2-40B4-BE49-F238E27FC236}">
                  <a16:creationId xmlns:a16="http://schemas.microsoft.com/office/drawing/2014/main" id="{FEF1996B-F828-4B9D-91B6-EE560AECA5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32" y="3120"/>
              <a:ext cx="1060" cy="0"/>
            </a:xfrm>
            <a:prstGeom prst="straightConnector1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4" name="Text Box 28">
            <a:extLst>
              <a:ext uri="{FF2B5EF4-FFF2-40B4-BE49-F238E27FC236}">
                <a16:creationId xmlns:a16="http://schemas.microsoft.com/office/drawing/2014/main" id="{06F8A51A-0B38-419B-9749-54462BB2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4901398"/>
            <a:ext cx="354012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id="{A1E31E00-B13A-4A22-BAF7-73ABBFB13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713" y="491409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96" name="Text Box 37">
            <a:extLst>
              <a:ext uri="{FF2B5EF4-FFF2-40B4-BE49-F238E27FC236}">
                <a16:creationId xmlns:a16="http://schemas.microsoft.com/office/drawing/2014/main" id="{F283EE26-DE9A-41C0-AD54-1C9E0C31A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5" y="4926798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97" name="Text Box 49">
            <a:extLst>
              <a:ext uri="{FF2B5EF4-FFF2-40B4-BE49-F238E27FC236}">
                <a16:creationId xmlns:a16="http://schemas.microsoft.com/office/drawing/2014/main" id="{2108B6EA-20D8-4DEF-8A29-776EC339C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1" y="4646604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98" name="Text Box 49">
            <a:extLst>
              <a:ext uri="{FF2B5EF4-FFF2-40B4-BE49-F238E27FC236}">
                <a16:creationId xmlns:a16="http://schemas.microsoft.com/office/drawing/2014/main" id="{C8497604-8F62-4BE5-89CD-7A8F20E7F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686428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99" name="Text Box 49">
            <a:extLst>
              <a:ext uri="{FF2B5EF4-FFF2-40B4-BE49-F238E27FC236}">
                <a16:creationId xmlns:a16="http://schemas.microsoft.com/office/drawing/2014/main" id="{78D87BDE-EB9F-49C5-8EC2-08DE220D9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88" y="4650424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00" name="Text Box 64">
            <a:extLst>
              <a:ext uri="{FF2B5EF4-FFF2-40B4-BE49-F238E27FC236}">
                <a16:creationId xmlns:a16="http://schemas.microsoft.com/office/drawing/2014/main" id="{5504DB1D-23C0-4D48-A5DD-BA569FE6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569" y="5617593"/>
            <a:ext cx="2555875" cy="333375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Luồng có giá trị = 10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883855C1-11EF-4B41-BB81-9450C30ECE4F}"/>
              </a:ext>
            </a:extLst>
          </p:cNvPr>
          <p:cNvSpPr/>
          <p:nvPr/>
        </p:nvSpPr>
        <p:spPr>
          <a:xfrm>
            <a:off x="5360099" y="2286000"/>
            <a:ext cx="25555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200" dirty="0">
                <a:solidFill>
                  <a:srgbClr val="003399"/>
                </a:solidFill>
                <a:cs typeface="Times New Roman" panose="02020603050405020304" pitchFamily="18" charset="0"/>
              </a:rPr>
              <a:t>s-&gt;4-&gt;3-&gt;t ???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B302A367-3634-491C-8AA1-8ECA62A16D11}"/>
              </a:ext>
            </a:extLst>
          </p:cNvPr>
          <p:cNvSpPr/>
          <p:nvPr/>
        </p:nvSpPr>
        <p:spPr>
          <a:xfrm>
            <a:off x="5360099" y="2714135"/>
            <a:ext cx="25090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200">
                <a:solidFill>
                  <a:srgbClr val="003399"/>
                </a:solidFill>
                <a:cs typeface="Times New Roman" panose="02020603050405020304" pitchFamily="18" charset="0"/>
              </a:rPr>
              <a:t>s-&gt;2-&gt;5-&gt;t ??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8F07F2A-3008-396D-CA1C-8CE4ACFEBCE6}"/>
                  </a:ext>
                </a:extLst>
              </p14:cNvPr>
              <p14:cNvContentPartPr/>
              <p14:nvPr/>
            </p14:nvContentPartPr>
            <p14:xfrm>
              <a:off x="244080" y="428760"/>
              <a:ext cx="8804160" cy="2768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8F07F2A-3008-396D-CA1C-8CE4ACFEBC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4720" y="419400"/>
                <a:ext cx="8822880" cy="278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273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  <p:bldP spid="79" grpId="1"/>
      <p:bldP spid="80" grpId="0"/>
      <p:bldP spid="80" grpId="1"/>
      <p:bldP spid="81" grpId="0"/>
      <p:bldP spid="81" grpId="1"/>
      <p:bldP spid="82" grpId="0"/>
      <p:bldP spid="84" grpId="0"/>
      <p:bldP spid="87" grpId="0" animBg="1"/>
      <p:bldP spid="87" grpId="1" animBg="1"/>
      <p:bldP spid="97" grpId="0"/>
      <p:bldP spid="98" grpId="0"/>
      <p:bldP spid="99" grpId="0"/>
      <p:bldP spid="100" grpId="0" animBg="1"/>
      <p:bldP spid="101" grpId="0"/>
      <p:bldP spid="1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3" y="685800"/>
            <a:ext cx="8723312" cy="3100387"/>
          </a:xfrm>
        </p:spPr>
        <p:txBody>
          <a:bodyPr>
            <a:normAutofit/>
          </a:bodyPr>
          <a:lstStyle/>
          <a:p>
            <a:pPr algn="just"/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uật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oán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am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lam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ho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ời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giải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ối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rgbClr val="C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ưu</a:t>
            </a:r>
            <a:endParaRPr lang="en-US" sz="1600" dirty="0">
              <a:solidFill>
                <a:srgbClr val="C00000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/>
            <a:endParaRPr lang="en-US" sz="1600" dirty="0">
              <a:cs typeface="Arial" panose="020B0604020202020204" pitchFamily="34" charset="0"/>
            </a:endParaRPr>
          </a:p>
        </p:txBody>
      </p:sp>
      <p:grpSp>
        <p:nvGrpSpPr>
          <p:cNvPr id="43" name="Group 4">
            <a:extLst>
              <a:ext uri="{FF2B5EF4-FFF2-40B4-BE49-F238E27FC236}">
                <a16:creationId xmlns:a16="http://schemas.microsoft.com/office/drawing/2014/main" id="{4570569C-1B22-4EE8-BF40-885A861756D9}"/>
              </a:ext>
            </a:extLst>
          </p:cNvPr>
          <p:cNvGrpSpPr>
            <a:grpSpLocks/>
          </p:cNvGrpSpPr>
          <p:nvPr/>
        </p:nvGrpSpPr>
        <p:grpSpPr bwMode="auto">
          <a:xfrm>
            <a:off x="387350" y="1608137"/>
            <a:ext cx="7029450" cy="1681163"/>
            <a:chOff x="726" y="1663"/>
            <a:chExt cx="4428" cy="1059"/>
          </a:xfrm>
        </p:grpSpPr>
        <p:sp>
          <p:nvSpPr>
            <p:cNvPr id="44" name="Oval 5">
              <a:extLst>
                <a:ext uri="{FF2B5EF4-FFF2-40B4-BE49-F238E27FC236}">
                  <a16:creationId xmlns:a16="http://schemas.microsoft.com/office/drawing/2014/main" id="{68E560F3-B46E-41EA-A70E-5C32C227EB5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5" name="Oval 6">
              <a:extLst>
                <a:ext uri="{FF2B5EF4-FFF2-40B4-BE49-F238E27FC236}">
                  <a16:creationId xmlns:a16="http://schemas.microsoft.com/office/drawing/2014/main" id="{700FAFC5-9DE2-43CB-9E09-9089E82227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6" name="Oval 7">
              <a:extLst>
                <a:ext uri="{FF2B5EF4-FFF2-40B4-BE49-F238E27FC236}">
                  <a16:creationId xmlns:a16="http://schemas.microsoft.com/office/drawing/2014/main" id="{DEAFE355-4FD8-450B-92EF-20B71D361C9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47" name="AutoShape 8">
              <a:extLst>
                <a:ext uri="{FF2B5EF4-FFF2-40B4-BE49-F238E27FC236}">
                  <a16:creationId xmlns:a16="http://schemas.microsoft.com/office/drawing/2014/main" id="{8C045E5B-A7EC-4393-BDB7-943B9725DB0A}"/>
                </a:ext>
              </a:extLst>
            </p:cNvPr>
            <p:cNvCxnSpPr>
              <a:cxnSpLocks noChangeShapeType="1"/>
              <a:stCxn id="44" idx="7"/>
              <a:endCxn id="45" idx="3"/>
            </p:cNvCxnSpPr>
            <p:nvPr/>
          </p:nvCxnSpPr>
          <p:spPr bwMode="auto">
            <a:xfrm flipV="1">
              <a:off x="861" y="1804"/>
              <a:ext cx="1162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9">
              <a:extLst>
                <a:ext uri="{FF2B5EF4-FFF2-40B4-BE49-F238E27FC236}">
                  <a16:creationId xmlns:a16="http://schemas.microsoft.com/office/drawing/2014/main" id="{3207216E-DCB7-41B1-B865-E9C9E4137E86}"/>
                </a:ext>
              </a:extLst>
            </p:cNvPr>
            <p:cNvCxnSpPr>
              <a:cxnSpLocks noChangeShapeType="1"/>
              <a:stCxn id="44" idx="6"/>
              <a:endCxn id="46" idx="2"/>
            </p:cNvCxnSpPr>
            <p:nvPr/>
          </p:nvCxnSpPr>
          <p:spPr bwMode="auto">
            <a:xfrm>
              <a:off x="889" y="2632"/>
              <a:ext cx="1106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10">
              <a:extLst>
                <a:ext uri="{FF2B5EF4-FFF2-40B4-BE49-F238E27FC236}">
                  <a16:creationId xmlns:a16="http://schemas.microsoft.com/office/drawing/2014/main" id="{0CF993C1-D6FA-43D2-9D39-DEA770BCF0EB}"/>
                </a:ext>
              </a:extLst>
            </p:cNvPr>
            <p:cNvCxnSpPr>
              <a:cxnSpLocks noChangeShapeType="1"/>
              <a:stCxn id="46" idx="6"/>
              <a:endCxn id="52" idx="2"/>
            </p:cNvCxnSpPr>
            <p:nvPr/>
          </p:nvCxnSpPr>
          <p:spPr bwMode="auto">
            <a:xfrm>
              <a:off x="2163" y="2632"/>
              <a:ext cx="160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AutoShape 11">
              <a:extLst>
                <a:ext uri="{FF2B5EF4-FFF2-40B4-BE49-F238E27FC236}">
                  <a16:creationId xmlns:a16="http://schemas.microsoft.com/office/drawing/2014/main" id="{54C2977A-B95D-4BFA-9869-399CE4721C05}"/>
                </a:ext>
              </a:extLst>
            </p:cNvPr>
            <p:cNvCxnSpPr>
              <a:cxnSpLocks noChangeShapeType="1"/>
              <a:stCxn id="46" idx="7"/>
              <a:endCxn id="51" idx="3"/>
            </p:cNvCxnSpPr>
            <p:nvPr/>
          </p:nvCxnSpPr>
          <p:spPr bwMode="auto">
            <a:xfrm flipV="1"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Oval 12">
              <a:extLst>
                <a:ext uri="{FF2B5EF4-FFF2-40B4-BE49-F238E27FC236}">
                  <a16:creationId xmlns:a16="http://schemas.microsoft.com/office/drawing/2014/main" id="{E8E060FD-BAEA-44A2-A970-29B0084B6B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2" name="Oval 13">
              <a:extLst>
                <a:ext uri="{FF2B5EF4-FFF2-40B4-BE49-F238E27FC236}">
                  <a16:creationId xmlns:a16="http://schemas.microsoft.com/office/drawing/2014/main" id="{FD0D3878-D50F-4151-BB82-EAE8067657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3" name="AutoShape 14">
              <a:extLst>
                <a:ext uri="{FF2B5EF4-FFF2-40B4-BE49-F238E27FC236}">
                  <a16:creationId xmlns:a16="http://schemas.microsoft.com/office/drawing/2014/main" id="{1AAAA77B-F9F4-42DF-94A2-F0CBD70A0279}"/>
                </a:ext>
              </a:extLst>
            </p:cNvPr>
            <p:cNvCxnSpPr>
              <a:cxnSpLocks noChangeShapeType="1"/>
              <a:stCxn id="45" idx="5"/>
              <a:endCxn id="52" idx="1"/>
            </p:cNvCxnSpPr>
            <p:nvPr/>
          </p:nvCxnSpPr>
          <p:spPr bwMode="auto">
            <a:xfrm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Oval 15">
              <a:extLst>
                <a:ext uri="{FF2B5EF4-FFF2-40B4-BE49-F238E27FC236}">
                  <a16:creationId xmlns:a16="http://schemas.microsoft.com/office/drawing/2014/main" id="{4F333EC2-8700-442C-BAA2-8D21A7A37F7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9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55" name="AutoShape 16">
              <a:extLst>
                <a:ext uri="{FF2B5EF4-FFF2-40B4-BE49-F238E27FC236}">
                  <a16:creationId xmlns:a16="http://schemas.microsoft.com/office/drawing/2014/main" id="{E9FE29FD-0287-40D2-BC51-357AC66E2129}"/>
                </a:ext>
              </a:extLst>
            </p:cNvPr>
            <p:cNvCxnSpPr>
              <a:cxnSpLocks noChangeShapeType="1"/>
              <a:stCxn id="51" idx="5"/>
              <a:endCxn id="54" idx="1"/>
            </p:cNvCxnSpPr>
            <p:nvPr/>
          </p:nvCxnSpPr>
          <p:spPr bwMode="auto">
            <a:xfrm>
              <a:off x="3903" y="1804"/>
              <a:ext cx="111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17">
              <a:extLst>
                <a:ext uri="{FF2B5EF4-FFF2-40B4-BE49-F238E27FC236}">
                  <a16:creationId xmlns:a16="http://schemas.microsoft.com/office/drawing/2014/main" id="{42A65D88-D692-431A-BF1A-3228DD6DB23F}"/>
                </a:ext>
              </a:extLst>
            </p:cNvPr>
            <p:cNvCxnSpPr>
              <a:cxnSpLocks noChangeShapeType="1"/>
              <a:stCxn id="52" idx="6"/>
              <a:endCxn id="54" idx="2"/>
            </p:cNvCxnSpPr>
            <p:nvPr/>
          </p:nvCxnSpPr>
          <p:spPr bwMode="auto">
            <a:xfrm>
              <a:off x="3931" y="2632"/>
              <a:ext cx="106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Text Box 18">
              <a:extLst>
                <a:ext uri="{FF2B5EF4-FFF2-40B4-BE49-F238E27FC236}">
                  <a16:creationId xmlns:a16="http://schemas.microsoft.com/office/drawing/2014/main" id="{2D5A86AC-7084-44D6-9700-F3C9CA40C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552"/>
              <a:ext cx="22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58" name="Text Box 19">
              <a:extLst>
                <a:ext uri="{FF2B5EF4-FFF2-40B4-BE49-F238E27FC236}">
                  <a16:creationId xmlns:a16="http://schemas.microsoft.com/office/drawing/2014/main" id="{1516F38A-C251-4546-BD50-1C0D9F924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560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59" name="Text Box 20">
              <a:extLst>
                <a:ext uri="{FF2B5EF4-FFF2-40B4-BE49-F238E27FC236}">
                  <a16:creationId xmlns:a16="http://schemas.microsoft.com/office/drawing/2014/main" id="{5A21FBA4-9407-4588-A924-E1BD72E33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568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0" name="Text Box 21">
              <a:extLst>
                <a:ext uri="{FF2B5EF4-FFF2-40B4-BE49-F238E27FC236}">
                  <a16:creationId xmlns:a16="http://schemas.microsoft.com/office/drawing/2014/main" id="{3FA91D40-3CD9-40A3-9784-121CA1DAF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2146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1" name="Text Box 22">
              <a:extLst>
                <a:ext uri="{FF2B5EF4-FFF2-40B4-BE49-F238E27FC236}">
                  <a16:creationId xmlns:a16="http://schemas.microsoft.com/office/drawing/2014/main" id="{CEE6324A-8B44-425A-A58A-7B95885B3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" y="1904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0</a:t>
              </a:r>
            </a:p>
          </p:txBody>
        </p:sp>
        <p:sp>
          <p:nvSpPr>
            <p:cNvPr id="62" name="Text Box 23">
              <a:extLst>
                <a:ext uri="{FF2B5EF4-FFF2-40B4-BE49-F238E27FC236}">
                  <a16:creationId xmlns:a16="http://schemas.microsoft.com/office/drawing/2014/main" id="{061737CC-A3D7-4B32-896B-12769F3DA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195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0</a:t>
              </a:r>
            </a:p>
          </p:txBody>
        </p:sp>
        <p:sp>
          <p:nvSpPr>
            <p:cNvPr id="103" name="Text Box 24">
              <a:extLst>
                <a:ext uri="{FF2B5EF4-FFF2-40B4-BE49-F238E27FC236}">
                  <a16:creationId xmlns:a16="http://schemas.microsoft.com/office/drawing/2014/main" id="{A2B064CE-657C-42B9-B066-56FE0ABF5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2386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10</a:t>
              </a:r>
            </a:p>
          </p:txBody>
        </p:sp>
        <p:sp>
          <p:nvSpPr>
            <p:cNvPr id="104" name="Text Box 25">
              <a:extLst>
                <a:ext uri="{FF2B5EF4-FFF2-40B4-BE49-F238E27FC236}">
                  <a16:creationId xmlns:a16="http://schemas.microsoft.com/office/drawing/2014/main" id="{121B738C-0796-4582-A08F-971B9E338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241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10</a:t>
              </a:r>
            </a:p>
          </p:txBody>
        </p:sp>
        <p:sp>
          <p:nvSpPr>
            <p:cNvPr id="105" name="Text Box 26">
              <a:extLst>
                <a:ext uri="{FF2B5EF4-FFF2-40B4-BE49-F238E27FC236}">
                  <a16:creationId xmlns:a16="http://schemas.microsoft.com/office/drawing/2014/main" id="{A3A79F19-A5AE-4EF2-BD06-3CBDC28BB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3" y="2389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10</a:t>
              </a:r>
            </a:p>
          </p:txBody>
        </p:sp>
        <p:sp>
          <p:nvSpPr>
            <p:cNvPr id="106" name="Text Box 27">
              <a:extLst>
                <a:ext uri="{FF2B5EF4-FFF2-40B4-BE49-F238E27FC236}">
                  <a16:creationId xmlns:a16="http://schemas.microsoft.com/office/drawing/2014/main" id="{25BA0C50-B593-4AF9-909E-4505B7EEF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1765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0</a:t>
              </a:r>
            </a:p>
          </p:txBody>
        </p:sp>
        <p:sp>
          <p:nvSpPr>
            <p:cNvPr id="107" name="Text Box 28">
              <a:extLst>
                <a:ext uri="{FF2B5EF4-FFF2-40B4-BE49-F238E27FC236}">
                  <a16:creationId xmlns:a16="http://schemas.microsoft.com/office/drawing/2014/main" id="{AF50E2E0-3C37-4048-83E5-D6DD6AB6C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325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8" name="Text Box 29">
              <a:extLst>
                <a:ext uri="{FF2B5EF4-FFF2-40B4-BE49-F238E27FC236}">
                  <a16:creationId xmlns:a16="http://schemas.microsoft.com/office/drawing/2014/main" id="{E5184748-5111-4C87-B107-03338D8DF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18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0</a:t>
              </a:r>
            </a:p>
          </p:txBody>
        </p:sp>
        <p:sp>
          <p:nvSpPr>
            <p:cNvPr id="109" name="Text Box 30">
              <a:extLst>
                <a:ext uri="{FF2B5EF4-FFF2-40B4-BE49-F238E27FC236}">
                  <a16:creationId xmlns:a16="http://schemas.microsoft.com/office/drawing/2014/main" id="{CB390ACC-A80C-438E-AE29-8449C91B4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5" y="1934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0" name="Text Box 31">
              <a:extLst>
                <a:ext uri="{FF2B5EF4-FFF2-40B4-BE49-F238E27FC236}">
                  <a16:creationId xmlns:a16="http://schemas.microsoft.com/office/drawing/2014/main" id="{BFF695B2-0D11-4591-B191-643F1F3C9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9" y="2076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</p:grpSp>
      <p:sp>
        <p:nvSpPr>
          <p:cNvPr id="111" name="Text Box 32">
            <a:extLst>
              <a:ext uri="{FF2B5EF4-FFF2-40B4-BE49-F238E27FC236}">
                <a16:creationId xmlns:a16="http://schemas.microsoft.com/office/drawing/2014/main" id="{181484C6-F812-4C3A-8B7E-BEAA8CAA3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5" y="1371600"/>
            <a:ext cx="1968500" cy="693737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1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TT tham lam:</a:t>
            </a:r>
          </a:p>
          <a:p>
            <a:pPr algn="ctr">
              <a:spcBef>
                <a:spcPct val="1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iá trị luồng</a:t>
            </a:r>
            <a:r>
              <a:rPr kumimoji="1" lang="en-US" sz="1800">
                <a:solidFill>
                  <a:schemeClr val="tx1"/>
                </a:solidFill>
              </a:rPr>
              <a:t> </a:t>
            </a:r>
            <a:r>
              <a:rPr kumimoji="1" lang="en-US" sz="1800" b="1">
                <a:solidFill>
                  <a:schemeClr val="tx1"/>
                </a:solidFill>
              </a:rPr>
              <a:t>= 10</a:t>
            </a:r>
          </a:p>
        </p:txBody>
      </p:sp>
      <p:grpSp>
        <p:nvGrpSpPr>
          <p:cNvPr id="112" name="Group 33">
            <a:extLst>
              <a:ext uri="{FF2B5EF4-FFF2-40B4-BE49-F238E27FC236}">
                <a16:creationId xmlns:a16="http://schemas.microsoft.com/office/drawing/2014/main" id="{9869AEAB-D7D1-4D08-A393-EE70795E1694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3965575"/>
            <a:ext cx="7029450" cy="1681162"/>
            <a:chOff x="717" y="3104"/>
            <a:chExt cx="4428" cy="1059"/>
          </a:xfrm>
        </p:grpSpPr>
        <p:sp>
          <p:nvSpPr>
            <p:cNvPr id="113" name="Oval 34">
              <a:extLst>
                <a:ext uri="{FF2B5EF4-FFF2-40B4-BE49-F238E27FC236}">
                  <a16:creationId xmlns:a16="http://schemas.microsoft.com/office/drawing/2014/main" id="{2E522072-4A54-4506-8496-7966A129FB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17" y="3994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114" name="Oval 35">
              <a:extLst>
                <a:ext uri="{FF2B5EF4-FFF2-40B4-BE49-F238E27FC236}">
                  <a16:creationId xmlns:a16="http://schemas.microsoft.com/office/drawing/2014/main" id="{4764845B-A36A-4D0C-A2F6-EB6CA075C3D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1" y="3104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5" name="Oval 36">
              <a:extLst>
                <a:ext uri="{FF2B5EF4-FFF2-40B4-BE49-F238E27FC236}">
                  <a16:creationId xmlns:a16="http://schemas.microsoft.com/office/drawing/2014/main" id="{D7ABFE76-C4A2-404C-BE59-E07C655EAF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1" y="3994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116" name="AutoShape 37">
              <a:extLst>
                <a:ext uri="{FF2B5EF4-FFF2-40B4-BE49-F238E27FC236}">
                  <a16:creationId xmlns:a16="http://schemas.microsoft.com/office/drawing/2014/main" id="{A94F237F-0CC6-4A7B-8968-CA513B4CDDF6}"/>
                </a:ext>
              </a:extLst>
            </p:cNvPr>
            <p:cNvCxnSpPr>
              <a:cxnSpLocks noChangeShapeType="1"/>
              <a:stCxn id="113" idx="7"/>
              <a:endCxn id="114" idx="3"/>
            </p:cNvCxnSpPr>
            <p:nvPr/>
          </p:nvCxnSpPr>
          <p:spPr bwMode="auto">
            <a:xfrm flipV="1">
              <a:off x="852" y="3245"/>
              <a:ext cx="1162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38">
              <a:extLst>
                <a:ext uri="{FF2B5EF4-FFF2-40B4-BE49-F238E27FC236}">
                  <a16:creationId xmlns:a16="http://schemas.microsoft.com/office/drawing/2014/main" id="{D2277ABA-D0E4-4880-812F-25217CF06913}"/>
                </a:ext>
              </a:extLst>
            </p:cNvPr>
            <p:cNvCxnSpPr>
              <a:cxnSpLocks noChangeShapeType="1"/>
              <a:stCxn id="113" idx="6"/>
              <a:endCxn id="115" idx="2"/>
            </p:cNvCxnSpPr>
            <p:nvPr/>
          </p:nvCxnSpPr>
          <p:spPr bwMode="auto">
            <a:xfrm>
              <a:off x="880" y="4073"/>
              <a:ext cx="1106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AutoShape 39">
              <a:extLst>
                <a:ext uri="{FF2B5EF4-FFF2-40B4-BE49-F238E27FC236}">
                  <a16:creationId xmlns:a16="http://schemas.microsoft.com/office/drawing/2014/main" id="{F91FF0A6-3B08-45CC-9214-A82F757A2559}"/>
                </a:ext>
              </a:extLst>
            </p:cNvPr>
            <p:cNvCxnSpPr>
              <a:cxnSpLocks noChangeShapeType="1"/>
              <a:stCxn id="115" idx="6"/>
              <a:endCxn id="121" idx="2"/>
            </p:cNvCxnSpPr>
            <p:nvPr/>
          </p:nvCxnSpPr>
          <p:spPr bwMode="auto">
            <a:xfrm>
              <a:off x="2154" y="4073"/>
              <a:ext cx="160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AutoShape 40">
              <a:extLst>
                <a:ext uri="{FF2B5EF4-FFF2-40B4-BE49-F238E27FC236}">
                  <a16:creationId xmlns:a16="http://schemas.microsoft.com/office/drawing/2014/main" id="{8F93FB7D-9133-4A87-9C1B-C90C46A25C7F}"/>
                </a:ext>
              </a:extLst>
            </p:cNvPr>
            <p:cNvCxnSpPr>
              <a:cxnSpLocks noChangeShapeType="1"/>
              <a:stCxn id="115" idx="7"/>
              <a:endCxn id="120" idx="3"/>
            </p:cNvCxnSpPr>
            <p:nvPr/>
          </p:nvCxnSpPr>
          <p:spPr bwMode="auto">
            <a:xfrm flipV="1">
              <a:off x="2126" y="3245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" name="Oval 41">
              <a:extLst>
                <a:ext uri="{FF2B5EF4-FFF2-40B4-BE49-F238E27FC236}">
                  <a16:creationId xmlns:a16="http://schemas.microsoft.com/office/drawing/2014/main" id="{8602CA20-17F7-4B53-9463-AD362E322F8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59" y="3104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21" name="Oval 42">
              <a:extLst>
                <a:ext uri="{FF2B5EF4-FFF2-40B4-BE49-F238E27FC236}">
                  <a16:creationId xmlns:a16="http://schemas.microsoft.com/office/drawing/2014/main" id="{0A5D177A-6F68-45DE-B752-0FABAECEEB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59" y="3994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22" name="AutoShape 43">
              <a:extLst>
                <a:ext uri="{FF2B5EF4-FFF2-40B4-BE49-F238E27FC236}">
                  <a16:creationId xmlns:a16="http://schemas.microsoft.com/office/drawing/2014/main" id="{2D07F4EF-ADA7-4574-BC97-5B6D7A95FF00}"/>
                </a:ext>
              </a:extLst>
            </p:cNvPr>
            <p:cNvCxnSpPr>
              <a:cxnSpLocks noChangeShapeType="1"/>
              <a:stCxn id="114" idx="5"/>
              <a:endCxn id="121" idx="1"/>
            </p:cNvCxnSpPr>
            <p:nvPr/>
          </p:nvCxnSpPr>
          <p:spPr bwMode="auto">
            <a:xfrm>
              <a:off x="2126" y="3245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Oval 44">
              <a:extLst>
                <a:ext uri="{FF2B5EF4-FFF2-40B4-BE49-F238E27FC236}">
                  <a16:creationId xmlns:a16="http://schemas.microsoft.com/office/drawing/2014/main" id="{83E2AF41-EC02-4CFF-B410-95634364C1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87" y="3994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24" name="AutoShape 45">
              <a:extLst>
                <a:ext uri="{FF2B5EF4-FFF2-40B4-BE49-F238E27FC236}">
                  <a16:creationId xmlns:a16="http://schemas.microsoft.com/office/drawing/2014/main" id="{E2A16694-1CA3-478B-8154-FF643D0FEA63}"/>
                </a:ext>
              </a:extLst>
            </p:cNvPr>
            <p:cNvCxnSpPr>
              <a:cxnSpLocks noChangeShapeType="1"/>
              <a:stCxn id="120" idx="5"/>
              <a:endCxn id="123" idx="1"/>
            </p:cNvCxnSpPr>
            <p:nvPr/>
          </p:nvCxnSpPr>
          <p:spPr bwMode="auto">
            <a:xfrm>
              <a:off x="3894" y="3245"/>
              <a:ext cx="111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AutoShape 46">
              <a:extLst>
                <a:ext uri="{FF2B5EF4-FFF2-40B4-BE49-F238E27FC236}">
                  <a16:creationId xmlns:a16="http://schemas.microsoft.com/office/drawing/2014/main" id="{964EBA33-E25D-4296-B74D-501ED4D3836F}"/>
                </a:ext>
              </a:extLst>
            </p:cNvPr>
            <p:cNvCxnSpPr>
              <a:cxnSpLocks noChangeShapeType="1"/>
              <a:stCxn id="121" idx="6"/>
              <a:endCxn id="123" idx="2"/>
            </p:cNvCxnSpPr>
            <p:nvPr/>
          </p:nvCxnSpPr>
          <p:spPr bwMode="auto">
            <a:xfrm>
              <a:off x="3922" y="4073"/>
              <a:ext cx="106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6" name="Text Box 47">
              <a:extLst>
                <a:ext uri="{FF2B5EF4-FFF2-40B4-BE49-F238E27FC236}">
                  <a16:creationId xmlns:a16="http://schemas.microsoft.com/office/drawing/2014/main" id="{988778CA-56AE-4407-A835-D16467189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4" y="3993"/>
              <a:ext cx="22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27" name="Text Box 48">
              <a:extLst>
                <a:ext uri="{FF2B5EF4-FFF2-40B4-BE49-F238E27FC236}">
                  <a16:creationId xmlns:a16="http://schemas.microsoft.com/office/drawing/2014/main" id="{891A4CE6-DB2A-4FCA-B97E-1918972F9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2" y="4001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28" name="Text Box 49">
              <a:extLst>
                <a:ext uri="{FF2B5EF4-FFF2-40B4-BE49-F238E27FC236}">
                  <a16:creationId xmlns:a16="http://schemas.microsoft.com/office/drawing/2014/main" id="{BF0F6E52-B9D5-434D-B944-114543AAA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" y="4009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29" name="Text Box 50">
              <a:extLst>
                <a:ext uri="{FF2B5EF4-FFF2-40B4-BE49-F238E27FC236}">
                  <a16:creationId xmlns:a16="http://schemas.microsoft.com/office/drawing/2014/main" id="{F29094C3-F7CA-4C2B-9399-8CDD04931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3587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30" name="Text Box 51">
              <a:extLst>
                <a:ext uri="{FF2B5EF4-FFF2-40B4-BE49-F238E27FC236}">
                  <a16:creationId xmlns:a16="http://schemas.microsoft.com/office/drawing/2014/main" id="{B1C9A3BF-1C8B-455C-B210-1659798EF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" y="3345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4</a:t>
              </a:r>
            </a:p>
          </p:txBody>
        </p:sp>
        <p:sp>
          <p:nvSpPr>
            <p:cNvPr id="131" name="Text Box 52">
              <a:extLst>
                <a:ext uri="{FF2B5EF4-FFF2-40B4-BE49-F238E27FC236}">
                  <a16:creationId xmlns:a16="http://schemas.microsoft.com/office/drawing/2014/main" id="{748E8A9F-22C7-4965-81AC-6BA9DB647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0" y="3399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4</a:t>
              </a:r>
            </a:p>
          </p:txBody>
        </p:sp>
        <p:sp>
          <p:nvSpPr>
            <p:cNvPr id="132" name="Text Box 53">
              <a:extLst>
                <a:ext uri="{FF2B5EF4-FFF2-40B4-BE49-F238E27FC236}">
                  <a16:creationId xmlns:a16="http://schemas.microsoft.com/office/drawing/2014/main" id="{F0836501-7A0F-49DC-99FF-7D095C5C4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" y="3827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10</a:t>
              </a:r>
            </a:p>
          </p:txBody>
        </p:sp>
        <p:sp>
          <p:nvSpPr>
            <p:cNvPr id="133" name="Text Box 54">
              <a:extLst>
                <a:ext uri="{FF2B5EF4-FFF2-40B4-BE49-F238E27FC236}">
                  <a16:creationId xmlns:a16="http://schemas.microsoft.com/office/drawing/2014/main" id="{5B00904B-F2D3-4FC8-9B77-268BC44FF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852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6</a:t>
              </a:r>
            </a:p>
          </p:txBody>
        </p:sp>
        <p:sp>
          <p:nvSpPr>
            <p:cNvPr id="134" name="Text Box 55">
              <a:extLst>
                <a:ext uri="{FF2B5EF4-FFF2-40B4-BE49-F238E27FC236}">
                  <a16:creationId xmlns:a16="http://schemas.microsoft.com/office/drawing/2014/main" id="{FB798596-9473-4593-86B3-FD1694F92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3830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10</a:t>
              </a:r>
            </a:p>
          </p:txBody>
        </p:sp>
        <p:sp>
          <p:nvSpPr>
            <p:cNvPr id="135" name="Text Box 56">
              <a:extLst>
                <a:ext uri="{FF2B5EF4-FFF2-40B4-BE49-F238E27FC236}">
                  <a16:creationId xmlns:a16="http://schemas.microsoft.com/office/drawing/2014/main" id="{4C825BAA-16D5-4A64-9821-41989441F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3206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4</a:t>
              </a:r>
            </a:p>
          </p:txBody>
        </p:sp>
        <p:sp>
          <p:nvSpPr>
            <p:cNvPr id="136" name="Text Box 57">
              <a:extLst>
                <a:ext uri="{FF2B5EF4-FFF2-40B4-BE49-F238E27FC236}">
                  <a16:creationId xmlns:a16="http://schemas.microsoft.com/office/drawing/2014/main" id="{95BAA6DC-D694-4DA9-9CC3-3A4B7CA23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" y="3766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37" name="Text Box 58">
              <a:extLst>
                <a:ext uri="{FF2B5EF4-FFF2-40B4-BE49-F238E27FC236}">
                  <a16:creationId xmlns:a16="http://schemas.microsoft.com/office/drawing/2014/main" id="{9A80BB70-6EEF-452C-B4F2-9AA31953F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" y="3622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003399"/>
                  </a:solidFill>
                </a:rPr>
                <a:t>4</a:t>
              </a:r>
            </a:p>
          </p:txBody>
        </p:sp>
        <p:sp>
          <p:nvSpPr>
            <p:cNvPr id="138" name="Text Box 59">
              <a:extLst>
                <a:ext uri="{FF2B5EF4-FFF2-40B4-BE49-F238E27FC236}">
                  <a16:creationId xmlns:a16="http://schemas.microsoft.com/office/drawing/2014/main" id="{251FCE8C-6208-420C-8662-2FFF2B119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6" y="3375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39" name="Text Box 60">
              <a:extLst>
                <a:ext uri="{FF2B5EF4-FFF2-40B4-BE49-F238E27FC236}">
                  <a16:creationId xmlns:a16="http://schemas.microsoft.com/office/drawing/2014/main" id="{9995AB5A-ABE1-45C1-9EC0-FDE424B3E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0" y="3517"/>
              <a:ext cx="177" cy="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400" b="1">
                  <a:solidFill>
                    <a:schemeClr val="tx1"/>
                  </a:solidFill>
                </a:rPr>
                <a:t>4</a:t>
              </a:r>
              <a:endParaRPr kumimoji="1" lang="en-US" sz="1800" b="1">
                <a:solidFill>
                  <a:schemeClr val="tx1"/>
                </a:solidFill>
              </a:endParaRPr>
            </a:p>
          </p:txBody>
        </p:sp>
      </p:grpSp>
      <p:sp>
        <p:nvSpPr>
          <p:cNvPr id="140" name="Text Box 61">
            <a:extLst>
              <a:ext uri="{FF2B5EF4-FFF2-40B4-BE49-F238E27FC236}">
                <a16:creationId xmlns:a16="http://schemas.microsoft.com/office/drawing/2014/main" id="{2C6C6AB0-8593-421E-BB12-A0DB14081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3694112"/>
            <a:ext cx="1968500" cy="511175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Tối ưu:</a:t>
            </a:r>
          </a:p>
          <a:p>
            <a:pPr algn="ctr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iá trị luồng</a:t>
            </a:r>
            <a:r>
              <a:rPr kumimoji="1" lang="en-US" sz="1800">
                <a:solidFill>
                  <a:schemeClr val="tx1"/>
                </a:solidFill>
              </a:rPr>
              <a:t> </a:t>
            </a:r>
            <a:r>
              <a:rPr kumimoji="1" lang="en-US" sz="1800" b="1">
                <a:solidFill>
                  <a:schemeClr val="tx1"/>
                </a:solidFill>
              </a:rPr>
              <a:t>= 14</a:t>
            </a:r>
          </a:p>
        </p:txBody>
      </p:sp>
    </p:spTree>
    <p:extLst>
      <p:ext uri="{BB962C8B-B14F-4D97-AF65-F5344CB8AC3E}">
        <p14:creationId xmlns:p14="http://schemas.microsoft.com/office/powerpoint/2010/main" val="13837990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>
            <a:extLst>
              <a:ext uri="{FF2B5EF4-FFF2-40B4-BE49-F238E27FC236}">
                <a16:creationId xmlns:a16="http://schemas.microsoft.com/office/drawing/2014/main" id="{FBBFA239-AE03-48E0-A8F9-3E3732298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3" y="685800"/>
            <a:ext cx="8723312" cy="3100387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G = (V, E)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 = (v, w) 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 E 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 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ả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qua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Đồ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:  G</a:t>
            </a:r>
            <a:r>
              <a:rPr lang="en-US" sz="1600" baseline="-25000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= (V, </a:t>
            </a:r>
            <a:r>
              <a:rPr lang="en-US" sz="1600" dirty="0" err="1">
                <a:cs typeface="Arial" panose="020B0604020202020204" pitchFamily="34" charset="0"/>
              </a:rPr>
              <a:t>E</a:t>
            </a:r>
            <a:r>
              <a:rPr lang="en-US" sz="1600" baseline="-25000" dirty="0" err="1">
                <a:cs typeface="Arial" panose="020B0604020202020204" pitchFamily="34" charset="0"/>
              </a:rPr>
              <a:t>f</a:t>
            </a:r>
            <a:r>
              <a:rPr lang="en-US" sz="1600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)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sz="1600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sz="1600" baseline="-25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= {e: f(e) &lt; c(e) }  {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sz="1600" baseline="30000" dirty="0" err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: f(e) &gt; 0 }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ả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qua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ung</a:t>
            </a: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92">
                <a:extLst>
                  <a:ext uri="{FF2B5EF4-FFF2-40B4-BE49-F238E27FC236}">
                    <a16:creationId xmlns:a16="http://schemas.microsoft.com/office/drawing/2014/main" id="{F19A9028-9D56-4D35-BB01-F6E3DF3ABEFB}"/>
                  </a:ext>
                </a:extLst>
              </p:cNvPr>
              <p:cNvSpPr txBox="1"/>
              <p:nvPr/>
            </p:nvSpPr>
            <p:spPr bwMode="auto">
              <a:xfrm>
                <a:off x="671513" y="4305300"/>
                <a:ext cx="3962400" cy="881063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ế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ế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Object 92">
                <a:extLst>
                  <a:ext uri="{FF2B5EF4-FFF2-40B4-BE49-F238E27FC236}">
                    <a16:creationId xmlns:a16="http://schemas.microsoft.com/office/drawing/2014/main" id="{F19A9028-9D56-4D35-BB01-F6E3DF3AB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513" y="4305300"/>
                <a:ext cx="3962400" cy="8810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94">
            <a:extLst>
              <a:ext uri="{FF2B5EF4-FFF2-40B4-BE49-F238E27FC236}">
                <a16:creationId xmlns:a16="http://schemas.microsoft.com/office/drawing/2014/main" id="{3B5CEA1D-965A-48C5-8DC7-7F5A1D722BA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81088"/>
            <a:ext cx="4343400" cy="1509712"/>
            <a:chOff x="2448" y="1008"/>
            <a:chExt cx="2736" cy="951"/>
          </a:xfrm>
        </p:grpSpPr>
        <p:sp>
          <p:nvSpPr>
            <p:cNvPr id="69" name="Oval 7">
              <a:extLst>
                <a:ext uri="{FF2B5EF4-FFF2-40B4-BE49-F238E27FC236}">
                  <a16:creationId xmlns:a16="http://schemas.microsoft.com/office/drawing/2014/main" id="{27389146-A6DA-4BD4-AAF9-E6CC9A7C0C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1422"/>
              <a:ext cx="200" cy="2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</a:rPr>
                <a:t>v</a:t>
              </a:r>
            </a:p>
          </p:txBody>
        </p:sp>
        <p:cxnSp>
          <p:nvCxnSpPr>
            <p:cNvPr id="70" name="AutoShape 10">
              <a:extLst>
                <a:ext uri="{FF2B5EF4-FFF2-40B4-BE49-F238E27FC236}">
                  <a16:creationId xmlns:a16="http://schemas.microsoft.com/office/drawing/2014/main" id="{972B0400-9208-4C72-B781-ABB6220F5D67}"/>
                </a:ext>
              </a:extLst>
            </p:cNvPr>
            <p:cNvCxnSpPr>
              <a:cxnSpLocks noChangeShapeType="1"/>
              <a:stCxn id="69" idx="6"/>
              <a:endCxn id="71" idx="2"/>
            </p:cNvCxnSpPr>
            <p:nvPr/>
          </p:nvCxnSpPr>
          <p:spPr bwMode="auto">
            <a:xfrm>
              <a:off x="2653" y="1522"/>
              <a:ext cx="1558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" name="Oval 13">
              <a:extLst>
                <a:ext uri="{FF2B5EF4-FFF2-40B4-BE49-F238E27FC236}">
                  <a16:creationId xmlns:a16="http://schemas.microsoft.com/office/drawing/2014/main" id="{BF1A368D-3E4D-4362-A1B8-3F3B088BA1B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16" y="1422"/>
              <a:ext cx="200" cy="2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800" b="1">
                  <a:solidFill>
                    <a:schemeClr val="tx1"/>
                  </a:solidFill>
                </a:rPr>
                <a:t>w</a:t>
              </a:r>
            </a:p>
          </p:txBody>
        </p:sp>
        <p:sp>
          <p:nvSpPr>
            <p:cNvPr id="72" name="Text Box 19">
              <a:extLst>
                <a:ext uri="{FF2B5EF4-FFF2-40B4-BE49-F238E27FC236}">
                  <a16:creationId xmlns:a16="http://schemas.microsoft.com/office/drawing/2014/main" id="{EBDB792A-A1F0-4241-81FB-6B6D06614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4" y="1440"/>
              <a:ext cx="268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chemeClr val="tx1"/>
                  </a:solidFill>
                </a:rPr>
                <a:t> 17</a:t>
              </a:r>
            </a:p>
          </p:txBody>
        </p:sp>
        <p:sp>
          <p:nvSpPr>
            <p:cNvPr id="73" name="Text Box 65">
              <a:extLst>
                <a:ext uri="{FF2B5EF4-FFF2-40B4-BE49-F238E27FC236}">
                  <a16:creationId xmlns:a16="http://schemas.microsoft.com/office/drawing/2014/main" id="{F6F31644-3623-4599-BA4B-76F4ACF24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2" y="1680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74" name="Text Box 66">
              <a:extLst>
                <a:ext uri="{FF2B5EF4-FFF2-40B4-BE49-F238E27FC236}">
                  <a16:creationId xmlns:a16="http://schemas.microsoft.com/office/drawing/2014/main" id="{B258FCB1-234F-42F2-A1D4-153C1684C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008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chemeClr val="tx1"/>
                  </a:solidFill>
                </a:rPr>
                <a:t>kntq</a:t>
              </a:r>
            </a:p>
          </p:txBody>
        </p:sp>
        <p:cxnSp>
          <p:nvCxnSpPr>
            <p:cNvPr id="75" name="AutoShape 67">
              <a:extLst>
                <a:ext uri="{FF2B5EF4-FFF2-40B4-BE49-F238E27FC236}">
                  <a16:creationId xmlns:a16="http://schemas.microsoft.com/office/drawing/2014/main" id="{4AA140E2-5BF0-4649-B512-297D5486206A}"/>
                </a:ext>
              </a:extLst>
            </p:cNvPr>
            <p:cNvCxnSpPr>
              <a:cxnSpLocks noChangeShapeType="1"/>
              <a:stCxn id="74" idx="1"/>
              <a:endCxn id="72" idx="0"/>
            </p:cNvCxnSpPr>
            <p:nvPr/>
          </p:nvCxnSpPr>
          <p:spPr bwMode="auto">
            <a:xfrm rot="10800000" flipV="1">
              <a:off x="3418" y="1124"/>
              <a:ext cx="806" cy="31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Text Box 68">
              <a:extLst>
                <a:ext uri="{FF2B5EF4-FFF2-40B4-BE49-F238E27FC236}">
                  <a16:creationId xmlns:a16="http://schemas.microsoft.com/office/drawing/2014/main" id="{3794BD5F-8F26-42DA-BC45-39FD23E40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728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rgbClr val="FF0000"/>
                  </a:solidFill>
                </a:rPr>
                <a:t>Luồng</a:t>
              </a:r>
            </a:p>
          </p:txBody>
        </p:sp>
        <p:cxnSp>
          <p:nvCxnSpPr>
            <p:cNvPr id="77" name="AutoShape 69">
              <a:extLst>
                <a:ext uri="{FF2B5EF4-FFF2-40B4-BE49-F238E27FC236}">
                  <a16:creationId xmlns:a16="http://schemas.microsoft.com/office/drawing/2014/main" id="{FB965A78-C6DF-41B5-A08C-0B65C0E18145}"/>
                </a:ext>
              </a:extLst>
            </p:cNvPr>
            <p:cNvCxnSpPr>
              <a:cxnSpLocks noChangeShapeType="1"/>
              <a:stCxn id="76" idx="1"/>
              <a:endCxn id="73" idx="3"/>
            </p:cNvCxnSpPr>
            <p:nvPr/>
          </p:nvCxnSpPr>
          <p:spPr bwMode="auto">
            <a:xfrm rot="10800000">
              <a:off x="3546" y="1734"/>
              <a:ext cx="966" cy="110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8" name="Text Box 90">
            <a:extLst>
              <a:ext uri="{FF2B5EF4-FFF2-40B4-BE49-F238E27FC236}">
                <a16:creationId xmlns:a16="http://schemas.microsoft.com/office/drawing/2014/main" id="{155C163F-12E9-4186-B17C-384649495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4475" y="5119688"/>
            <a:ext cx="822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 dirty="0" err="1">
                <a:solidFill>
                  <a:schemeClr val="tx1"/>
                </a:solidFill>
              </a:rPr>
              <a:t>kntq</a:t>
            </a:r>
            <a:endParaRPr kumimoji="1" lang="en-US" sz="1800" b="1" dirty="0">
              <a:solidFill>
                <a:schemeClr val="tx1"/>
              </a:solidFill>
            </a:endParaRPr>
          </a:p>
        </p:txBody>
      </p:sp>
      <p:sp>
        <p:nvSpPr>
          <p:cNvPr id="79" name="Oval 79">
            <a:extLst>
              <a:ext uri="{FF2B5EF4-FFF2-40B4-BE49-F238E27FC236}">
                <a16:creationId xmlns:a16="http://schemas.microsoft.com/office/drawing/2014/main" id="{19A4B8A4-FDBA-4BF0-A8CF-AD666F5DE41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29200" y="4343400"/>
            <a:ext cx="317500" cy="31750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v</a:t>
            </a:r>
          </a:p>
        </p:txBody>
      </p:sp>
      <p:cxnSp>
        <p:nvCxnSpPr>
          <p:cNvPr id="80" name="AutoShape 80">
            <a:extLst>
              <a:ext uri="{FF2B5EF4-FFF2-40B4-BE49-F238E27FC236}">
                <a16:creationId xmlns:a16="http://schemas.microsoft.com/office/drawing/2014/main" id="{2D2DBFEB-495D-4DD3-9A35-E7E24726A826}"/>
              </a:ext>
            </a:extLst>
          </p:cNvPr>
          <p:cNvCxnSpPr>
            <a:cxnSpLocks noChangeShapeType="1"/>
            <a:stCxn id="79" idx="6"/>
            <a:endCxn id="81" idx="2"/>
          </p:cNvCxnSpPr>
          <p:nvPr/>
        </p:nvCxnSpPr>
        <p:spPr bwMode="auto">
          <a:xfrm>
            <a:off x="5354638" y="4502150"/>
            <a:ext cx="247332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" name="Oval 81">
            <a:extLst>
              <a:ext uri="{FF2B5EF4-FFF2-40B4-BE49-F238E27FC236}">
                <a16:creationId xmlns:a16="http://schemas.microsoft.com/office/drawing/2014/main" id="{15231B33-395B-4FCB-A423-66EF4A1E41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35900" y="4343400"/>
            <a:ext cx="317500" cy="31750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w</a:t>
            </a:r>
          </a:p>
        </p:txBody>
      </p:sp>
      <p:sp>
        <p:nvSpPr>
          <p:cNvPr id="82" name="Text Box 82">
            <a:extLst>
              <a:ext uri="{FF2B5EF4-FFF2-40B4-BE49-F238E27FC236}">
                <a16:creationId xmlns:a16="http://schemas.microsoft.com/office/drawing/2014/main" id="{0F82B2DE-A9C8-4BE6-A11A-B955D6EE4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371975"/>
            <a:ext cx="42545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 11</a:t>
            </a:r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7D379D0-00AB-44DC-B0FE-1C27541CCB78}"/>
              </a:ext>
            </a:extLst>
          </p:cNvPr>
          <p:cNvGrpSpPr/>
          <p:nvPr/>
        </p:nvGrpSpPr>
        <p:grpSpPr>
          <a:xfrm>
            <a:off x="6537325" y="3686175"/>
            <a:ext cx="2073275" cy="685800"/>
            <a:chOff x="6537325" y="3686175"/>
            <a:chExt cx="2073275" cy="685800"/>
          </a:xfrm>
        </p:grpSpPr>
        <p:sp>
          <p:nvSpPr>
            <p:cNvPr id="84" name="Text Box 84">
              <a:extLst>
                <a:ext uri="{FF2B5EF4-FFF2-40B4-BE49-F238E27FC236}">
                  <a16:creationId xmlns:a16="http://schemas.microsoft.com/office/drawing/2014/main" id="{CEC89723-64EE-4B22-8798-14DDBD30F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3686175"/>
              <a:ext cx="762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sz="1800" b="1" dirty="0" err="1">
                  <a:solidFill>
                    <a:schemeClr val="tx1"/>
                  </a:solidFill>
                </a:rPr>
                <a:t>kntq</a:t>
              </a:r>
              <a:r>
                <a:rPr kumimoji="1" lang="en-US" sz="1800" b="1" dirty="0">
                  <a:solidFill>
                    <a:schemeClr val="tx1"/>
                  </a:solidFill>
                </a:rPr>
                <a:t> </a:t>
              </a:r>
            </a:p>
          </p:txBody>
        </p:sp>
        <p:cxnSp>
          <p:nvCxnSpPr>
            <p:cNvPr id="85" name="AutoShape 85">
              <a:extLst>
                <a:ext uri="{FF2B5EF4-FFF2-40B4-BE49-F238E27FC236}">
                  <a16:creationId xmlns:a16="http://schemas.microsoft.com/office/drawing/2014/main" id="{CFF844A8-67E9-4E58-9057-B708DA2CB392}"/>
                </a:ext>
              </a:extLst>
            </p:cNvPr>
            <p:cNvCxnSpPr>
              <a:cxnSpLocks noChangeShapeType="1"/>
              <a:stCxn id="84" idx="1"/>
              <a:endCxn id="82" idx="0"/>
            </p:cNvCxnSpPr>
            <p:nvPr/>
          </p:nvCxnSpPr>
          <p:spPr bwMode="auto">
            <a:xfrm rot="10800000" flipV="1">
              <a:off x="6537325" y="3870325"/>
              <a:ext cx="1311275" cy="50165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86" name="AutoShape 88">
            <a:extLst>
              <a:ext uri="{FF2B5EF4-FFF2-40B4-BE49-F238E27FC236}">
                <a16:creationId xmlns:a16="http://schemas.microsoft.com/office/drawing/2014/main" id="{C4C02BDF-50BA-4BDC-8799-CB1FE2527812}"/>
              </a:ext>
            </a:extLst>
          </p:cNvPr>
          <p:cNvCxnSpPr>
            <a:cxnSpLocks noChangeShapeType="1"/>
            <a:stCxn id="81" idx="3"/>
            <a:endCxn id="79" idx="5"/>
          </p:cNvCxnSpPr>
          <p:nvPr/>
        </p:nvCxnSpPr>
        <p:spPr bwMode="auto">
          <a:xfrm rot="5400000">
            <a:off x="6589712" y="3333750"/>
            <a:ext cx="1588" cy="2581275"/>
          </a:xfrm>
          <a:prstGeom prst="curvedConnector3">
            <a:avLst>
              <a:gd name="adj1" fmla="val 16800009"/>
            </a:avLst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Text Box 89">
            <a:extLst>
              <a:ext uri="{FF2B5EF4-FFF2-40B4-BE49-F238E27FC236}">
                <a16:creationId xmlns:a16="http://schemas.microsoft.com/office/drawing/2014/main" id="{98343086-FD68-40C3-B0E2-BDCE8B581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768850"/>
            <a:ext cx="42545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 6</a:t>
            </a:r>
          </a:p>
        </p:txBody>
      </p:sp>
      <p:cxnSp>
        <p:nvCxnSpPr>
          <p:cNvPr id="90" name="AutoShape 91">
            <a:extLst>
              <a:ext uri="{FF2B5EF4-FFF2-40B4-BE49-F238E27FC236}">
                <a16:creationId xmlns:a16="http://schemas.microsoft.com/office/drawing/2014/main" id="{FFDF0F41-0494-4B35-989F-64F7932AD5E0}"/>
              </a:ext>
            </a:extLst>
          </p:cNvPr>
          <p:cNvCxnSpPr>
            <a:cxnSpLocks noChangeShapeType="1"/>
            <a:stCxn id="78" idx="1"/>
            <a:endCxn id="87" idx="2"/>
          </p:cNvCxnSpPr>
          <p:nvPr/>
        </p:nvCxnSpPr>
        <p:spPr bwMode="auto">
          <a:xfrm rot="10800000">
            <a:off x="6537325" y="5043488"/>
            <a:ext cx="1327150" cy="2603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Text Box 98">
            <a:extLst>
              <a:ext uri="{FF2B5EF4-FFF2-40B4-BE49-F238E27FC236}">
                <a16:creationId xmlns:a16="http://schemas.microsoft.com/office/drawing/2014/main" id="{19AA2B6B-B4B2-4D35-B249-48B7F27FD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844" y="3112292"/>
            <a:ext cx="2362200" cy="382588"/>
          </a:xfrm>
          <a:prstGeom prst="rect">
            <a:avLst/>
          </a:prstGeom>
          <a:solidFill>
            <a:srgbClr val="CCFFCC"/>
          </a:solidFill>
          <a:ln w="15875">
            <a:solidFill>
              <a:schemeClr val="accent1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>
                <a:solidFill>
                  <a:schemeClr val="tx1"/>
                </a:solidFill>
              </a:rPr>
              <a:t>e = (u,v) </a:t>
            </a:r>
            <a:r>
              <a:rPr kumimoji="1" lang="en-US" sz="1800">
                <a:solidFill>
                  <a:schemeClr val="tx1"/>
                </a:solidFill>
                <a:sym typeface="Symbol" panose="05050102010706020507" pitchFamily="18" charset="2"/>
              </a:rPr>
              <a:t> e</a:t>
            </a:r>
            <a:r>
              <a:rPr kumimoji="1" 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R </a:t>
            </a:r>
            <a:r>
              <a:rPr kumimoji="1" lang="en-US" sz="1800">
                <a:solidFill>
                  <a:schemeClr val="tx1"/>
                </a:solidFill>
                <a:sym typeface="Symbol" panose="05050102010706020507" pitchFamily="18" charset="2"/>
              </a:rPr>
              <a:t>= (v,u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BBF34F2-ADD6-A8A9-52DB-D8C8562D2351}"/>
                  </a:ext>
                </a:extLst>
              </p14:cNvPr>
              <p14:cNvContentPartPr/>
              <p14:nvPr/>
            </p14:nvContentPartPr>
            <p14:xfrm>
              <a:off x="879120" y="249120"/>
              <a:ext cx="5196600" cy="2929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BBF34F2-ADD6-A8A9-52DB-D8C8562D235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69760" y="239760"/>
                <a:ext cx="5215320" cy="294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996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 animBg="1"/>
      <p:bldP spid="81" grpId="0" animBg="1"/>
      <p:bldP spid="82" grpId="0" animBg="1"/>
      <p:bldP spid="87" grpId="0" animBg="1"/>
      <p:bldP spid="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: </a:t>
            </a:r>
            <a:r>
              <a:rPr lang="en-US" altLang="en-US" sz="2000" b="1" dirty="0" err="1"/>
              <a:t>ví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ụ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4">
            <a:extLst>
              <a:ext uri="{FF2B5EF4-FFF2-40B4-BE49-F238E27FC236}">
                <a16:creationId xmlns:a16="http://schemas.microsoft.com/office/drawing/2014/main" id="{99CA8EAB-BCC2-472C-9E22-06D3B5E64269}"/>
              </a:ext>
            </a:extLst>
          </p:cNvPr>
          <p:cNvGrpSpPr>
            <a:grpSpLocks/>
          </p:cNvGrpSpPr>
          <p:nvPr/>
        </p:nvGrpSpPr>
        <p:grpSpPr bwMode="auto">
          <a:xfrm>
            <a:off x="1174618" y="2058764"/>
            <a:ext cx="7029450" cy="1681162"/>
            <a:chOff x="726" y="1663"/>
            <a:chExt cx="4428" cy="1059"/>
          </a:xfrm>
        </p:grpSpPr>
        <p:sp>
          <p:nvSpPr>
            <p:cNvPr id="30" name="Oval 5">
              <a:extLst>
                <a:ext uri="{FF2B5EF4-FFF2-40B4-BE49-F238E27FC236}">
                  <a16:creationId xmlns:a16="http://schemas.microsoft.com/office/drawing/2014/main" id="{AA8707F0-EFF2-4CF0-8B4D-158BDBB4B5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7B5BFA8A-0D82-4887-A7DA-BCEA38E083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2" name="Oval 7">
              <a:extLst>
                <a:ext uri="{FF2B5EF4-FFF2-40B4-BE49-F238E27FC236}">
                  <a16:creationId xmlns:a16="http://schemas.microsoft.com/office/drawing/2014/main" id="{2963483F-5C16-4A3C-8F06-B231DA2526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3" name="AutoShape 8">
              <a:extLst>
                <a:ext uri="{FF2B5EF4-FFF2-40B4-BE49-F238E27FC236}">
                  <a16:creationId xmlns:a16="http://schemas.microsoft.com/office/drawing/2014/main" id="{88F98973-3349-4AC2-8950-B27F02A06CCA}"/>
                </a:ext>
              </a:extLst>
            </p:cNvPr>
            <p:cNvCxnSpPr>
              <a:cxnSpLocks noChangeShapeType="1"/>
              <a:stCxn id="30" idx="7"/>
              <a:endCxn id="31" idx="3"/>
            </p:cNvCxnSpPr>
            <p:nvPr/>
          </p:nvCxnSpPr>
          <p:spPr bwMode="auto">
            <a:xfrm flipV="1">
              <a:off x="861" y="1804"/>
              <a:ext cx="1162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9">
              <a:extLst>
                <a:ext uri="{FF2B5EF4-FFF2-40B4-BE49-F238E27FC236}">
                  <a16:creationId xmlns:a16="http://schemas.microsoft.com/office/drawing/2014/main" id="{C33A5B89-EE52-457F-B474-EE58CE24230A}"/>
                </a:ext>
              </a:extLst>
            </p:cNvPr>
            <p:cNvCxnSpPr>
              <a:cxnSpLocks noChangeShapeType="1"/>
              <a:stCxn id="30" idx="6"/>
              <a:endCxn id="32" idx="2"/>
            </p:cNvCxnSpPr>
            <p:nvPr/>
          </p:nvCxnSpPr>
          <p:spPr bwMode="auto">
            <a:xfrm>
              <a:off x="889" y="2632"/>
              <a:ext cx="1106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0">
              <a:extLst>
                <a:ext uri="{FF2B5EF4-FFF2-40B4-BE49-F238E27FC236}">
                  <a16:creationId xmlns:a16="http://schemas.microsoft.com/office/drawing/2014/main" id="{06474FBB-4457-4CC8-A9AB-C6738ABF53BF}"/>
                </a:ext>
              </a:extLst>
            </p:cNvPr>
            <p:cNvCxnSpPr>
              <a:cxnSpLocks noChangeShapeType="1"/>
              <a:stCxn id="32" idx="6"/>
              <a:endCxn id="38" idx="2"/>
            </p:cNvCxnSpPr>
            <p:nvPr/>
          </p:nvCxnSpPr>
          <p:spPr bwMode="auto">
            <a:xfrm>
              <a:off x="2163" y="2632"/>
              <a:ext cx="160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1">
              <a:extLst>
                <a:ext uri="{FF2B5EF4-FFF2-40B4-BE49-F238E27FC236}">
                  <a16:creationId xmlns:a16="http://schemas.microsoft.com/office/drawing/2014/main" id="{4BC3758C-72BC-479B-A0D4-E0E06A3C5F09}"/>
                </a:ext>
              </a:extLst>
            </p:cNvPr>
            <p:cNvCxnSpPr>
              <a:cxnSpLocks noChangeShapeType="1"/>
              <a:stCxn id="32" idx="7"/>
              <a:endCxn id="37" idx="3"/>
            </p:cNvCxnSpPr>
            <p:nvPr/>
          </p:nvCxnSpPr>
          <p:spPr bwMode="auto">
            <a:xfrm flipV="1"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Oval 12">
              <a:extLst>
                <a:ext uri="{FF2B5EF4-FFF2-40B4-BE49-F238E27FC236}">
                  <a16:creationId xmlns:a16="http://schemas.microsoft.com/office/drawing/2014/main" id="{F3680FD8-1E91-4ADA-966E-EB8F14F2FC7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8" name="Oval 13">
              <a:extLst>
                <a:ext uri="{FF2B5EF4-FFF2-40B4-BE49-F238E27FC236}">
                  <a16:creationId xmlns:a16="http://schemas.microsoft.com/office/drawing/2014/main" id="{0D338768-7220-4611-AE0E-6278C61593B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39" name="AutoShape 14">
              <a:extLst>
                <a:ext uri="{FF2B5EF4-FFF2-40B4-BE49-F238E27FC236}">
                  <a16:creationId xmlns:a16="http://schemas.microsoft.com/office/drawing/2014/main" id="{CE71CB67-F510-46B9-A924-8921E18ED75E}"/>
                </a:ext>
              </a:extLst>
            </p:cNvPr>
            <p:cNvCxnSpPr>
              <a:cxnSpLocks noChangeShapeType="1"/>
              <a:stCxn id="31" idx="5"/>
              <a:endCxn id="38" idx="1"/>
            </p:cNvCxnSpPr>
            <p:nvPr/>
          </p:nvCxnSpPr>
          <p:spPr bwMode="auto">
            <a:xfrm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Oval 15">
              <a:extLst>
                <a:ext uri="{FF2B5EF4-FFF2-40B4-BE49-F238E27FC236}">
                  <a16:creationId xmlns:a16="http://schemas.microsoft.com/office/drawing/2014/main" id="{000CEC2D-C76B-44C5-AB77-B241CFBC55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9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41" name="AutoShape 16">
              <a:extLst>
                <a:ext uri="{FF2B5EF4-FFF2-40B4-BE49-F238E27FC236}">
                  <a16:creationId xmlns:a16="http://schemas.microsoft.com/office/drawing/2014/main" id="{66332B36-E2CD-45BA-B7A5-06E934B6C187}"/>
                </a:ext>
              </a:extLst>
            </p:cNvPr>
            <p:cNvCxnSpPr>
              <a:cxnSpLocks noChangeShapeType="1"/>
              <a:stCxn id="37" idx="5"/>
              <a:endCxn id="40" idx="1"/>
            </p:cNvCxnSpPr>
            <p:nvPr/>
          </p:nvCxnSpPr>
          <p:spPr bwMode="auto">
            <a:xfrm>
              <a:off x="3903" y="1804"/>
              <a:ext cx="111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17">
              <a:extLst>
                <a:ext uri="{FF2B5EF4-FFF2-40B4-BE49-F238E27FC236}">
                  <a16:creationId xmlns:a16="http://schemas.microsoft.com/office/drawing/2014/main" id="{BC42D1C0-3110-40AA-B44F-9D56061D8FD7}"/>
                </a:ext>
              </a:extLst>
            </p:cNvPr>
            <p:cNvCxnSpPr>
              <a:cxnSpLocks noChangeShapeType="1"/>
              <a:stCxn id="38" idx="6"/>
              <a:endCxn id="40" idx="2"/>
            </p:cNvCxnSpPr>
            <p:nvPr/>
          </p:nvCxnSpPr>
          <p:spPr bwMode="auto">
            <a:xfrm>
              <a:off x="3931" y="2632"/>
              <a:ext cx="106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18">
              <a:extLst>
                <a:ext uri="{FF2B5EF4-FFF2-40B4-BE49-F238E27FC236}">
                  <a16:creationId xmlns:a16="http://schemas.microsoft.com/office/drawing/2014/main" id="{80C623AF-E42A-44FA-B206-6AA57B32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552"/>
              <a:ext cx="22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4" name="Text Box 19">
              <a:extLst>
                <a:ext uri="{FF2B5EF4-FFF2-40B4-BE49-F238E27FC236}">
                  <a16:creationId xmlns:a16="http://schemas.microsoft.com/office/drawing/2014/main" id="{723210E1-7FB3-4D4B-A509-F5555E02B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560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45" name="Text Box 20">
              <a:extLst>
                <a:ext uri="{FF2B5EF4-FFF2-40B4-BE49-F238E27FC236}">
                  <a16:creationId xmlns:a16="http://schemas.microsoft.com/office/drawing/2014/main" id="{D7B4C937-AEB1-4E42-A704-951778D2C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568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46" name="Text Box 21">
              <a:extLst>
                <a:ext uri="{FF2B5EF4-FFF2-40B4-BE49-F238E27FC236}">
                  <a16:creationId xmlns:a16="http://schemas.microsoft.com/office/drawing/2014/main" id="{DC020027-1701-4233-846C-F97F3A533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2146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7" name="Text Box 22">
              <a:extLst>
                <a:ext uri="{FF2B5EF4-FFF2-40B4-BE49-F238E27FC236}">
                  <a16:creationId xmlns:a16="http://schemas.microsoft.com/office/drawing/2014/main" id="{86B25A10-02BE-40F8-A79A-781D647EE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" y="1904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8" name="Text Box 23">
              <a:extLst>
                <a:ext uri="{FF2B5EF4-FFF2-40B4-BE49-F238E27FC236}">
                  <a16:creationId xmlns:a16="http://schemas.microsoft.com/office/drawing/2014/main" id="{F571841D-1A13-475B-8892-191DD7041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195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9" name="Text Box 24">
              <a:extLst>
                <a:ext uri="{FF2B5EF4-FFF2-40B4-BE49-F238E27FC236}">
                  <a16:creationId xmlns:a16="http://schemas.microsoft.com/office/drawing/2014/main" id="{29AEBA9B-2200-4532-9E6E-87C34401F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2386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4C6FC137-4FC1-47A4-AE27-183F783C0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241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1" name="Text Box 26">
              <a:extLst>
                <a:ext uri="{FF2B5EF4-FFF2-40B4-BE49-F238E27FC236}">
                  <a16:creationId xmlns:a16="http://schemas.microsoft.com/office/drawing/2014/main" id="{B1641098-0466-47BE-97F4-EE7539D2E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3" y="2389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52" name="Text Box 27">
              <a:extLst>
                <a:ext uri="{FF2B5EF4-FFF2-40B4-BE49-F238E27FC236}">
                  <a16:creationId xmlns:a16="http://schemas.microsoft.com/office/drawing/2014/main" id="{5BC5C5A8-3B79-447C-8EC6-DE2C41560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1765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3" name="Text Box 28">
              <a:extLst>
                <a:ext uri="{FF2B5EF4-FFF2-40B4-BE49-F238E27FC236}">
                  <a16:creationId xmlns:a16="http://schemas.microsoft.com/office/drawing/2014/main" id="{A60F0095-9FB6-404E-9AD8-3E5AFABE0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325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4" name="Text Box 29">
              <a:extLst>
                <a:ext uri="{FF2B5EF4-FFF2-40B4-BE49-F238E27FC236}">
                  <a16:creationId xmlns:a16="http://schemas.microsoft.com/office/drawing/2014/main" id="{F91A6457-A459-4470-ABB3-348A8B1A0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18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5" name="Text Box 30">
              <a:extLst>
                <a:ext uri="{FF2B5EF4-FFF2-40B4-BE49-F238E27FC236}">
                  <a16:creationId xmlns:a16="http://schemas.microsoft.com/office/drawing/2014/main" id="{5543202E-1650-4DBE-8972-70AA80076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5" y="1934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6" name="Text Box 31">
              <a:extLst>
                <a:ext uri="{FF2B5EF4-FFF2-40B4-BE49-F238E27FC236}">
                  <a16:creationId xmlns:a16="http://schemas.microsoft.com/office/drawing/2014/main" id="{3F946470-7F8A-446E-80C2-9ECBE09BD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9" y="2076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</p:grpSp>
      <p:sp>
        <p:nvSpPr>
          <p:cNvPr id="58" name="Text Box 55">
            <a:extLst>
              <a:ext uri="{FF2B5EF4-FFF2-40B4-BE49-F238E27FC236}">
                <a16:creationId xmlns:a16="http://schemas.microsoft.com/office/drawing/2014/main" id="{350EBAAF-E459-49D9-8EB9-52AABDDA7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93" y="269535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</a:p>
        </p:txBody>
      </p:sp>
      <p:cxnSp>
        <p:nvCxnSpPr>
          <p:cNvPr id="59" name="AutoShape 35">
            <a:extLst>
              <a:ext uri="{FF2B5EF4-FFF2-40B4-BE49-F238E27FC236}">
                <a16:creationId xmlns:a16="http://schemas.microsoft.com/office/drawing/2014/main" id="{3FE80CBF-25DC-410B-A938-EF923FEE4AAC}"/>
              </a:ext>
            </a:extLst>
          </p:cNvPr>
          <p:cNvCxnSpPr>
            <a:cxnSpLocks noChangeShapeType="1"/>
            <a:stCxn id="66" idx="7"/>
            <a:endCxn id="67" idx="3"/>
          </p:cNvCxnSpPr>
          <p:nvPr/>
        </p:nvCxnSpPr>
        <p:spPr bwMode="auto">
          <a:xfrm flipV="1">
            <a:off x="1374643" y="4214589"/>
            <a:ext cx="1844675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36">
            <a:extLst>
              <a:ext uri="{FF2B5EF4-FFF2-40B4-BE49-F238E27FC236}">
                <a16:creationId xmlns:a16="http://schemas.microsoft.com/office/drawing/2014/main" id="{FDB2001A-9421-4033-837F-36659C298D7B}"/>
              </a:ext>
            </a:extLst>
          </p:cNvPr>
          <p:cNvCxnSpPr>
            <a:cxnSpLocks noChangeShapeType="1"/>
            <a:stCxn id="66" idx="6"/>
            <a:endCxn id="92" idx="2"/>
          </p:cNvCxnSpPr>
          <p:nvPr/>
        </p:nvCxnSpPr>
        <p:spPr bwMode="auto">
          <a:xfrm>
            <a:off x="1419093" y="5529039"/>
            <a:ext cx="17557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37">
            <a:extLst>
              <a:ext uri="{FF2B5EF4-FFF2-40B4-BE49-F238E27FC236}">
                <a16:creationId xmlns:a16="http://schemas.microsoft.com/office/drawing/2014/main" id="{2C0D8990-FE21-41D5-80B7-B664D8AAB3FA}"/>
              </a:ext>
            </a:extLst>
          </p:cNvPr>
          <p:cNvCxnSpPr>
            <a:cxnSpLocks noChangeShapeType="1"/>
            <a:stCxn id="92" idx="6"/>
            <a:endCxn id="94" idx="2"/>
          </p:cNvCxnSpPr>
          <p:nvPr/>
        </p:nvCxnSpPr>
        <p:spPr bwMode="auto">
          <a:xfrm>
            <a:off x="3441568" y="5529039"/>
            <a:ext cx="2540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AutoShape 38">
            <a:extLst>
              <a:ext uri="{FF2B5EF4-FFF2-40B4-BE49-F238E27FC236}">
                <a16:creationId xmlns:a16="http://schemas.microsoft.com/office/drawing/2014/main" id="{29FCB5BF-7184-4DE8-9A52-E1744E2BC028}"/>
              </a:ext>
            </a:extLst>
          </p:cNvPr>
          <p:cNvCxnSpPr>
            <a:cxnSpLocks noChangeShapeType="1"/>
            <a:stCxn id="92" idx="7"/>
            <a:endCxn id="93" idx="3"/>
          </p:cNvCxnSpPr>
          <p:nvPr/>
        </p:nvCxnSpPr>
        <p:spPr bwMode="auto">
          <a:xfrm flipV="1">
            <a:off x="3397118" y="4214589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41">
            <a:extLst>
              <a:ext uri="{FF2B5EF4-FFF2-40B4-BE49-F238E27FC236}">
                <a16:creationId xmlns:a16="http://schemas.microsoft.com/office/drawing/2014/main" id="{384CC3BA-083F-4630-8CE0-03F38D55ACDB}"/>
              </a:ext>
            </a:extLst>
          </p:cNvPr>
          <p:cNvCxnSpPr>
            <a:cxnSpLocks noChangeShapeType="1"/>
            <a:stCxn id="67" idx="5"/>
            <a:endCxn id="94" idx="1"/>
          </p:cNvCxnSpPr>
          <p:nvPr/>
        </p:nvCxnSpPr>
        <p:spPr bwMode="auto">
          <a:xfrm>
            <a:off x="3397118" y="4214589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181FC5E-56EB-456F-BA34-F1EDAA9C2301}"/>
              </a:ext>
            </a:extLst>
          </p:cNvPr>
          <p:cNvGrpSpPr/>
          <p:nvPr/>
        </p:nvGrpSpPr>
        <p:grpSpPr>
          <a:xfrm>
            <a:off x="1160331" y="3990751"/>
            <a:ext cx="7029450" cy="1663700"/>
            <a:chOff x="1138238" y="4572000"/>
            <a:chExt cx="7029450" cy="1663700"/>
          </a:xfrm>
        </p:grpSpPr>
        <p:sp>
          <p:nvSpPr>
            <p:cNvPr id="66" name="Oval 32">
              <a:extLst>
                <a:ext uri="{FF2B5EF4-FFF2-40B4-BE49-F238E27FC236}">
                  <a16:creationId xmlns:a16="http://schemas.microsoft.com/office/drawing/2014/main" id="{CD8D8D9F-6FA7-404B-A0B7-97354C1A12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8238" y="598487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67" name="Oval 33">
              <a:extLst>
                <a:ext uri="{FF2B5EF4-FFF2-40B4-BE49-F238E27FC236}">
                  <a16:creationId xmlns:a16="http://schemas.microsoft.com/office/drawing/2014/main" id="{2EB66BC7-8F77-4537-AB46-31AB40B370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60713" y="4572000"/>
              <a:ext cx="250825" cy="25241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92" name="Oval 34">
              <a:extLst>
                <a:ext uri="{FF2B5EF4-FFF2-40B4-BE49-F238E27FC236}">
                  <a16:creationId xmlns:a16="http://schemas.microsoft.com/office/drawing/2014/main" id="{B0528A81-904D-4795-ACD9-40E7BA0E0E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60713" y="598487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3" name="Oval 39">
              <a:extLst>
                <a:ext uri="{FF2B5EF4-FFF2-40B4-BE49-F238E27FC236}">
                  <a16:creationId xmlns:a16="http://schemas.microsoft.com/office/drawing/2014/main" id="{FA13C17F-1850-4050-8276-7488485E95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7413" y="4572000"/>
              <a:ext cx="250825" cy="25241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94" name="Oval 40">
              <a:extLst>
                <a:ext uri="{FF2B5EF4-FFF2-40B4-BE49-F238E27FC236}">
                  <a16:creationId xmlns:a16="http://schemas.microsoft.com/office/drawing/2014/main" id="{F323E713-E60D-4E12-A089-6220EF171F8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7413" y="598487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5" name="Oval 42">
              <a:extLst>
                <a:ext uri="{FF2B5EF4-FFF2-40B4-BE49-F238E27FC236}">
                  <a16:creationId xmlns:a16="http://schemas.microsoft.com/office/drawing/2014/main" id="{E38BE360-FC19-4E31-B7AC-A4F920E68F6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16863" y="5984875"/>
              <a:ext cx="250825" cy="25082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</p:grpSp>
      <p:cxnSp>
        <p:nvCxnSpPr>
          <p:cNvPr id="96" name="AutoShape 43">
            <a:extLst>
              <a:ext uri="{FF2B5EF4-FFF2-40B4-BE49-F238E27FC236}">
                <a16:creationId xmlns:a16="http://schemas.microsoft.com/office/drawing/2014/main" id="{2B0A302C-F0A6-4EC5-A7E1-37ECEB0A23BE}"/>
              </a:ext>
            </a:extLst>
          </p:cNvPr>
          <p:cNvCxnSpPr>
            <a:cxnSpLocks noChangeShapeType="1"/>
            <a:stCxn id="93" idx="5"/>
            <a:endCxn id="95" idx="1"/>
          </p:cNvCxnSpPr>
          <p:nvPr/>
        </p:nvCxnSpPr>
        <p:spPr bwMode="auto">
          <a:xfrm>
            <a:off x="6203818" y="4214589"/>
            <a:ext cx="177165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44">
            <a:extLst>
              <a:ext uri="{FF2B5EF4-FFF2-40B4-BE49-F238E27FC236}">
                <a16:creationId xmlns:a16="http://schemas.microsoft.com/office/drawing/2014/main" id="{82DBC75B-80FA-4F64-B4FC-81C33BA9CE55}"/>
              </a:ext>
            </a:extLst>
          </p:cNvPr>
          <p:cNvCxnSpPr>
            <a:cxnSpLocks noChangeShapeType="1"/>
            <a:stCxn id="94" idx="6"/>
            <a:endCxn id="95" idx="2"/>
          </p:cNvCxnSpPr>
          <p:nvPr/>
        </p:nvCxnSpPr>
        <p:spPr bwMode="auto">
          <a:xfrm>
            <a:off x="6248268" y="5529039"/>
            <a:ext cx="168275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" name="Text Box 45">
            <a:extLst>
              <a:ext uri="{FF2B5EF4-FFF2-40B4-BE49-F238E27FC236}">
                <a16:creationId xmlns:a16="http://schemas.microsoft.com/office/drawing/2014/main" id="{5661994A-A0A0-46FB-B090-0AEB337E1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443" y="5402039"/>
            <a:ext cx="35401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99" name="Text Box 46">
            <a:extLst>
              <a:ext uri="{FF2B5EF4-FFF2-40B4-BE49-F238E27FC236}">
                <a16:creationId xmlns:a16="http://schemas.microsoft.com/office/drawing/2014/main" id="{3CA893CB-A29D-4430-B0D3-8C2806E6A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518" y="5414739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0" name="Text Box 47">
            <a:extLst>
              <a:ext uri="{FF2B5EF4-FFF2-40B4-BE49-F238E27FC236}">
                <a16:creationId xmlns:a16="http://schemas.microsoft.com/office/drawing/2014/main" id="{92D2BAFB-E141-49F5-8AA1-E22E5224F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331" y="5427439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1" name="Text Box 48">
            <a:extLst>
              <a:ext uri="{FF2B5EF4-FFF2-40B4-BE49-F238E27FC236}">
                <a16:creationId xmlns:a16="http://schemas.microsoft.com/office/drawing/2014/main" id="{6BA81C79-56BF-4682-8E14-946B23B0E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706" y="4757514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2" name="Text Box 49">
            <a:extLst>
              <a:ext uri="{FF2B5EF4-FFF2-40B4-BE49-F238E27FC236}">
                <a16:creationId xmlns:a16="http://schemas.microsoft.com/office/drawing/2014/main" id="{B3FF6EB6-982D-4027-B905-77BAACB5A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893" y="5041676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3" name="Text Box 50">
            <a:extLst>
              <a:ext uri="{FF2B5EF4-FFF2-40B4-BE49-F238E27FC236}">
                <a16:creationId xmlns:a16="http://schemas.microsoft.com/office/drawing/2014/main" id="{E56FD8BF-AC56-4662-8655-79FCB4107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118" y="4420964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4" name="Text Box 51">
            <a:extLst>
              <a:ext uri="{FF2B5EF4-FFF2-40B4-BE49-F238E27FC236}">
                <a16:creationId xmlns:a16="http://schemas.microsoft.com/office/drawing/2014/main" id="{365F3A48-E982-4E44-8406-2DA5FF72E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468" y="4646389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05" name="AutoShape 52">
            <a:extLst>
              <a:ext uri="{FF2B5EF4-FFF2-40B4-BE49-F238E27FC236}">
                <a16:creationId xmlns:a16="http://schemas.microsoft.com/office/drawing/2014/main" id="{1252F557-6803-4D06-9DDE-3115E1BB30D7}"/>
              </a:ext>
            </a:extLst>
          </p:cNvPr>
          <p:cNvCxnSpPr>
            <a:cxnSpLocks noChangeShapeType="1"/>
            <a:stCxn id="94" idx="3"/>
            <a:endCxn id="92" idx="5"/>
          </p:cNvCxnSpPr>
          <p:nvPr/>
        </p:nvCxnSpPr>
        <p:spPr bwMode="auto">
          <a:xfrm rot="5400000">
            <a:off x="4709981" y="4313014"/>
            <a:ext cx="1588" cy="2628900"/>
          </a:xfrm>
          <a:prstGeom prst="curvedConnector3">
            <a:avLst>
              <a:gd name="adj1" fmla="val 16200005"/>
            </a:avLst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" name="Text Box 53">
            <a:extLst>
              <a:ext uri="{FF2B5EF4-FFF2-40B4-BE49-F238E27FC236}">
                <a16:creationId xmlns:a16="http://schemas.microsoft.com/office/drawing/2014/main" id="{229B5778-344C-4ADA-A5B2-BDBBC97F8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377" y="591291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 dirty="0">
                <a:solidFill>
                  <a:schemeClr val="tx1"/>
                </a:solidFill>
              </a:rPr>
              <a:t> </a:t>
            </a:r>
            <a:r>
              <a:rPr kumimoji="1" lang="en-US" sz="16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Text Box 56">
            <a:extLst>
              <a:ext uri="{FF2B5EF4-FFF2-40B4-BE49-F238E27FC236}">
                <a16:creationId xmlns:a16="http://schemas.microsoft.com/office/drawing/2014/main" id="{F9912F04-2877-4564-AFEB-4DDD86DD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93" y="46400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  <a:r>
              <a:rPr kumimoji="1" lang="en-US" sz="2000" b="1" baseline="-25000">
                <a:solidFill>
                  <a:schemeClr val="tx1"/>
                </a:solidFill>
              </a:rPr>
              <a:t>f</a:t>
            </a:r>
            <a:endParaRPr kumimoji="1" lang="en-US" sz="1800" b="1">
              <a:solidFill>
                <a:schemeClr val="tx1"/>
              </a:solidFill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F7E3321E-4638-4934-AED9-E82414DE6C1A}"/>
              </a:ext>
            </a:extLst>
          </p:cNvPr>
          <p:cNvSpPr txBox="1"/>
          <p:nvPr/>
        </p:nvSpPr>
        <p:spPr>
          <a:xfrm>
            <a:off x="8229600" y="1679401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</a:t>
            </a:r>
            <a:r>
              <a:rPr lang="en-US" sz="2200" i="1"/>
              <a:t>s</a:t>
            </a:r>
            <a:r>
              <a:rPr lang="en-US" sz="2200"/>
              <a:t>,4)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6A5884FC-8EBD-4E92-B944-1F4484681AE9}"/>
              </a:ext>
            </a:extLst>
          </p:cNvPr>
          <p:cNvSpPr txBox="1"/>
          <p:nvPr/>
        </p:nvSpPr>
        <p:spPr>
          <a:xfrm>
            <a:off x="8237240" y="2022760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(</a:t>
            </a:r>
            <a:r>
              <a:rPr lang="en-US" sz="2200" i="1" dirty="0"/>
              <a:t>s</a:t>
            </a:r>
            <a:r>
              <a:rPr lang="en-US" sz="2200" dirty="0"/>
              <a:t>,2)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51408F0C-4532-4234-9AD5-AE83A983FF9A}"/>
              </a:ext>
            </a:extLst>
          </p:cNvPr>
          <p:cNvSpPr txBox="1"/>
          <p:nvPr/>
        </p:nvSpPr>
        <p:spPr>
          <a:xfrm>
            <a:off x="8269610" y="2337504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2,3)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4A431B59-3333-4471-A9CC-980CA88A9EA9}"/>
              </a:ext>
            </a:extLst>
          </p:cNvPr>
          <p:cNvSpPr txBox="1"/>
          <p:nvPr/>
        </p:nvSpPr>
        <p:spPr>
          <a:xfrm>
            <a:off x="8269610" y="2661540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4,3)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EBDA5F35-EE9B-4410-84EC-33729EFEAF9E}"/>
              </a:ext>
            </a:extLst>
          </p:cNvPr>
          <p:cNvSpPr txBox="1"/>
          <p:nvPr/>
        </p:nvSpPr>
        <p:spPr>
          <a:xfrm>
            <a:off x="8273244" y="2949572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2,5)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B2F74ED0-1B77-4F13-B090-C1D5F7F3C904}"/>
              </a:ext>
            </a:extLst>
          </p:cNvPr>
          <p:cNvSpPr txBox="1"/>
          <p:nvPr/>
        </p:nvSpPr>
        <p:spPr>
          <a:xfrm>
            <a:off x="8305614" y="3273608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3,</a:t>
            </a:r>
            <a:r>
              <a:rPr lang="en-US" sz="2200" i="1"/>
              <a:t>t</a:t>
            </a:r>
            <a:r>
              <a:rPr lang="en-US" sz="2200"/>
              <a:t>)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593C0F01-BB53-4C5D-A807-E3460F5E460F}"/>
              </a:ext>
            </a:extLst>
          </p:cNvPr>
          <p:cNvSpPr txBox="1"/>
          <p:nvPr/>
        </p:nvSpPr>
        <p:spPr>
          <a:xfrm>
            <a:off x="8309248" y="3633648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5,</a:t>
            </a:r>
            <a:r>
              <a:rPr lang="en-US" sz="2200" i="1"/>
              <a:t>t</a:t>
            </a:r>
            <a:r>
              <a:rPr lang="en-US" sz="2200"/>
              <a:t>)</a:t>
            </a:r>
          </a:p>
        </p:txBody>
      </p:sp>
      <p:sp>
        <p:nvSpPr>
          <p:cNvPr id="115" name="Rectangle 3">
            <a:extLst>
              <a:ext uri="{FF2B5EF4-FFF2-40B4-BE49-F238E27FC236}">
                <a16:creationId xmlns:a16="http://schemas.microsoft.com/office/drawing/2014/main" id="{D005DA58-3E15-4E61-A3DB-33EAAD1D2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685800"/>
            <a:ext cx="8255000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0066"/>
                </a:solidFill>
                <a:latin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G</a:t>
            </a:r>
            <a:r>
              <a:rPr lang="en-US" sz="1600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(V,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kern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kern="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lvl="1"/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kern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{e : f(e) &lt; c(e)}  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  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kern="0" baseline="30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f(e) &gt; 0}.</a:t>
            </a:r>
          </a:p>
          <a:p>
            <a:pPr lvl="1"/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kern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)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</a:t>
            </a:r>
          </a:p>
          <a:p>
            <a:pPr lvl="1"/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kern="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kern="0" baseline="30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2FEDFD8-6F38-3967-265F-42C7EEE594D4}"/>
                  </a:ext>
                </a:extLst>
              </p14:cNvPr>
              <p14:cNvContentPartPr/>
              <p14:nvPr/>
            </p14:nvContentPartPr>
            <p14:xfrm>
              <a:off x="121320" y="87840"/>
              <a:ext cx="8926920" cy="6167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FEDFD8-6F38-3967-265F-42C7EEE594D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960" y="78480"/>
                <a:ext cx="8945640" cy="618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428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6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3">
            <a:extLst>
              <a:ext uri="{FF2B5EF4-FFF2-40B4-BE49-F238E27FC236}">
                <a16:creationId xmlns:a16="http://schemas.microsoft.com/office/drawing/2014/main" id="{85A2656C-5152-4069-B5CF-EBAAE65620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4362" y="762000"/>
            <a:ext cx="8255000" cy="4929188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ườ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ă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=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ườ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ừ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ến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t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ên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ồ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hị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ă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ực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ạ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 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ă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???</a:t>
            </a:r>
          </a:p>
        </p:txBody>
      </p:sp>
      <p:sp>
        <p:nvSpPr>
          <p:cNvPr id="69" name="Text Box 63">
            <a:extLst>
              <a:ext uri="{FF2B5EF4-FFF2-40B4-BE49-F238E27FC236}">
                <a16:creationId xmlns:a16="http://schemas.microsoft.com/office/drawing/2014/main" id="{2100943B-0418-4B6A-A411-56C9B2DC5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07" y="1971250"/>
            <a:ext cx="1968500" cy="333375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iá trị luồng = 14</a:t>
            </a:r>
          </a:p>
        </p:txBody>
      </p:sp>
      <p:grpSp>
        <p:nvGrpSpPr>
          <p:cNvPr id="70" name="Group 67">
            <a:extLst>
              <a:ext uri="{FF2B5EF4-FFF2-40B4-BE49-F238E27FC236}">
                <a16:creationId xmlns:a16="http://schemas.microsoft.com/office/drawing/2014/main" id="{096AB804-C427-46DC-83DC-DD974B50ED7E}"/>
              </a:ext>
            </a:extLst>
          </p:cNvPr>
          <p:cNvGrpSpPr>
            <a:grpSpLocks/>
          </p:cNvGrpSpPr>
          <p:nvPr/>
        </p:nvGrpSpPr>
        <p:grpSpPr bwMode="auto">
          <a:xfrm>
            <a:off x="340224" y="1890287"/>
            <a:ext cx="7877175" cy="1681163"/>
            <a:chOff x="192" y="1663"/>
            <a:chExt cx="4962" cy="1059"/>
          </a:xfrm>
        </p:grpSpPr>
        <p:sp>
          <p:nvSpPr>
            <p:cNvPr id="71" name="Oval 4">
              <a:extLst>
                <a:ext uri="{FF2B5EF4-FFF2-40B4-BE49-F238E27FC236}">
                  <a16:creationId xmlns:a16="http://schemas.microsoft.com/office/drawing/2014/main" id="{8037555F-42A2-4190-8E86-ABCF5EF030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72" name="Oval 5">
              <a:extLst>
                <a:ext uri="{FF2B5EF4-FFF2-40B4-BE49-F238E27FC236}">
                  <a16:creationId xmlns:a16="http://schemas.microsoft.com/office/drawing/2014/main" id="{CDC4F10E-7D3F-45D8-AE26-4E1CE0B552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3" name="Oval 6">
              <a:extLst>
                <a:ext uri="{FF2B5EF4-FFF2-40B4-BE49-F238E27FC236}">
                  <a16:creationId xmlns:a16="http://schemas.microsoft.com/office/drawing/2014/main" id="{948A9360-1573-4AAD-B530-209FA159CA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00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74" name="AutoShape 7">
              <a:extLst>
                <a:ext uri="{FF2B5EF4-FFF2-40B4-BE49-F238E27FC236}">
                  <a16:creationId xmlns:a16="http://schemas.microsoft.com/office/drawing/2014/main" id="{3F9B28C8-7333-4EAD-A9D6-D18B5AC8C553}"/>
                </a:ext>
              </a:extLst>
            </p:cNvPr>
            <p:cNvCxnSpPr>
              <a:cxnSpLocks noChangeShapeType="1"/>
              <a:stCxn id="71" idx="7"/>
              <a:endCxn id="72" idx="3"/>
            </p:cNvCxnSpPr>
            <p:nvPr/>
          </p:nvCxnSpPr>
          <p:spPr bwMode="auto">
            <a:xfrm flipV="1">
              <a:off x="861" y="1804"/>
              <a:ext cx="1162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AutoShape 8">
              <a:extLst>
                <a:ext uri="{FF2B5EF4-FFF2-40B4-BE49-F238E27FC236}">
                  <a16:creationId xmlns:a16="http://schemas.microsoft.com/office/drawing/2014/main" id="{ED5D6CB8-2296-4C37-AB5D-27213EB488A7}"/>
                </a:ext>
              </a:extLst>
            </p:cNvPr>
            <p:cNvCxnSpPr>
              <a:cxnSpLocks noChangeShapeType="1"/>
              <a:stCxn id="71" idx="6"/>
              <a:endCxn id="73" idx="2"/>
            </p:cNvCxnSpPr>
            <p:nvPr/>
          </p:nvCxnSpPr>
          <p:spPr bwMode="auto">
            <a:xfrm>
              <a:off x="889" y="2632"/>
              <a:ext cx="1106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AutoShape 9">
              <a:extLst>
                <a:ext uri="{FF2B5EF4-FFF2-40B4-BE49-F238E27FC236}">
                  <a16:creationId xmlns:a16="http://schemas.microsoft.com/office/drawing/2014/main" id="{73598B22-E316-436D-B525-717CEE3510DA}"/>
                </a:ext>
              </a:extLst>
            </p:cNvPr>
            <p:cNvCxnSpPr>
              <a:cxnSpLocks noChangeShapeType="1"/>
              <a:stCxn id="73" idx="6"/>
              <a:endCxn id="79" idx="2"/>
            </p:cNvCxnSpPr>
            <p:nvPr/>
          </p:nvCxnSpPr>
          <p:spPr bwMode="auto">
            <a:xfrm>
              <a:off x="2163" y="2632"/>
              <a:ext cx="160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AutoShape 10">
              <a:extLst>
                <a:ext uri="{FF2B5EF4-FFF2-40B4-BE49-F238E27FC236}">
                  <a16:creationId xmlns:a16="http://schemas.microsoft.com/office/drawing/2014/main" id="{136D9B87-6981-4376-B944-12130A7E78A2}"/>
                </a:ext>
              </a:extLst>
            </p:cNvPr>
            <p:cNvCxnSpPr>
              <a:cxnSpLocks noChangeShapeType="1"/>
              <a:stCxn id="73" idx="7"/>
              <a:endCxn id="78" idx="3"/>
            </p:cNvCxnSpPr>
            <p:nvPr/>
          </p:nvCxnSpPr>
          <p:spPr bwMode="auto">
            <a:xfrm flipV="1"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Oval 11">
              <a:extLst>
                <a:ext uri="{FF2B5EF4-FFF2-40B4-BE49-F238E27FC236}">
                  <a16:creationId xmlns:a16="http://schemas.microsoft.com/office/drawing/2014/main" id="{848B5998-C489-4ECF-8BDD-6D05F1FD73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1663"/>
              <a:ext cx="158" cy="15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9" name="Oval 12">
              <a:extLst>
                <a:ext uri="{FF2B5EF4-FFF2-40B4-BE49-F238E27FC236}">
                  <a16:creationId xmlns:a16="http://schemas.microsoft.com/office/drawing/2014/main" id="{85A5EBF4-3F1F-41E8-9FFD-614EB8A8F5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68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80" name="AutoShape 13">
              <a:extLst>
                <a:ext uri="{FF2B5EF4-FFF2-40B4-BE49-F238E27FC236}">
                  <a16:creationId xmlns:a16="http://schemas.microsoft.com/office/drawing/2014/main" id="{E07A70FD-D2BA-40B9-BBB5-9E16F4CAF95C}"/>
                </a:ext>
              </a:extLst>
            </p:cNvPr>
            <p:cNvCxnSpPr>
              <a:cxnSpLocks noChangeShapeType="1"/>
              <a:stCxn id="72" idx="5"/>
              <a:endCxn id="79" idx="1"/>
            </p:cNvCxnSpPr>
            <p:nvPr/>
          </p:nvCxnSpPr>
          <p:spPr bwMode="auto">
            <a:xfrm>
              <a:off x="2135" y="1804"/>
              <a:ext cx="165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Oval 14">
              <a:extLst>
                <a:ext uri="{FF2B5EF4-FFF2-40B4-BE49-F238E27FC236}">
                  <a16:creationId xmlns:a16="http://schemas.microsoft.com/office/drawing/2014/main" id="{DD0E60E8-DE83-433E-9A2E-222CC110DC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96" y="2553"/>
              <a:ext cx="158" cy="1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400" b="1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82" name="AutoShape 15">
              <a:extLst>
                <a:ext uri="{FF2B5EF4-FFF2-40B4-BE49-F238E27FC236}">
                  <a16:creationId xmlns:a16="http://schemas.microsoft.com/office/drawing/2014/main" id="{CAE5DAF4-AC39-4686-BE24-D326099A6793}"/>
                </a:ext>
              </a:extLst>
            </p:cNvPr>
            <p:cNvCxnSpPr>
              <a:cxnSpLocks noChangeShapeType="1"/>
              <a:stCxn id="78" idx="5"/>
              <a:endCxn id="81" idx="1"/>
            </p:cNvCxnSpPr>
            <p:nvPr/>
          </p:nvCxnSpPr>
          <p:spPr bwMode="auto">
            <a:xfrm>
              <a:off x="3903" y="1804"/>
              <a:ext cx="1116" cy="76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16">
              <a:extLst>
                <a:ext uri="{FF2B5EF4-FFF2-40B4-BE49-F238E27FC236}">
                  <a16:creationId xmlns:a16="http://schemas.microsoft.com/office/drawing/2014/main" id="{E284055F-A184-43E7-9737-DE8797E8B980}"/>
                </a:ext>
              </a:extLst>
            </p:cNvPr>
            <p:cNvCxnSpPr>
              <a:cxnSpLocks noChangeShapeType="1"/>
              <a:stCxn id="79" idx="6"/>
              <a:endCxn id="81" idx="2"/>
            </p:cNvCxnSpPr>
            <p:nvPr/>
          </p:nvCxnSpPr>
          <p:spPr bwMode="auto">
            <a:xfrm>
              <a:off x="3931" y="2632"/>
              <a:ext cx="1060" cy="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Text Box 17">
              <a:extLst>
                <a:ext uri="{FF2B5EF4-FFF2-40B4-BE49-F238E27FC236}">
                  <a16:creationId xmlns:a16="http://schemas.microsoft.com/office/drawing/2014/main" id="{0E53D969-BE4D-481A-9E09-00D65E107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552"/>
              <a:ext cx="22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5" name="Text Box 18">
              <a:extLst>
                <a:ext uri="{FF2B5EF4-FFF2-40B4-BE49-F238E27FC236}">
                  <a16:creationId xmlns:a16="http://schemas.microsoft.com/office/drawing/2014/main" id="{DB686AE5-A924-4ED4-83AF-E51A26DDD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560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86" name="Text Box 19">
              <a:extLst>
                <a:ext uri="{FF2B5EF4-FFF2-40B4-BE49-F238E27FC236}">
                  <a16:creationId xmlns:a16="http://schemas.microsoft.com/office/drawing/2014/main" id="{8A671AFD-9FEF-4FF8-9E57-55AAC0E5B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568"/>
              <a:ext cx="26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7" name="Text Box 20">
              <a:extLst>
                <a:ext uri="{FF2B5EF4-FFF2-40B4-BE49-F238E27FC236}">
                  <a16:creationId xmlns:a16="http://schemas.microsoft.com/office/drawing/2014/main" id="{B22D92BD-9AE1-4EBB-A5B7-DC302FF52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2146"/>
              <a:ext cx="26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 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9" name="Text Box 21">
              <a:extLst>
                <a:ext uri="{FF2B5EF4-FFF2-40B4-BE49-F238E27FC236}">
                  <a16:creationId xmlns:a16="http://schemas.microsoft.com/office/drawing/2014/main" id="{D0913F1C-A51D-4618-AD63-6EC7B179F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" y="1904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90" name="Text Box 22">
              <a:extLst>
                <a:ext uri="{FF2B5EF4-FFF2-40B4-BE49-F238E27FC236}">
                  <a16:creationId xmlns:a16="http://schemas.microsoft.com/office/drawing/2014/main" id="{A4FE0E51-2C27-40D8-8C8C-2C5A5CD8C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1958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91" name="Text Box 23">
              <a:extLst>
                <a:ext uri="{FF2B5EF4-FFF2-40B4-BE49-F238E27FC236}">
                  <a16:creationId xmlns:a16="http://schemas.microsoft.com/office/drawing/2014/main" id="{0B897BCD-8E94-4A77-9931-25EECC75F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2386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116" name="Text Box 24">
              <a:extLst>
                <a:ext uri="{FF2B5EF4-FFF2-40B4-BE49-F238E27FC236}">
                  <a16:creationId xmlns:a16="http://schemas.microsoft.com/office/drawing/2014/main" id="{06C94E2E-3A21-44DF-AC0B-36DFF76B6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241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17" name="Text Box 25">
              <a:extLst>
                <a:ext uri="{FF2B5EF4-FFF2-40B4-BE49-F238E27FC236}">
                  <a16:creationId xmlns:a16="http://schemas.microsoft.com/office/drawing/2014/main" id="{6362AE67-051F-488E-93C6-E319CA774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3" y="2389"/>
              <a:ext cx="2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118" name="Text Box 26">
              <a:extLst>
                <a:ext uri="{FF2B5EF4-FFF2-40B4-BE49-F238E27FC236}">
                  <a16:creationId xmlns:a16="http://schemas.microsoft.com/office/drawing/2014/main" id="{C3090322-A4B0-4EA8-BAB7-BDFE9E1AB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1765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19" name="Text Box 27">
              <a:extLst>
                <a:ext uri="{FF2B5EF4-FFF2-40B4-BE49-F238E27FC236}">
                  <a16:creationId xmlns:a16="http://schemas.microsoft.com/office/drawing/2014/main" id="{5AA7F59E-E68A-49BF-BF05-E52CCA7F5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325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20" name="Text Box 28">
              <a:extLst>
                <a:ext uri="{FF2B5EF4-FFF2-40B4-BE49-F238E27FC236}">
                  <a16:creationId xmlns:a16="http://schemas.microsoft.com/office/drawing/2014/main" id="{EDE0A69E-1F46-44DC-988D-92EDA1F30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2181"/>
              <a:ext cx="21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6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21" name="Text Box 29">
              <a:extLst>
                <a:ext uri="{FF2B5EF4-FFF2-40B4-BE49-F238E27FC236}">
                  <a16:creationId xmlns:a16="http://schemas.microsoft.com/office/drawing/2014/main" id="{21C0C9CF-AD05-454B-AC6A-E126C218B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5" y="1934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22" name="Text Box 30">
              <a:extLst>
                <a:ext uri="{FF2B5EF4-FFF2-40B4-BE49-F238E27FC236}">
                  <a16:creationId xmlns:a16="http://schemas.microsoft.com/office/drawing/2014/main" id="{05834255-2450-4C93-B8BD-CD3DEA98E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9" y="2076"/>
              <a:ext cx="177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sz="1200" b="1">
                  <a:solidFill>
                    <a:schemeClr val="tx1"/>
                  </a:solidFill>
                </a:rPr>
                <a:t> </a:t>
              </a:r>
              <a:r>
                <a:rPr kumimoji="1" lang="en-US" sz="1600" b="1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23" name="Text Box 64">
              <a:extLst>
                <a:ext uri="{FF2B5EF4-FFF2-40B4-BE49-F238E27FC236}">
                  <a16:creationId xmlns:a16="http://schemas.microsoft.com/office/drawing/2014/main" id="{B494E41F-3E39-4277-8054-0B227713D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6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sz="1800" b="1">
                  <a:solidFill>
                    <a:schemeClr val="tx1"/>
                  </a:solidFill>
                </a:rPr>
                <a:t>G</a:t>
              </a:r>
            </a:p>
          </p:txBody>
        </p:sp>
      </p:grpSp>
      <p:sp>
        <p:nvSpPr>
          <p:cNvPr id="124" name="Oval 31">
            <a:extLst>
              <a:ext uri="{FF2B5EF4-FFF2-40B4-BE49-F238E27FC236}">
                <a16:creationId xmlns:a16="http://schemas.microsoft.com/office/drawing/2014/main" id="{AD7878BA-058E-4616-8FA9-F10B97EE00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73662" y="5512962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25" name="Oval 32">
            <a:extLst>
              <a:ext uri="{FF2B5EF4-FFF2-40B4-BE49-F238E27FC236}">
                <a16:creationId xmlns:a16="http://schemas.microsoft.com/office/drawing/2014/main" id="{C0380E50-A1CB-4B82-81EE-F109AFD949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96137" y="4100087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6" name="Oval 33">
            <a:extLst>
              <a:ext uri="{FF2B5EF4-FFF2-40B4-BE49-F238E27FC236}">
                <a16:creationId xmlns:a16="http://schemas.microsoft.com/office/drawing/2014/main" id="{5D67B1DD-D093-46E4-936E-99966D62DF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96137" y="5512962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7" name="AutoShape 34">
            <a:extLst>
              <a:ext uri="{FF2B5EF4-FFF2-40B4-BE49-F238E27FC236}">
                <a16:creationId xmlns:a16="http://schemas.microsoft.com/office/drawing/2014/main" id="{C2AA1266-92A4-4BE5-8C3D-BEFC4397D5BE}"/>
              </a:ext>
            </a:extLst>
          </p:cNvPr>
          <p:cNvCxnSpPr>
            <a:cxnSpLocks noChangeShapeType="1"/>
            <a:stCxn id="124" idx="7"/>
            <a:endCxn id="125" idx="3"/>
          </p:cNvCxnSpPr>
          <p:nvPr/>
        </p:nvCxnSpPr>
        <p:spPr bwMode="auto">
          <a:xfrm flipV="1">
            <a:off x="1387974" y="4323925"/>
            <a:ext cx="1844675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AutoShape 35">
            <a:extLst>
              <a:ext uri="{FF2B5EF4-FFF2-40B4-BE49-F238E27FC236}">
                <a16:creationId xmlns:a16="http://schemas.microsoft.com/office/drawing/2014/main" id="{0E037286-85FE-402E-9B7D-F02857953349}"/>
              </a:ext>
            </a:extLst>
          </p:cNvPr>
          <p:cNvCxnSpPr>
            <a:cxnSpLocks noChangeShapeType="1"/>
            <a:stCxn id="124" idx="6"/>
            <a:endCxn id="126" idx="2"/>
          </p:cNvCxnSpPr>
          <p:nvPr/>
        </p:nvCxnSpPr>
        <p:spPr bwMode="auto">
          <a:xfrm>
            <a:off x="1432424" y="5638375"/>
            <a:ext cx="17557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9" name="AutoShape 36">
            <a:extLst>
              <a:ext uri="{FF2B5EF4-FFF2-40B4-BE49-F238E27FC236}">
                <a16:creationId xmlns:a16="http://schemas.microsoft.com/office/drawing/2014/main" id="{A604D0A1-131B-4FFB-8A04-7D7A62A17DD2}"/>
              </a:ext>
            </a:extLst>
          </p:cNvPr>
          <p:cNvCxnSpPr>
            <a:cxnSpLocks noChangeShapeType="1"/>
            <a:stCxn id="126" idx="6"/>
            <a:endCxn id="132" idx="2"/>
          </p:cNvCxnSpPr>
          <p:nvPr/>
        </p:nvCxnSpPr>
        <p:spPr bwMode="auto">
          <a:xfrm>
            <a:off x="3454899" y="5638375"/>
            <a:ext cx="2540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" name="AutoShape 37">
            <a:extLst>
              <a:ext uri="{FF2B5EF4-FFF2-40B4-BE49-F238E27FC236}">
                <a16:creationId xmlns:a16="http://schemas.microsoft.com/office/drawing/2014/main" id="{70337D95-6533-4D08-87A9-CE10A0B4942A}"/>
              </a:ext>
            </a:extLst>
          </p:cNvPr>
          <p:cNvCxnSpPr>
            <a:cxnSpLocks noChangeShapeType="1"/>
            <a:stCxn id="126" idx="7"/>
            <a:endCxn id="131" idx="3"/>
          </p:cNvCxnSpPr>
          <p:nvPr/>
        </p:nvCxnSpPr>
        <p:spPr bwMode="auto">
          <a:xfrm flipV="1">
            <a:off x="3410449" y="4323925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1" name="Oval 38">
            <a:extLst>
              <a:ext uri="{FF2B5EF4-FFF2-40B4-BE49-F238E27FC236}">
                <a16:creationId xmlns:a16="http://schemas.microsoft.com/office/drawing/2014/main" id="{77F9E45B-2E6B-406A-B806-798AB99650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02837" y="4100087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32" name="Oval 39">
            <a:extLst>
              <a:ext uri="{FF2B5EF4-FFF2-40B4-BE49-F238E27FC236}">
                <a16:creationId xmlns:a16="http://schemas.microsoft.com/office/drawing/2014/main" id="{82DD60E9-0C89-4E19-BA58-0F9E0E45B5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02837" y="5512962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33" name="AutoShape 40">
            <a:extLst>
              <a:ext uri="{FF2B5EF4-FFF2-40B4-BE49-F238E27FC236}">
                <a16:creationId xmlns:a16="http://schemas.microsoft.com/office/drawing/2014/main" id="{F9C186A0-2E83-4DC0-9191-3940D968B639}"/>
              </a:ext>
            </a:extLst>
          </p:cNvPr>
          <p:cNvCxnSpPr>
            <a:cxnSpLocks noChangeShapeType="1"/>
            <a:stCxn id="125" idx="5"/>
            <a:endCxn id="132" idx="1"/>
          </p:cNvCxnSpPr>
          <p:nvPr/>
        </p:nvCxnSpPr>
        <p:spPr bwMode="auto">
          <a:xfrm>
            <a:off x="3410449" y="4323925"/>
            <a:ext cx="262890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" name="Oval 41">
            <a:extLst>
              <a:ext uri="{FF2B5EF4-FFF2-40B4-BE49-F238E27FC236}">
                <a16:creationId xmlns:a16="http://schemas.microsoft.com/office/drawing/2014/main" id="{10777623-9AD6-475C-8C4F-B3C6BFD0A7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2287" y="5512962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135" name="AutoShape 42">
            <a:extLst>
              <a:ext uri="{FF2B5EF4-FFF2-40B4-BE49-F238E27FC236}">
                <a16:creationId xmlns:a16="http://schemas.microsoft.com/office/drawing/2014/main" id="{9E10C6DB-E0E1-4083-8408-C2E526735E68}"/>
              </a:ext>
            </a:extLst>
          </p:cNvPr>
          <p:cNvCxnSpPr>
            <a:cxnSpLocks noChangeShapeType="1"/>
            <a:stCxn id="131" idx="5"/>
            <a:endCxn id="134" idx="1"/>
          </p:cNvCxnSpPr>
          <p:nvPr/>
        </p:nvCxnSpPr>
        <p:spPr bwMode="auto">
          <a:xfrm>
            <a:off x="6217149" y="4323925"/>
            <a:ext cx="1771650" cy="12176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AutoShape 43">
            <a:extLst>
              <a:ext uri="{FF2B5EF4-FFF2-40B4-BE49-F238E27FC236}">
                <a16:creationId xmlns:a16="http://schemas.microsoft.com/office/drawing/2014/main" id="{579D874A-75E2-4F16-9509-ED2B21B9D3B6}"/>
              </a:ext>
            </a:extLst>
          </p:cNvPr>
          <p:cNvCxnSpPr>
            <a:cxnSpLocks noChangeShapeType="1"/>
            <a:stCxn id="132" idx="6"/>
            <a:endCxn id="134" idx="2"/>
          </p:cNvCxnSpPr>
          <p:nvPr/>
        </p:nvCxnSpPr>
        <p:spPr bwMode="auto">
          <a:xfrm>
            <a:off x="6261599" y="5638375"/>
            <a:ext cx="168275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7" name="Text Box 44">
            <a:extLst>
              <a:ext uri="{FF2B5EF4-FFF2-40B4-BE49-F238E27FC236}">
                <a16:creationId xmlns:a16="http://schemas.microsoft.com/office/drawing/2014/main" id="{EE9388AE-FD93-424F-B97C-F6D09B4A7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774" y="5511375"/>
            <a:ext cx="35401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8" name="Text Box 45">
            <a:extLst>
              <a:ext uri="{FF2B5EF4-FFF2-40B4-BE49-F238E27FC236}">
                <a16:creationId xmlns:a16="http://schemas.microsoft.com/office/drawing/2014/main" id="{6BC2A2C6-98E6-4D6E-91ED-2D68B3E40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849" y="552407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39" name="Text Box 46">
            <a:extLst>
              <a:ext uri="{FF2B5EF4-FFF2-40B4-BE49-F238E27FC236}">
                <a16:creationId xmlns:a16="http://schemas.microsoft.com/office/drawing/2014/main" id="{18549442-7964-4659-9741-2C9571C61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662" y="553677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716936D8-BEA8-4BC4-B74A-568617CF6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1037" y="4866850"/>
            <a:ext cx="423863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 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1" name="Text Box 48">
            <a:extLst>
              <a:ext uri="{FF2B5EF4-FFF2-40B4-BE49-F238E27FC236}">
                <a16:creationId xmlns:a16="http://schemas.microsoft.com/office/drawing/2014/main" id="{812CC233-F1D0-47E0-94F6-286968866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224" y="5151012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2" name="Text Box 49">
            <a:extLst>
              <a:ext uri="{FF2B5EF4-FFF2-40B4-BE49-F238E27FC236}">
                <a16:creationId xmlns:a16="http://schemas.microsoft.com/office/drawing/2014/main" id="{8324E8C8-5219-4D6B-A571-14EC03739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8449" y="4530300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3" name="Text Box 50">
            <a:extLst>
              <a:ext uri="{FF2B5EF4-FFF2-40B4-BE49-F238E27FC236}">
                <a16:creationId xmlns:a16="http://schemas.microsoft.com/office/drawing/2014/main" id="{4312B86D-4064-4162-B85B-630D52847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799" y="4755725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44" name="AutoShape 51">
            <a:extLst>
              <a:ext uri="{FF2B5EF4-FFF2-40B4-BE49-F238E27FC236}">
                <a16:creationId xmlns:a16="http://schemas.microsoft.com/office/drawing/2014/main" id="{533D00A7-9685-4592-9EB5-AA357F525AB8}"/>
              </a:ext>
            </a:extLst>
          </p:cNvPr>
          <p:cNvCxnSpPr>
            <a:cxnSpLocks noChangeShapeType="1"/>
            <a:stCxn id="132" idx="3"/>
            <a:endCxn id="126" idx="5"/>
          </p:cNvCxnSpPr>
          <p:nvPr/>
        </p:nvCxnSpPr>
        <p:spPr bwMode="auto">
          <a:xfrm rot="5400000">
            <a:off x="4723312" y="4422350"/>
            <a:ext cx="1588" cy="2628900"/>
          </a:xfrm>
          <a:prstGeom prst="curvedConnector3">
            <a:avLst>
              <a:gd name="adj1" fmla="val 16200005"/>
            </a:avLst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5" name="Text Box 52">
            <a:extLst>
              <a:ext uri="{FF2B5EF4-FFF2-40B4-BE49-F238E27FC236}">
                <a16:creationId xmlns:a16="http://schemas.microsoft.com/office/drawing/2014/main" id="{99FB03F5-4B49-4B7B-93AC-E6CDBFE2C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949" y="5854275"/>
            <a:ext cx="425450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6" name="Text Box 65">
            <a:extLst>
              <a:ext uri="{FF2B5EF4-FFF2-40B4-BE49-F238E27FC236}">
                <a16:creationId xmlns:a16="http://schemas.microsoft.com/office/drawing/2014/main" id="{16FA8C77-3AC1-4F45-AC36-7D9D6EACD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24" y="474937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  <a:r>
              <a:rPr kumimoji="1" lang="en-US" sz="2000" b="1" baseline="-25000">
                <a:solidFill>
                  <a:schemeClr val="tx1"/>
                </a:solidFill>
              </a:rPr>
              <a:t>f</a:t>
            </a:r>
            <a:endParaRPr kumimoji="1" lang="en-US" sz="1800" b="1">
              <a:solidFill>
                <a:schemeClr val="tx1"/>
              </a:solidFill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916E292D-7AB8-4C3B-BB4D-6C7FBA57E3C5}"/>
              </a:ext>
            </a:extLst>
          </p:cNvPr>
          <p:cNvSpPr txBox="1"/>
          <p:nvPr/>
        </p:nvSpPr>
        <p:spPr>
          <a:xfrm>
            <a:off x="8207824" y="821912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</a:t>
            </a:r>
            <a:r>
              <a:rPr lang="en-US" sz="2000" i="1"/>
              <a:t>s</a:t>
            </a:r>
            <a:r>
              <a:rPr lang="en-US" sz="2000"/>
              <a:t>,4)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FE0E5819-46CD-416F-9B9A-80B5B039A006}"/>
              </a:ext>
            </a:extLst>
          </p:cNvPr>
          <p:cNvSpPr txBox="1"/>
          <p:nvPr/>
        </p:nvSpPr>
        <p:spPr>
          <a:xfrm>
            <a:off x="8215464" y="1165271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</a:t>
            </a:r>
            <a:r>
              <a:rPr lang="en-US" sz="2000" i="1"/>
              <a:t>s</a:t>
            </a:r>
            <a:r>
              <a:rPr lang="en-US" sz="2000"/>
              <a:t>,2)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A7FC0313-3AB1-4975-8BD4-980DBD547CC2}"/>
              </a:ext>
            </a:extLst>
          </p:cNvPr>
          <p:cNvSpPr txBox="1"/>
          <p:nvPr/>
        </p:nvSpPr>
        <p:spPr>
          <a:xfrm>
            <a:off x="8247834" y="1480015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2,3)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3710DA96-4CD2-4B87-A199-0BC0E02289E3}"/>
              </a:ext>
            </a:extLst>
          </p:cNvPr>
          <p:cNvSpPr txBox="1"/>
          <p:nvPr/>
        </p:nvSpPr>
        <p:spPr>
          <a:xfrm>
            <a:off x="8247834" y="1804051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4,3)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8901363F-E35B-469F-8430-DBFC50988452}"/>
              </a:ext>
            </a:extLst>
          </p:cNvPr>
          <p:cNvSpPr txBox="1"/>
          <p:nvPr/>
        </p:nvSpPr>
        <p:spPr>
          <a:xfrm>
            <a:off x="8251468" y="2092083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2,5)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131EFE45-EA63-4BC4-84A8-1451D0F0EB89}"/>
              </a:ext>
            </a:extLst>
          </p:cNvPr>
          <p:cNvSpPr txBox="1"/>
          <p:nvPr/>
        </p:nvSpPr>
        <p:spPr>
          <a:xfrm>
            <a:off x="8283838" y="2416119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3,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B0515680-C5F4-4AEE-9F5E-13E084166B10}"/>
              </a:ext>
            </a:extLst>
          </p:cNvPr>
          <p:cNvSpPr txBox="1"/>
          <p:nvPr/>
        </p:nvSpPr>
        <p:spPr>
          <a:xfrm>
            <a:off x="8287472" y="2776159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5,</a:t>
            </a:r>
            <a:r>
              <a:rPr lang="en-US" sz="2000" i="1"/>
              <a:t>t</a:t>
            </a:r>
            <a:r>
              <a:rPr lang="en-US" sz="2000"/>
              <a:t>)</a:t>
            </a:r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E40E1322-32E6-4EA9-A57A-97E6DBC13800}"/>
              </a:ext>
            </a:extLst>
          </p:cNvPr>
          <p:cNvSpPr/>
          <p:nvPr/>
        </p:nvSpPr>
        <p:spPr>
          <a:xfrm>
            <a:off x="179194" y="3872857"/>
            <a:ext cx="27606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P???</a:t>
            </a:r>
          </a:p>
        </p:txBody>
      </p:sp>
    </p:spTree>
    <p:extLst>
      <p:ext uri="{BB962C8B-B14F-4D97-AF65-F5344CB8AC3E}">
        <p14:creationId xmlns:p14="http://schemas.microsoft.com/office/powerpoint/2010/main" val="270336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  <p:bldP spid="126" grpId="0" animBg="1"/>
      <p:bldP spid="131" grpId="0" animBg="1"/>
      <p:bldP spid="132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5" grpId="0" animBg="1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Đồ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ị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à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2475DA-FF78-425E-9142-2EE523097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09601"/>
            <a:ext cx="8723312" cy="5567362"/>
          </a:xfrm>
        </p:spPr>
        <p:txBody>
          <a:bodyPr>
            <a:normAutofit/>
          </a:bodyPr>
          <a:lstStyle/>
          <a:p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ịnh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ý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(Ford-Fulkerson, 1956):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ại</a:t>
            </a:r>
            <a:r>
              <a:rPr lang="en-US" sz="1600" dirty="0">
                <a:cs typeface="Arial" panose="020B0604020202020204" pitchFamily="34" charset="0"/>
              </a:rPr>
              <a:t>  </a:t>
            </a:r>
            <a:r>
              <a:rPr lang="en-US" sz="1600" dirty="0" err="1">
                <a:cs typeface="Arial" panose="020B0604020202020204" pitchFamily="34" charset="0"/>
              </a:rPr>
              <a:t>kh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ỉ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ịnh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ý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về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ự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á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ỏ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(Ford-Fulkerson, 1956): 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Giá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rị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ự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bằ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ả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qua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á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ỏ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Ta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sẽ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hứ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minh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ịnh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ý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ổ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hợp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sau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Giả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sử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mạ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 Ba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mệnh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ề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sau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ươ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ơng</a:t>
            </a: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  (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	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á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sao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ho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val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(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f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 = cap(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).</a:t>
            </a:r>
          </a:p>
          <a:p>
            <a:pPr lvl="1"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 (ii)	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cự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lvl="1"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(iii)	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tă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err="1">
                <a:cs typeface="Arial" panose="020B0604020202020204" pitchFamily="34" charset="0"/>
                <a:sym typeface="Symbol" panose="05050102010706020507" pitchFamily="18" charset="2"/>
              </a:rPr>
              <a:t>luồng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lvl="1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  </a:t>
            </a:r>
          </a:p>
          <a:p>
            <a:endParaRPr lang="en-US" sz="16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839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</a:t>
            </a:r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2475DA-FF78-425E-9142-2EE523097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09601"/>
            <a:ext cx="3563937" cy="2895599"/>
          </a:xfrm>
          <a:ln>
            <a:solidFill>
              <a:srgbClr val="C00000"/>
            </a:solidFill>
          </a:ln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CC0000"/>
                </a:solidFill>
                <a:latin typeface="Courier New" panose="02070309020205020404" pitchFamily="49" charset="0"/>
              </a:rPr>
              <a:t>Augment(</a:t>
            </a:r>
            <a:r>
              <a:rPr kumimoji="1" lang="en-US" sz="1600" b="1" dirty="0" err="1">
                <a:solidFill>
                  <a:srgbClr val="CC0000"/>
                </a:solidFill>
                <a:latin typeface="Courier New" panose="02070309020205020404" pitchFamily="49" charset="0"/>
              </a:rPr>
              <a:t>f,P</a:t>
            </a:r>
            <a:r>
              <a:rPr kumimoji="1" lang="en-US" sz="1600" b="1" dirty="0">
                <a:solidFill>
                  <a:srgbClr val="CC0000"/>
                </a:solidFill>
                <a:latin typeface="Courier New" panose="02070309020205020404" pitchFamily="49" charset="0"/>
              </a:rPr>
              <a:t>)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b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c</a:t>
            </a:r>
            <a:r>
              <a:rPr kumimoji="1" lang="en-US" sz="1600" b="1" baseline="-25000" dirty="0" err="1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P)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FOR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P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I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(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E)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cạnh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thuận</a:t>
            </a:r>
            <a:endParaRPr kumimoji="1" lang="en-US" sz="1600" b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f(e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(e) + 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ELSE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cạnh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nghịch</a:t>
            </a:r>
            <a:endParaRPr kumimoji="1" lang="en-US" sz="1600" b="1" dirty="0">
              <a:solidFill>
                <a:srgbClr val="0066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f(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e</a:t>
            </a:r>
            <a:r>
              <a:rPr kumimoji="1" lang="en-US" sz="1600" b="1" baseline="30000" dirty="0" err="1">
                <a:solidFill>
                  <a:schemeClr val="tx1"/>
                </a:solidFill>
                <a:latin typeface="Courier New" panose="02070309020205020404" pitchFamily="49" charset="0"/>
              </a:rPr>
              <a:t>R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(e) – 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RETURN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</a:p>
          <a:p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18" name="Content Placeholder 1">
            <a:extLst>
              <a:ext uri="{FF2B5EF4-FFF2-40B4-BE49-F238E27FC236}">
                <a16:creationId xmlns:a16="http://schemas.microsoft.com/office/drawing/2014/main" id="{2E64E744-1557-4A2F-BDEB-B5FA6082DE05}"/>
              </a:ext>
            </a:extLst>
          </p:cNvPr>
          <p:cNvSpPr txBox="1">
            <a:spLocks/>
          </p:cNvSpPr>
          <p:nvPr/>
        </p:nvSpPr>
        <p:spPr>
          <a:xfrm>
            <a:off x="3810000" y="609601"/>
            <a:ext cx="5164137" cy="2895598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Tx/>
              <a:buNone/>
              <a:defRPr/>
            </a:pPr>
            <a:endParaRPr lang="en-US" sz="1600" b="1" dirty="0">
              <a:solidFill>
                <a:schemeClr val="bg2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 err="1">
                <a:solidFill>
                  <a:srgbClr val="003399"/>
                </a:solidFill>
                <a:latin typeface="Courier New" panose="02070309020205020404" pitchFamily="49" charset="0"/>
              </a:rPr>
              <a:t>Ford_Fulkerson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(</a:t>
            </a:r>
            <a:r>
              <a:rPr kumimoji="1" lang="en-US" sz="1600" b="1" dirty="0" err="1">
                <a:solidFill>
                  <a:srgbClr val="003399"/>
                </a:solidFill>
                <a:latin typeface="Courier New" panose="02070309020205020404" pitchFamily="49" charset="0"/>
              </a:rPr>
              <a:t>G,c,s,t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) {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FOR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E   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Khởi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tạo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f(e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G</a:t>
            </a:r>
            <a:r>
              <a:rPr kumimoji="1" lang="en-US" sz="1600" b="1" baseline="-25000" dirty="0">
                <a:solidFill>
                  <a:schemeClr val="tx1"/>
                </a:solidFill>
                <a:latin typeface="Courier New" panose="02070309020205020404" pitchFamily="49" charset="0"/>
              </a:rPr>
              <a:t>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ồ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hị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ă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WHILE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(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ìm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ược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ườ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ă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P) { 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latin typeface="Courier New" panose="02070309020205020404" pitchFamily="49" charset="0"/>
              </a:rPr>
              <a:t>     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f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Augment(f, P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Cập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nhật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ại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G</a:t>
            </a:r>
            <a:r>
              <a:rPr kumimoji="1" lang="en-US" sz="1600" b="1" baseline="-25000" dirty="0">
                <a:solidFill>
                  <a:schemeClr val="tx1"/>
                </a:solidFill>
                <a:latin typeface="Courier New" panose="02070309020205020404" pitchFamily="49" charset="0"/>
              </a:rPr>
              <a:t>f</a:t>
            </a:r>
            <a:endParaRPr kumimoji="1" lang="en-US" sz="1600" b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}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RETURN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092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: </a:t>
            </a:r>
            <a:r>
              <a:rPr lang="en-US" altLang="en-US" sz="2000" b="1" dirty="0" err="1"/>
              <a:t>thờ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gia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329BA8-2C63-4D7B-8E2B-5B096AC693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85801"/>
            <a:ext cx="8345487" cy="5491162"/>
          </a:xfrm>
        </p:spPr>
        <p:txBody>
          <a:bodyPr>
            <a:normAutofit/>
          </a:bodyPr>
          <a:lstStyle/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Câ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ỏi</a:t>
            </a:r>
            <a:r>
              <a:rPr lang="en-US" sz="1600" dirty="0">
                <a:cs typeface="Arial" panose="020B0604020202020204" pitchFamily="34" charset="0"/>
              </a:rPr>
              <a:t>: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Ford-</a:t>
            </a:r>
            <a:r>
              <a:rPr lang="en-US" sz="1600" dirty="0" err="1">
                <a:cs typeface="Arial" panose="020B0604020202020204" pitchFamily="34" charset="0"/>
              </a:rPr>
              <a:t>Fulekerso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ức</a:t>
            </a:r>
            <a:r>
              <a:rPr lang="en-US" sz="1600" dirty="0">
                <a:cs typeface="Arial" panose="020B0604020202020204" pitchFamily="34" charset="0"/>
              </a:rPr>
              <a:t>? (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ờ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a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í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ặ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ở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ứ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ậ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ộ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ữ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iệ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o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Tr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ời</a:t>
            </a:r>
            <a:r>
              <a:rPr lang="en-US" sz="1600" dirty="0">
                <a:cs typeface="Arial" panose="020B0604020202020204" pitchFamily="34" charset="0"/>
              </a:rPr>
              <a:t>: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ớ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C </a:t>
            </a:r>
            <a:r>
              <a:rPr lang="en-US" sz="1600" dirty="0" err="1">
                <a:cs typeface="Arial" panose="020B0604020202020204" pitchFamily="34" charset="0"/>
              </a:rPr>
              <a:t>thì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ỡ</a:t>
            </a:r>
            <a:r>
              <a:rPr lang="en-US" sz="1600" dirty="0">
                <a:cs typeface="Arial" panose="020B0604020202020204" pitchFamily="34" charset="0"/>
              </a:rPr>
              <a:t> C </a:t>
            </a:r>
            <a:r>
              <a:rPr lang="en-US" sz="1600" dirty="0" err="1">
                <a:cs typeface="Arial" panose="020B0604020202020204" pitchFamily="34" charset="0"/>
              </a:rPr>
              <a:t>bướ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ặp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a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â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ấ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r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ướ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ặp</a:t>
            </a:r>
            <a:endParaRPr lang="en-US" sz="1600" dirty="0">
              <a:cs typeface="Arial" panose="020B0604020202020204" pitchFamily="34" charset="0"/>
            </a:endParaRPr>
          </a:p>
          <a:p>
            <a:pPr marL="285750" lvl="1" indent="-285750" algn="just">
              <a:spcBef>
                <a:spcPts val="1200"/>
              </a:spcBef>
              <a:defRPr/>
            </a:pPr>
            <a:endParaRPr lang="en-US" sz="1600" dirty="0">
              <a:cs typeface="Arial" panose="020B0604020202020204" pitchFamily="34" charset="0"/>
            </a:endParaRPr>
          </a:p>
          <a:p>
            <a:endParaRPr lang="en-US" sz="16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8031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: </a:t>
            </a:r>
            <a:r>
              <a:rPr lang="en-US" altLang="en-US" sz="2000" b="1" dirty="0" err="1"/>
              <a:t>thờ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gia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AutoShape 7">
            <a:extLst>
              <a:ext uri="{FF2B5EF4-FFF2-40B4-BE49-F238E27FC236}">
                <a16:creationId xmlns:a16="http://schemas.microsoft.com/office/drawing/2014/main" id="{FEEC2662-E009-4488-A08A-485231274313}"/>
              </a:ext>
            </a:extLst>
          </p:cNvPr>
          <p:cNvCxnSpPr>
            <a:cxnSpLocks noChangeShapeType="1"/>
            <a:stCxn id="14" idx="7"/>
            <a:endCxn id="15" idx="2"/>
          </p:cNvCxnSpPr>
          <p:nvPr/>
        </p:nvCxnSpPr>
        <p:spPr bwMode="auto">
          <a:xfrm flipV="1">
            <a:off x="529953" y="1642665"/>
            <a:ext cx="1758950" cy="10001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AutoShape 9">
            <a:extLst>
              <a:ext uri="{FF2B5EF4-FFF2-40B4-BE49-F238E27FC236}">
                <a16:creationId xmlns:a16="http://schemas.microsoft.com/office/drawing/2014/main" id="{483D551B-8ED1-4EA4-8097-69F70AF0ECB1}"/>
              </a:ext>
            </a:extLst>
          </p:cNvPr>
          <p:cNvCxnSpPr>
            <a:cxnSpLocks noChangeShapeType="1"/>
            <a:stCxn id="16" idx="6"/>
            <a:endCxn id="18" idx="3"/>
          </p:cNvCxnSpPr>
          <p:nvPr/>
        </p:nvCxnSpPr>
        <p:spPr bwMode="auto">
          <a:xfrm flipV="1">
            <a:off x="2555603" y="2858690"/>
            <a:ext cx="1835150" cy="9699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AutoShape 13">
            <a:extLst>
              <a:ext uri="{FF2B5EF4-FFF2-40B4-BE49-F238E27FC236}">
                <a16:creationId xmlns:a16="http://schemas.microsoft.com/office/drawing/2014/main" id="{DABE30B7-63A9-4A30-B4B1-DE4CFF763F26}"/>
              </a:ext>
            </a:extLst>
          </p:cNvPr>
          <p:cNvCxnSpPr>
            <a:cxnSpLocks noChangeShapeType="1"/>
            <a:stCxn id="15" idx="4"/>
            <a:endCxn id="16" idx="0"/>
          </p:cNvCxnSpPr>
          <p:nvPr/>
        </p:nvCxnSpPr>
        <p:spPr bwMode="auto">
          <a:xfrm>
            <a:off x="2422253" y="1776015"/>
            <a:ext cx="0" cy="19192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30">
            <a:extLst>
              <a:ext uri="{FF2B5EF4-FFF2-40B4-BE49-F238E27FC236}">
                <a16:creationId xmlns:a16="http://schemas.microsoft.com/office/drawing/2014/main" id="{D85B0FF0-8855-4990-87F4-0353025CE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040" y="2033190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12" name="Text Box 46">
            <a:extLst>
              <a:ext uri="{FF2B5EF4-FFF2-40B4-BE49-F238E27FC236}">
                <a16:creationId xmlns:a16="http://schemas.microsoft.com/office/drawing/2014/main" id="{6B17973F-D7B6-4592-81A3-9298A4342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203" y="180459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" name="Text Box 48">
            <a:extLst>
              <a:ext uri="{FF2B5EF4-FFF2-40B4-BE49-F238E27FC236}">
                <a16:creationId xmlns:a16="http://schemas.microsoft.com/office/drawing/2014/main" id="{4D30FA40-B4B6-4673-AE32-3566766C2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040" y="349686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Oval 4">
            <a:extLst>
              <a:ext uri="{FF2B5EF4-FFF2-40B4-BE49-F238E27FC236}">
                <a16:creationId xmlns:a16="http://schemas.microsoft.com/office/drawing/2014/main" id="{734817E3-E84B-4AAC-98BE-E69C8E9A3B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5640" y="261421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5" name="Oval 5">
            <a:extLst>
              <a:ext uri="{FF2B5EF4-FFF2-40B4-BE49-F238E27FC236}">
                <a16:creationId xmlns:a16="http://schemas.microsoft.com/office/drawing/2014/main" id="{9468D761-18AA-4667-BF75-461C76AE94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96840" y="1515665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Oval 6">
            <a:extLst>
              <a:ext uri="{FF2B5EF4-FFF2-40B4-BE49-F238E27FC236}">
                <a16:creationId xmlns:a16="http://schemas.microsoft.com/office/drawing/2014/main" id="{95A69CE5-A2DB-4954-AACE-DE42902DE3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96840" y="370324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7" name="AutoShape 8">
            <a:extLst>
              <a:ext uri="{FF2B5EF4-FFF2-40B4-BE49-F238E27FC236}">
                <a16:creationId xmlns:a16="http://schemas.microsoft.com/office/drawing/2014/main" id="{2CD48DE8-029B-403C-823A-4341C39E0775}"/>
              </a:ext>
            </a:extLst>
          </p:cNvPr>
          <p:cNvCxnSpPr>
            <a:cxnSpLocks noChangeShapeType="1"/>
            <a:stCxn id="14" idx="5"/>
            <a:endCxn id="16" idx="2"/>
          </p:cNvCxnSpPr>
          <p:nvPr/>
        </p:nvCxnSpPr>
        <p:spPr bwMode="auto">
          <a:xfrm>
            <a:off x="529953" y="2836465"/>
            <a:ext cx="1758950" cy="9921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Oval 14">
            <a:extLst>
              <a:ext uri="{FF2B5EF4-FFF2-40B4-BE49-F238E27FC236}">
                <a16:creationId xmlns:a16="http://schemas.microsoft.com/office/drawing/2014/main" id="{2446B019-F40A-4629-8483-E2113ED098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54240" y="263644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19" name="AutoShape 15">
            <a:extLst>
              <a:ext uri="{FF2B5EF4-FFF2-40B4-BE49-F238E27FC236}">
                <a16:creationId xmlns:a16="http://schemas.microsoft.com/office/drawing/2014/main" id="{2298FA75-4E5B-4F9C-AF93-899A2FF5EB19}"/>
              </a:ext>
            </a:extLst>
          </p:cNvPr>
          <p:cNvCxnSpPr>
            <a:cxnSpLocks noChangeShapeType="1"/>
            <a:stCxn id="15" idx="6"/>
            <a:endCxn id="18" idx="1"/>
          </p:cNvCxnSpPr>
          <p:nvPr/>
        </p:nvCxnSpPr>
        <p:spPr bwMode="auto">
          <a:xfrm>
            <a:off x="2555603" y="1642665"/>
            <a:ext cx="1835150" cy="10223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7">
            <a:extLst>
              <a:ext uri="{FF2B5EF4-FFF2-40B4-BE49-F238E27FC236}">
                <a16:creationId xmlns:a16="http://schemas.microsoft.com/office/drawing/2014/main" id="{344966C3-024B-4D3F-A566-FE92842F0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615" y="2560240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Text Box 42">
            <a:extLst>
              <a:ext uri="{FF2B5EF4-FFF2-40B4-BE49-F238E27FC236}">
                <a16:creationId xmlns:a16="http://schemas.microsoft.com/office/drawing/2014/main" id="{BDFB0AC2-1475-41CE-BCE9-A019E346A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640" y="3192065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22" name="Text Box 43">
            <a:extLst>
              <a:ext uri="{FF2B5EF4-FFF2-40B4-BE49-F238E27FC236}">
                <a16:creationId xmlns:a16="http://schemas.microsoft.com/office/drawing/2014/main" id="{F5780E0B-FDA9-48A0-9B23-EE33EA856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253" y="2033190"/>
            <a:ext cx="3571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83A04793-17D1-46CE-BC82-3E90AFEA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990" y="256024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EBA80DC5-2260-422C-BA15-810137CAD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2690" y="349686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5" name="Text Box 47">
            <a:extLst>
              <a:ext uri="{FF2B5EF4-FFF2-40B4-BE49-F238E27FC236}">
                <a16:creationId xmlns:a16="http://schemas.microsoft.com/office/drawing/2014/main" id="{917C154C-8BCA-4CD8-BF17-8B4D0B428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028" y="1804590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6" name="Text Box 41">
            <a:extLst>
              <a:ext uri="{FF2B5EF4-FFF2-40B4-BE49-F238E27FC236}">
                <a16:creationId xmlns:a16="http://schemas.microsoft.com/office/drawing/2014/main" id="{D9B1683F-B310-44D2-A44C-9AAAD1006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265" y="3192065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cxnSp>
        <p:nvCxnSpPr>
          <p:cNvPr id="27" name="AutoShape 7">
            <a:extLst>
              <a:ext uri="{FF2B5EF4-FFF2-40B4-BE49-F238E27FC236}">
                <a16:creationId xmlns:a16="http://schemas.microsoft.com/office/drawing/2014/main" id="{04F9743D-7FEB-4C2A-8CF7-5D9D624C031A}"/>
              </a:ext>
            </a:extLst>
          </p:cNvPr>
          <p:cNvCxnSpPr>
            <a:cxnSpLocks noChangeShapeType="1"/>
            <a:stCxn id="30" idx="7"/>
            <a:endCxn id="31" idx="2"/>
          </p:cNvCxnSpPr>
          <p:nvPr/>
        </p:nvCxnSpPr>
        <p:spPr bwMode="auto">
          <a:xfrm flipV="1">
            <a:off x="4989500" y="1678669"/>
            <a:ext cx="1758950" cy="10001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AutoShape 9">
            <a:extLst>
              <a:ext uri="{FF2B5EF4-FFF2-40B4-BE49-F238E27FC236}">
                <a16:creationId xmlns:a16="http://schemas.microsoft.com/office/drawing/2014/main" id="{FB82236D-19F7-4593-8B5E-9CEB8BA4F3E6}"/>
              </a:ext>
            </a:extLst>
          </p:cNvPr>
          <p:cNvCxnSpPr>
            <a:cxnSpLocks noChangeShapeType="1"/>
            <a:stCxn id="32" idx="6"/>
            <a:endCxn id="34" idx="3"/>
          </p:cNvCxnSpPr>
          <p:nvPr/>
        </p:nvCxnSpPr>
        <p:spPr bwMode="auto">
          <a:xfrm flipV="1">
            <a:off x="7015150" y="2894694"/>
            <a:ext cx="1835150" cy="9699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AutoShape 13">
            <a:extLst>
              <a:ext uri="{FF2B5EF4-FFF2-40B4-BE49-F238E27FC236}">
                <a16:creationId xmlns:a16="http://schemas.microsoft.com/office/drawing/2014/main" id="{4E2CB71B-51D5-42FF-A1CD-AC032DC251A5}"/>
              </a:ext>
            </a:extLst>
          </p:cNvPr>
          <p:cNvCxnSpPr>
            <a:cxnSpLocks noChangeShapeType="1"/>
            <a:stCxn id="31" idx="4"/>
            <a:endCxn id="32" idx="0"/>
          </p:cNvCxnSpPr>
          <p:nvPr/>
        </p:nvCxnSpPr>
        <p:spPr bwMode="auto">
          <a:xfrm>
            <a:off x="6881800" y="1812019"/>
            <a:ext cx="0" cy="19192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Oval 4">
            <a:extLst>
              <a:ext uri="{FF2B5EF4-FFF2-40B4-BE49-F238E27FC236}">
                <a16:creationId xmlns:a16="http://schemas.microsoft.com/office/drawing/2014/main" id="{B39E1FD3-2AA6-4CBF-9286-354C78F1A8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75187" y="2650219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31" name="Oval 5">
            <a:extLst>
              <a:ext uri="{FF2B5EF4-FFF2-40B4-BE49-F238E27FC236}">
                <a16:creationId xmlns:a16="http://schemas.microsoft.com/office/drawing/2014/main" id="{FD7D1642-2D9C-400A-ACAD-B607DC4C3D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56387" y="1551669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2" name="Oval 6">
            <a:extLst>
              <a:ext uri="{FF2B5EF4-FFF2-40B4-BE49-F238E27FC236}">
                <a16:creationId xmlns:a16="http://schemas.microsoft.com/office/drawing/2014/main" id="{51EBC1AD-4AFF-48B1-B58F-D03F0449D3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56387" y="3739244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3" name="AutoShape 8">
            <a:extLst>
              <a:ext uri="{FF2B5EF4-FFF2-40B4-BE49-F238E27FC236}">
                <a16:creationId xmlns:a16="http://schemas.microsoft.com/office/drawing/2014/main" id="{50268446-673F-4315-BC93-9E0856A65D10}"/>
              </a:ext>
            </a:extLst>
          </p:cNvPr>
          <p:cNvCxnSpPr>
            <a:cxnSpLocks noChangeShapeType="1"/>
            <a:stCxn id="30" idx="5"/>
            <a:endCxn id="32" idx="2"/>
          </p:cNvCxnSpPr>
          <p:nvPr/>
        </p:nvCxnSpPr>
        <p:spPr bwMode="auto">
          <a:xfrm>
            <a:off x="4989500" y="2872469"/>
            <a:ext cx="1758950" cy="9921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Oval 14">
            <a:extLst>
              <a:ext uri="{FF2B5EF4-FFF2-40B4-BE49-F238E27FC236}">
                <a16:creationId xmlns:a16="http://schemas.microsoft.com/office/drawing/2014/main" id="{FDE96338-ADFE-44BE-8A38-7E9B0EDEF9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813787" y="2672444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35" name="AutoShape 15">
            <a:extLst>
              <a:ext uri="{FF2B5EF4-FFF2-40B4-BE49-F238E27FC236}">
                <a16:creationId xmlns:a16="http://schemas.microsoft.com/office/drawing/2014/main" id="{A78DF3C5-8440-402B-B5D5-0F26945B67D1}"/>
              </a:ext>
            </a:extLst>
          </p:cNvPr>
          <p:cNvCxnSpPr>
            <a:cxnSpLocks noChangeShapeType="1"/>
            <a:stCxn id="31" idx="6"/>
            <a:endCxn id="34" idx="1"/>
          </p:cNvCxnSpPr>
          <p:nvPr/>
        </p:nvCxnSpPr>
        <p:spPr bwMode="auto">
          <a:xfrm>
            <a:off x="7015150" y="1678669"/>
            <a:ext cx="1835150" cy="10223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Text Box 43">
            <a:extLst>
              <a:ext uri="{FF2B5EF4-FFF2-40B4-BE49-F238E27FC236}">
                <a16:creationId xmlns:a16="http://schemas.microsoft.com/office/drawing/2014/main" id="{A04D2E35-5B6C-401D-AC29-0F138AADD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0800" y="2069194"/>
            <a:ext cx="3571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37" name="Text Box 41">
            <a:extLst>
              <a:ext uri="{FF2B5EF4-FFF2-40B4-BE49-F238E27FC236}">
                <a16:creationId xmlns:a16="http://schemas.microsoft.com/office/drawing/2014/main" id="{E2EA5AB9-B58A-4475-A94C-9E7240B80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812" y="3228069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38" name="Text Box 65">
            <a:extLst>
              <a:ext uri="{FF2B5EF4-FFF2-40B4-BE49-F238E27FC236}">
                <a16:creationId xmlns:a16="http://schemas.microsoft.com/office/drawing/2014/main" id="{B26F1811-B473-4849-A48A-7B1B81B2E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24" y="1506373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39" name="Text Box 65">
            <a:extLst>
              <a:ext uri="{FF2B5EF4-FFF2-40B4-BE49-F238E27FC236}">
                <a16:creationId xmlns:a16="http://schemas.microsoft.com/office/drawing/2014/main" id="{32B8604F-2F12-49EE-892D-C668A4CC8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675" y="1461328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  <a:r>
              <a:rPr kumimoji="1" lang="en-US" sz="2000" b="1" baseline="-25000">
                <a:solidFill>
                  <a:schemeClr val="tx1"/>
                </a:solidFill>
              </a:rPr>
              <a:t>f</a:t>
            </a:r>
            <a:endParaRPr kumimoji="1" lang="en-US" sz="1800" b="1">
              <a:solidFill>
                <a:schemeClr val="tx1"/>
              </a:solidFill>
            </a:endParaRPr>
          </a:p>
        </p:txBody>
      </p:sp>
      <p:cxnSp>
        <p:nvCxnSpPr>
          <p:cNvPr id="40" name="AutoShape 89">
            <a:extLst>
              <a:ext uri="{FF2B5EF4-FFF2-40B4-BE49-F238E27FC236}">
                <a16:creationId xmlns:a16="http://schemas.microsoft.com/office/drawing/2014/main" id="{6A0393E5-0AD7-4691-B6DE-60CC80190C6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96160" y="1667668"/>
            <a:ext cx="1758950" cy="1000125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30">
            <a:extLst>
              <a:ext uri="{FF2B5EF4-FFF2-40B4-BE49-F238E27FC236}">
                <a16:creationId xmlns:a16="http://schemas.microsoft.com/office/drawing/2014/main" id="{3A1125A7-6947-4352-B64F-5A1777AC5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587" y="2069194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cxnSp>
        <p:nvCxnSpPr>
          <p:cNvPr id="42" name="AutoShape 89">
            <a:extLst>
              <a:ext uri="{FF2B5EF4-FFF2-40B4-BE49-F238E27FC236}">
                <a16:creationId xmlns:a16="http://schemas.microsoft.com/office/drawing/2014/main" id="{C982135E-60DB-4E96-94D5-D4A288DB6BA7}"/>
              </a:ext>
            </a:extLst>
          </p:cNvPr>
          <p:cNvCxnSpPr>
            <a:cxnSpLocks noChangeShapeType="1"/>
            <a:stCxn id="31" idx="4"/>
            <a:endCxn id="32" idx="0"/>
          </p:cNvCxnSpPr>
          <p:nvPr/>
        </p:nvCxnSpPr>
        <p:spPr bwMode="auto">
          <a:xfrm>
            <a:off x="6881800" y="1804082"/>
            <a:ext cx="0" cy="1935162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 Box 27">
            <a:extLst>
              <a:ext uri="{FF2B5EF4-FFF2-40B4-BE49-F238E27FC236}">
                <a16:creationId xmlns:a16="http://schemas.microsoft.com/office/drawing/2014/main" id="{D81702D9-1969-4DA7-9DF7-DF9CAB6CE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62" y="2596244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4" name="AutoShape 89">
            <a:extLst>
              <a:ext uri="{FF2B5EF4-FFF2-40B4-BE49-F238E27FC236}">
                <a16:creationId xmlns:a16="http://schemas.microsoft.com/office/drawing/2014/main" id="{CCBD7626-6B50-48D5-90C3-11C9929EAAF9}"/>
              </a:ext>
            </a:extLst>
          </p:cNvPr>
          <p:cNvCxnSpPr>
            <a:cxnSpLocks noChangeShapeType="1"/>
            <a:endCxn id="34" idx="3"/>
          </p:cNvCxnSpPr>
          <p:nvPr/>
        </p:nvCxnSpPr>
        <p:spPr bwMode="auto">
          <a:xfrm flipV="1">
            <a:off x="7043896" y="2886537"/>
            <a:ext cx="1806623" cy="975746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 Box 42">
            <a:extLst>
              <a:ext uri="{FF2B5EF4-FFF2-40B4-BE49-F238E27FC236}">
                <a16:creationId xmlns:a16="http://schemas.microsoft.com/office/drawing/2014/main" id="{3DD39EDB-0065-42A4-A9D0-44901258D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3187" y="3228069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46" name="Text Box 33">
            <a:extLst>
              <a:ext uri="{FF2B5EF4-FFF2-40B4-BE49-F238E27FC236}">
                <a16:creationId xmlns:a16="http://schemas.microsoft.com/office/drawing/2014/main" id="{9EC6DF7C-E0F9-48E3-9B08-D009FDE4E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5161" y="1804082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47" name="Text Box 33">
            <a:extLst>
              <a:ext uri="{FF2B5EF4-FFF2-40B4-BE49-F238E27FC236}">
                <a16:creationId xmlns:a16="http://schemas.microsoft.com/office/drawing/2014/main" id="{DDE899D2-13F4-4CFF-A0EE-D1A92B218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195" y="2559781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811EE290-9A89-4D48-8963-27AA4E19F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980" y="3506042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49" name="Text Box 30">
            <a:extLst>
              <a:ext uri="{FF2B5EF4-FFF2-40B4-BE49-F238E27FC236}">
                <a16:creationId xmlns:a16="http://schemas.microsoft.com/office/drawing/2014/main" id="{0FD14B96-B204-40CB-B5D7-88124D494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891" y="1794704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0" name="Text Box 31">
            <a:extLst>
              <a:ext uri="{FF2B5EF4-FFF2-40B4-BE49-F238E27FC236}">
                <a16:creationId xmlns:a16="http://schemas.microsoft.com/office/drawing/2014/main" id="{116193A2-93C7-4873-8B23-E0238A3D4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337" y="2574609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B468B3E9-4B5B-4D29-A8F9-0C7193086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454" y="3487688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59330F44-D4D0-412A-A132-62A79FDE9F7B}"/>
              </a:ext>
            </a:extLst>
          </p:cNvPr>
          <p:cNvSpPr/>
          <p:nvPr/>
        </p:nvSpPr>
        <p:spPr>
          <a:xfrm>
            <a:off x="169863" y="685800"/>
            <a:ext cx="3797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P: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4, 2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E5C0012-F4CD-48CE-80B8-EBDEE33B3D00}"/>
              </a:ext>
            </a:extLst>
          </p:cNvPr>
          <p:cNvSpPr/>
          <p:nvPr/>
        </p:nvSpPr>
        <p:spPr>
          <a:xfrm>
            <a:off x="168151" y="1101546"/>
            <a:ext cx="3797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AutoShape 7">
            <a:extLst>
              <a:ext uri="{FF2B5EF4-FFF2-40B4-BE49-F238E27FC236}">
                <a16:creationId xmlns:a16="http://schemas.microsoft.com/office/drawing/2014/main" id="{81229327-474E-44E2-A06F-87EDD2B6E228}"/>
              </a:ext>
            </a:extLst>
          </p:cNvPr>
          <p:cNvCxnSpPr>
            <a:cxnSpLocks noChangeShapeType="1"/>
            <a:stCxn id="57" idx="7"/>
            <a:endCxn id="58" idx="2"/>
          </p:cNvCxnSpPr>
          <p:nvPr/>
        </p:nvCxnSpPr>
        <p:spPr bwMode="auto">
          <a:xfrm flipV="1">
            <a:off x="4490393" y="4109270"/>
            <a:ext cx="1758950" cy="10001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AutoShape 9">
            <a:extLst>
              <a:ext uri="{FF2B5EF4-FFF2-40B4-BE49-F238E27FC236}">
                <a16:creationId xmlns:a16="http://schemas.microsoft.com/office/drawing/2014/main" id="{EE0C04EA-0032-475C-A828-1E9EE28AAEA6}"/>
              </a:ext>
            </a:extLst>
          </p:cNvPr>
          <p:cNvCxnSpPr>
            <a:cxnSpLocks noChangeShapeType="1"/>
            <a:stCxn id="59" idx="7"/>
            <a:endCxn id="61" idx="3"/>
          </p:cNvCxnSpPr>
          <p:nvPr/>
        </p:nvCxnSpPr>
        <p:spPr bwMode="auto">
          <a:xfrm flipV="1">
            <a:off x="6471373" y="5317138"/>
            <a:ext cx="1880039" cy="889439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13">
            <a:extLst>
              <a:ext uri="{FF2B5EF4-FFF2-40B4-BE49-F238E27FC236}">
                <a16:creationId xmlns:a16="http://schemas.microsoft.com/office/drawing/2014/main" id="{12D1AF2E-46CA-4682-84F0-E5E2F60E979A}"/>
              </a:ext>
            </a:extLst>
          </p:cNvPr>
          <p:cNvCxnSpPr>
            <a:cxnSpLocks noChangeShapeType="1"/>
            <a:stCxn id="59" idx="0"/>
            <a:endCxn id="58" idx="4"/>
          </p:cNvCxnSpPr>
          <p:nvPr/>
        </p:nvCxnSpPr>
        <p:spPr bwMode="auto">
          <a:xfrm flipV="1">
            <a:off x="6382693" y="4234683"/>
            <a:ext cx="0" cy="1935162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Oval 4">
            <a:extLst>
              <a:ext uri="{FF2B5EF4-FFF2-40B4-BE49-F238E27FC236}">
                <a16:creationId xmlns:a16="http://schemas.microsoft.com/office/drawing/2014/main" id="{3B9E3424-15DB-44C3-B2C3-18D463B036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76080" y="5080820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58" name="Oval 5">
            <a:extLst>
              <a:ext uri="{FF2B5EF4-FFF2-40B4-BE49-F238E27FC236}">
                <a16:creationId xmlns:a16="http://schemas.microsoft.com/office/drawing/2014/main" id="{D99FFDD1-ED14-4439-8647-47D619D78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57280" y="3982270"/>
            <a:ext cx="250825" cy="252413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9" name="Oval 6">
            <a:extLst>
              <a:ext uri="{FF2B5EF4-FFF2-40B4-BE49-F238E27FC236}">
                <a16:creationId xmlns:a16="http://schemas.microsoft.com/office/drawing/2014/main" id="{357DCB0E-80E5-4476-A4DB-211589FD89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57280" y="616984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0" name="AutoShape 8">
            <a:extLst>
              <a:ext uri="{FF2B5EF4-FFF2-40B4-BE49-F238E27FC236}">
                <a16:creationId xmlns:a16="http://schemas.microsoft.com/office/drawing/2014/main" id="{63CD485B-C868-4FC3-A50F-761B39F19F22}"/>
              </a:ext>
            </a:extLst>
          </p:cNvPr>
          <p:cNvCxnSpPr>
            <a:cxnSpLocks noChangeShapeType="1"/>
            <a:stCxn id="57" idx="5"/>
            <a:endCxn id="59" idx="2"/>
          </p:cNvCxnSpPr>
          <p:nvPr/>
        </p:nvCxnSpPr>
        <p:spPr bwMode="auto">
          <a:xfrm>
            <a:off x="4490393" y="5303070"/>
            <a:ext cx="1758950" cy="99218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" name="Oval 14">
            <a:extLst>
              <a:ext uri="{FF2B5EF4-FFF2-40B4-BE49-F238E27FC236}">
                <a16:creationId xmlns:a16="http://schemas.microsoft.com/office/drawing/2014/main" id="{FA5E63D0-EB0F-45E6-94E0-62FC1D0011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314680" y="5103045"/>
            <a:ext cx="250825" cy="2508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400" b="1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62" name="AutoShape 15">
            <a:extLst>
              <a:ext uri="{FF2B5EF4-FFF2-40B4-BE49-F238E27FC236}">
                <a16:creationId xmlns:a16="http://schemas.microsoft.com/office/drawing/2014/main" id="{DEAC6F97-8113-441B-9A5C-446F4020E8D5}"/>
              </a:ext>
            </a:extLst>
          </p:cNvPr>
          <p:cNvCxnSpPr>
            <a:cxnSpLocks noChangeShapeType="1"/>
            <a:stCxn id="58" idx="6"/>
            <a:endCxn id="61" idx="1"/>
          </p:cNvCxnSpPr>
          <p:nvPr/>
        </p:nvCxnSpPr>
        <p:spPr bwMode="auto">
          <a:xfrm>
            <a:off x="6516043" y="4109270"/>
            <a:ext cx="1835150" cy="10223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Text Box 65">
            <a:extLst>
              <a:ext uri="{FF2B5EF4-FFF2-40B4-BE49-F238E27FC236}">
                <a16:creationId xmlns:a16="http://schemas.microsoft.com/office/drawing/2014/main" id="{3B2C1575-3214-4F58-AC55-E26982DF1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568" y="389192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800" b="1">
                <a:solidFill>
                  <a:schemeClr val="tx1"/>
                </a:solidFill>
              </a:rPr>
              <a:t>G</a:t>
            </a:r>
            <a:r>
              <a:rPr kumimoji="1" lang="en-US" sz="2000" b="1" baseline="-25000">
                <a:solidFill>
                  <a:schemeClr val="tx1"/>
                </a:solidFill>
              </a:rPr>
              <a:t>f</a:t>
            </a:r>
            <a:endParaRPr kumimoji="1" lang="en-US" sz="1800" b="1">
              <a:solidFill>
                <a:schemeClr val="tx1"/>
              </a:solidFill>
            </a:endParaRPr>
          </a:p>
        </p:txBody>
      </p:sp>
      <p:sp>
        <p:nvSpPr>
          <p:cNvPr id="64" name="Text Box 30">
            <a:extLst>
              <a:ext uri="{FF2B5EF4-FFF2-40B4-BE49-F238E27FC236}">
                <a16:creationId xmlns:a16="http://schemas.microsoft.com/office/drawing/2014/main" id="{CBC9A639-09FF-439E-A85D-A2EC151F2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00" y="4499795"/>
            <a:ext cx="615318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r>
              <a:rPr kumimoji="1" lang="en-US" sz="1600" b="1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65" name="Text Box 42">
            <a:extLst>
              <a:ext uri="{FF2B5EF4-FFF2-40B4-BE49-F238E27FC236}">
                <a16:creationId xmlns:a16="http://schemas.microsoft.com/office/drawing/2014/main" id="{91CB0D37-412E-4EF7-B2B5-490A9BC4E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896" y="5658670"/>
            <a:ext cx="637372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 </a:t>
            </a:r>
            <a:r>
              <a:rPr kumimoji="1" lang="en-US" sz="1600" b="1">
                <a:solidFill>
                  <a:schemeClr val="tx1"/>
                </a:solidFill>
              </a:rPr>
              <a:t>-1</a:t>
            </a:r>
            <a:endParaRPr kumimoji="1" lang="en-US" sz="1600" b="1" baseline="30000">
              <a:solidFill>
                <a:schemeClr val="tx1"/>
              </a:solidFill>
            </a:endParaRPr>
          </a:p>
        </p:txBody>
      </p:sp>
      <p:cxnSp>
        <p:nvCxnSpPr>
          <p:cNvPr id="66" name="AutoShape 52">
            <a:extLst>
              <a:ext uri="{FF2B5EF4-FFF2-40B4-BE49-F238E27FC236}">
                <a16:creationId xmlns:a16="http://schemas.microsoft.com/office/drawing/2014/main" id="{3BF5A59F-9028-4563-951D-5E0AB8F2E07E}"/>
              </a:ext>
            </a:extLst>
          </p:cNvPr>
          <p:cNvCxnSpPr>
            <a:cxnSpLocks noChangeShapeType="1"/>
            <a:stCxn id="57" idx="0"/>
          </p:cNvCxnSpPr>
          <p:nvPr/>
        </p:nvCxnSpPr>
        <p:spPr bwMode="auto">
          <a:xfrm rot="5400000" flipH="1" flipV="1">
            <a:off x="4829575" y="3543578"/>
            <a:ext cx="1109161" cy="1965325"/>
          </a:xfrm>
          <a:prstGeom prst="curvedConnector2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30">
            <a:extLst>
              <a:ext uri="{FF2B5EF4-FFF2-40B4-BE49-F238E27FC236}">
                <a16:creationId xmlns:a16="http://schemas.microsoft.com/office/drawing/2014/main" id="{6A70C7C8-22EA-4FF7-98BC-09D27CBA1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156" y="4113760"/>
            <a:ext cx="615318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68" name="AutoShape 52">
            <a:extLst>
              <a:ext uri="{FF2B5EF4-FFF2-40B4-BE49-F238E27FC236}">
                <a16:creationId xmlns:a16="http://schemas.microsoft.com/office/drawing/2014/main" id="{8EBF1089-3D70-4369-8EFC-84A78253F278}"/>
              </a:ext>
            </a:extLst>
          </p:cNvPr>
          <p:cNvCxnSpPr>
            <a:cxnSpLocks noChangeShapeType="1"/>
            <a:stCxn id="59" idx="6"/>
            <a:endCxn id="61" idx="4"/>
          </p:cNvCxnSpPr>
          <p:nvPr/>
        </p:nvCxnSpPr>
        <p:spPr bwMode="auto">
          <a:xfrm flipV="1">
            <a:off x="6508105" y="5353870"/>
            <a:ext cx="1931988" cy="941388"/>
          </a:xfrm>
          <a:prstGeom prst="curvedConnector2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 Box 30">
            <a:extLst>
              <a:ext uri="{FF2B5EF4-FFF2-40B4-BE49-F238E27FC236}">
                <a16:creationId xmlns:a16="http://schemas.microsoft.com/office/drawing/2014/main" id="{3F34F829-3C02-483F-803F-329B92FA3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776" y="5941623"/>
            <a:ext cx="615318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76CE591-8D6A-4CA0-B7A8-4EF956B3B694}"/>
              </a:ext>
            </a:extLst>
          </p:cNvPr>
          <p:cNvSpPr/>
          <p:nvPr/>
        </p:nvSpPr>
        <p:spPr>
          <a:xfrm>
            <a:off x="4665663" y="668808"/>
            <a:ext cx="3797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P’: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2, 4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cxnSp>
        <p:nvCxnSpPr>
          <p:cNvPr id="71" name="AutoShape 89">
            <a:extLst>
              <a:ext uri="{FF2B5EF4-FFF2-40B4-BE49-F238E27FC236}">
                <a16:creationId xmlns:a16="http://schemas.microsoft.com/office/drawing/2014/main" id="{E79B031F-F62E-4806-BDF8-56A69DAADB55}"/>
              </a:ext>
            </a:extLst>
          </p:cNvPr>
          <p:cNvCxnSpPr>
            <a:cxnSpLocks noChangeShapeType="1"/>
            <a:endCxn id="59" idx="2"/>
          </p:cNvCxnSpPr>
          <p:nvPr/>
        </p:nvCxnSpPr>
        <p:spPr bwMode="auto">
          <a:xfrm>
            <a:off x="4478385" y="5316118"/>
            <a:ext cx="1778895" cy="979140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89">
            <a:extLst>
              <a:ext uri="{FF2B5EF4-FFF2-40B4-BE49-F238E27FC236}">
                <a16:creationId xmlns:a16="http://schemas.microsoft.com/office/drawing/2014/main" id="{DCE282ED-7E07-4F42-B159-15A8820AB4C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369596" y="4233479"/>
            <a:ext cx="26193" cy="1885183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Text Box 41">
            <a:extLst>
              <a:ext uri="{FF2B5EF4-FFF2-40B4-BE49-F238E27FC236}">
                <a16:creationId xmlns:a16="http://schemas.microsoft.com/office/drawing/2014/main" id="{C86BC8EF-8FF3-4EB7-94EC-385A89923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705" y="5658670"/>
            <a:ext cx="3571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74" name="Text Box 27">
            <a:extLst>
              <a:ext uri="{FF2B5EF4-FFF2-40B4-BE49-F238E27FC236}">
                <a16:creationId xmlns:a16="http://schemas.microsoft.com/office/drawing/2014/main" id="{07094F58-6536-4E5D-8009-369BA27AC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055" y="5026845"/>
            <a:ext cx="2809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200" b="1">
                <a:solidFill>
                  <a:schemeClr val="tx1"/>
                </a:solidFill>
              </a:rPr>
              <a:t> </a:t>
            </a:r>
            <a:r>
              <a:rPr kumimoji="1" lang="en-US" sz="1600" b="1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75" name="AutoShape 89">
            <a:extLst>
              <a:ext uri="{FF2B5EF4-FFF2-40B4-BE49-F238E27FC236}">
                <a16:creationId xmlns:a16="http://schemas.microsoft.com/office/drawing/2014/main" id="{BE22412B-2B94-45CF-AA5D-AF7AECE4AF9F}"/>
              </a:ext>
            </a:extLst>
          </p:cNvPr>
          <p:cNvCxnSpPr>
            <a:cxnSpLocks noChangeShapeType="1"/>
            <a:endCxn id="61" idx="1"/>
          </p:cNvCxnSpPr>
          <p:nvPr/>
        </p:nvCxnSpPr>
        <p:spPr bwMode="auto">
          <a:xfrm>
            <a:off x="6529633" y="4136925"/>
            <a:ext cx="1821779" cy="1002852"/>
          </a:xfrm>
          <a:prstGeom prst="straightConnector1">
            <a:avLst/>
          </a:prstGeom>
          <a:noFill/>
          <a:ln w="476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 Box 43">
            <a:extLst>
              <a:ext uri="{FF2B5EF4-FFF2-40B4-BE49-F238E27FC236}">
                <a16:creationId xmlns:a16="http://schemas.microsoft.com/office/drawing/2014/main" id="{1BD5B04B-F4DC-47DC-B0AE-FA737446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1693" y="4499795"/>
            <a:ext cx="3571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chemeClr val="tx1"/>
                </a:solidFill>
              </a:rPr>
              <a:t>10</a:t>
            </a:r>
            <a:r>
              <a:rPr kumimoji="1" lang="en-US" sz="1600" b="1" baseline="30000">
                <a:solidFill>
                  <a:schemeClr val="tx1"/>
                </a:solidFill>
              </a:rPr>
              <a:t>9</a:t>
            </a:r>
            <a:endParaRPr kumimoji="1" lang="en-US" sz="1600" b="1">
              <a:solidFill>
                <a:schemeClr val="tx1"/>
              </a:solidFill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B94E0723-20D6-48C0-8841-5617621F9434}"/>
              </a:ext>
            </a:extLst>
          </p:cNvPr>
          <p:cNvSpPr/>
          <p:nvPr/>
        </p:nvSpPr>
        <p:spPr>
          <a:xfrm>
            <a:off x="4665663" y="1038140"/>
            <a:ext cx="3797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P’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Text Box 33">
            <a:extLst>
              <a:ext uri="{FF2B5EF4-FFF2-40B4-BE49-F238E27FC236}">
                <a16:creationId xmlns:a16="http://schemas.microsoft.com/office/drawing/2014/main" id="{95D737E9-2DB0-4F51-9E13-2255B2E33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88" y="1807771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79" name="Text Box 33">
            <a:extLst>
              <a:ext uri="{FF2B5EF4-FFF2-40B4-BE49-F238E27FC236}">
                <a16:creationId xmlns:a16="http://schemas.microsoft.com/office/drawing/2014/main" id="{9798E4BA-CB58-4DBD-8BD9-4F5DFBB2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055" y="3542046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80" name="Text Box 33">
            <a:extLst>
              <a:ext uri="{FF2B5EF4-FFF2-40B4-BE49-F238E27FC236}">
                <a16:creationId xmlns:a16="http://schemas.microsoft.com/office/drawing/2014/main" id="{FED40744-FD26-41B1-886E-6B99DE877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2219" y="259578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>
                <a:solidFill>
                  <a:schemeClr val="tx1"/>
                </a:solidFill>
              </a:rPr>
              <a:t>X</a:t>
            </a:r>
            <a:endParaRPr kumimoji="1" lang="en-US" sz="1600" b="1">
              <a:solidFill>
                <a:srgbClr val="003399"/>
              </a:solidFill>
            </a:endParaRPr>
          </a:p>
        </p:txBody>
      </p:sp>
      <p:sp>
        <p:nvSpPr>
          <p:cNvPr id="81" name="Text Box 30">
            <a:extLst>
              <a:ext uri="{FF2B5EF4-FFF2-40B4-BE49-F238E27FC236}">
                <a16:creationId xmlns:a16="http://schemas.microsoft.com/office/drawing/2014/main" id="{D1E6FDDC-8CA1-4A55-9998-4A131D787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716" y="3495885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2" name="Text Box 30">
            <a:extLst>
              <a:ext uri="{FF2B5EF4-FFF2-40B4-BE49-F238E27FC236}">
                <a16:creationId xmlns:a16="http://schemas.microsoft.com/office/drawing/2014/main" id="{BF3B6437-4BA0-407F-B87D-8A596E000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436" y="2582861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83" name="Text Box 30">
            <a:extLst>
              <a:ext uri="{FF2B5EF4-FFF2-40B4-BE49-F238E27FC236}">
                <a16:creationId xmlns:a16="http://schemas.microsoft.com/office/drawing/2014/main" id="{6493DC97-A357-498A-B12B-5435562D2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8899" y="1816496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00DEE7C0-CA2D-434E-B27E-0ED209AC9A9E}"/>
              </a:ext>
            </a:extLst>
          </p:cNvPr>
          <p:cNvSpPr txBox="1"/>
          <p:nvPr/>
        </p:nvSpPr>
        <p:spPr>
          <a:xfrm>
            <a:off x="2986390" y="4648200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(</a:t>
            </a:r>
            <a:r>
              <a:rPr lang="en-US" sz="2200" i="1" dirty="0"/>
              <a:t>s</a:t>
            </a:r>
            <a:r>
              <a:rPr lang="en-US" sz="2200" dirty="0"/>
              <a:t>, 4)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9EA64D3-4F59-4DBA-BFD7-9E9CAB8003FC}"/>
              </a:ext>
            </a:extLst>
          </p:cNvPr>
          <p:cNvSpPr txBox="1"/>
          <p:nvPr/>
        </p:nvSpPr>
        <p:spPr>
          <a:xfrm>
            <a:off x="2973374" y="4940961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(</a:t>
            </a:r>
            <a:r>
              <a:rPr lang="en-US" sz="2200" i="1" dirty="0"/>
              <a:t>s</a:t>
            </a:r>
            <a:r>
              <a:rPr lang="en-US" sz="2200" dirty="0"/>
              <a:t>, 2)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CD86CA1-F9E9-4F0B-A916-3C45C566F8A0}"/>
              </a:ext>
            </a:extLst>
          </p:cNvPr>
          <p:cNvSpPr txBox="1"/>
          <p:nvPr/>
        </p:nvSpPr>
        <p:spPr>
          <a:xfrm>
            <a:off x="2990850" y="5242754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4, 2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82D41B3-38F1-4118-96D5-27BF9887EB95}"/>
              </a:ext>
            </a:extLst>
          </p:cNvPr>
          <p:cNvSpPr txBox="1"/>
          <p:nvPr/>
        </p:nvSpPr>
        <p:spPr>
          <a:xfrm>
            <a:off x="2954846" y="5593502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/>
              <a:t>(2, </a:t>
            </a:r>
            <a:r>
              <a:rPr lang="en-US" sz="2200" i="1"/>
              <a:t>t </a:t>
            </a:r>
            <a:r>
              <a:rPr lang="en-US" sz="2200"/>
              <a:t>)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226A224E-8FFA-4A21-A8EF-6987FA038546}"/>
              </a:ext>
            </a:extLst>
          </p:cNvPr>
          <p:cNvSpPr txBox="1"/>
          <p:nvPr/>
        </p:nvSpPr>
        <p:spPr>
          <a:xfrm>
            <a:off x="2958480" y="5917538"/>
            <a:ext cx="1047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(4, </a:t>
            </a:r>
            <a:r>
              <a:rPr lang="en-US" sz="2200" i="1" dirty="0"/>
              <a:t>t </a:t>
            </a:r>
            <a:r>
              <a:rPr lang="en-US" sz="2200" dirty="0"/>
              <a:t>)</a:t>
            </a:r>
          </a:p>
        </p:txBody>
      </p:sp>
      <p:sp>
        <p:nvSpPr>
          <p:cNvPr id="90" name="Rectangle 22">
            <a:extLst>
              <a:ext uri="{FF2B5EF4-FFF2-40B4-BE49-F238E27FC236}">
                <a16:creationId xmlns:a16="http://schemas.microsoft.com/office/drawing/2014/main" id="{86C86C89-36B4-4E2A-8FBA-26657C723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748" y="4001123"/>
            <a:ext cx="4852169" cy="580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0066"/>
                </a:solidFill>
                <a:latin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Monotype Sorts" pitchFamily="2" charset="2"/>
              <a:buNone/>
            </a:pP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ằ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â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ên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Font typeface="Monotype Sorts" pitchFamily="2" charset="2"/>
              <a:buNone/>
            </a:pP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</a:t>
            </a:r>
            <a:r>
              <a:rPr lang="en-US" sz="1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1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’</a:t>
            </a:r>
            <a:endParaRPr lang="en-US" sz="1600" i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 Box 23">
            <a:extLst>
              <a:ext uri="{FF2B5EF4-FFF2-40B4-BE49-F238E27FC236}">
                <a16:creationId xmlns:a16="http://schemas.microsoft.com/office/drawing/2014/main" id="{ED124BC8-60B5-470F-8E32-9DE340515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281" y="4794776"/>
            <a:ext cx="1965326" cy="27314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sz="1600" b="1" dirty="0">
                <a:solidFill>
                  <a:schemeClr val="tx1"/>
                </a:solidFill>
              </a:rPr>
              <a:t>2</a:t>
            </a:r>
            <a:r>
              <a:rPr kumimoji="1" lang="en-US" sz="1600" b="1" dirty="0">
                <a:solidFill>
                  <a:schemeClr val="tx1"/>
                </a:solidFill>
                <a:sym typeface="Symbol" panose="05050102010706020507" pitchFamily="18" charset="2"/>
              </a:rPr>
              <a:t>1</a:t>
            </a:r>
            <a:r>
              <a:rPr kumimoji="1" lang="en-US" sz="1600" b="1" dirty="0">
                <a:solidFill>
                  <a:schemeClr val="tx1"/>
                </a:solidFill>
              </a:rPr>
              <a:t>0</a:t>
            </a:r>
            <a:r>
              <a:rPr kumimoji="1" lang="en-US" sz="1600" b="1" baseline="30000" dirty="0">
                <a:solidFill>
                  <a:schemeClr val="tx1"/>
                </a:solidFill>
              </a:rPr>
              <a:t>9</a:t>
            </a:r>
            <a:r>
              <a:rPr kumimoji="1" lang="en-US" sz="1600" b="1" dirty="0">
                <a:solidFill>
                  <a:schemeClr val="tx1"/>
                </a:solidFill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</a:rPr>
              <a:t>lần</a:t>
            </a:r>
            <a:r>
              <a:rPr kumimoji="1" lang="en-US" sz="1600" b="1" dirty="0">
                <a:solidFill>
                  <a:schemeClr val="tx1"/>
                </a:solidFill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</a:rPr>
              <a:t>lặp</a:t>
            </a:r>
            <a:endParaRPr kumimoji="1" lang="en-US" sz="1600" b="1" dirty="0">
              <a:solidFill>
                <a:schemeClr val="tx1"/>
              </a:solidFill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11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4" grpId="0" animBg="1"/>
      <p:bldP spid="36" grpId="0" animBg="1"/>
      <p:bldP spid="37" grpId="0" animBg="1"/>
      <p:bldP spid="39" grpId="0"/>
      <p:bldP spid="41" grpId="0" animBg="1"/>
      <p:bldP spid="43" grpId="0" animBg="1"/>
      <p:bldP spid="45" grpId="0" animBg="1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 animBg="1"/>
      <p:bldP spid="58" grpId="0" animBg="1"/>
      <p:bldP spid="59" grpId="0" animBg="1"/>
      <p:bldP spid="61" grpId="0" animBg="1"/>
      <p:bldP spid="63" grpId="0"/>
      <p:bldP spid="64" grpId="0" animBg="1"/>
      <p:bldP spid="65" grpId="0" animBg="1"/>
      <p:bldP spid="67" grpId="0" animBg="1"/>
      <p:bldP spid="69" grpId="0" animBg="1"/>
      <p:bldP spid="70" grpId="0"/>
      <p:bldP spid="73" grpId="0" animBg="1"/>
      <p:bldP spid="74" grpId="0" animBg="1"/>
      <p:bldP spid="76" grpId="0" animBg="1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9" grpId="0"/>
      <p:bldP spid="90" grpId="0"/>
      <p:bldP spid="9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: </a:t>
            </a:r>
            <a:r>
              <a:rPr lang="en-US" altLang="en-US" sz="2000" b="1" dirty="0" err="1"/>
              <a:t>thờ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gia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3">
            <a:extLst>
              <a:ext uri="{FF2B5EF4-FFF2-40B4-BE49-F238E27FC236}">
                <a16:creationId xmlns:a16="http://schemas.microsoft.com/office/drawing/2014/main" id="{1D0169A3-1F37-42A5-B7DC-6213BBB0C8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757" y="685056"/>
            <a:ext cx="8723312" cy="5487888"/>
          </a:xfrm>
        </p:spPr>
        <p:txBody>
          <a:bodyPr>
            <a:normAutofit/>
          </a:bodyPr>
          <a:lstStyle/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Câ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ỏi</a:t>
            </a:r>
            <a:r>
              <a:rPr lang="en-US" sz="1600" dirty="0">
                <a:cs typeface="Arial" panose="020B0604020202020204" pitchFamily="34" charset="0"/>
              </a:rPr>
              <a:t>: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Ford-</a:t>
            </a:r>
            <a:r>
              <a:rPr lang="en-US" sz="1600" dirty="0" err="1">
                <a:cs typeface="Arial" panose="020B0604020202020204" pitchFamily="34" charset="0"/>
              </a:rPr>
              <a:t>Fulekerso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ức</a:t>
            </a:r>
            <a:r>
              <a:rPr lang="en-US" sz="1600" dirty="0">
                <a:cs typeface="Arial" panose="020B0604020202020204" pitchFamily="34" charset="0"/>
              </a:rPr>
              <a:t>? (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ờ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a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í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ặ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ở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ứ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ậ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ộ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ữ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iệ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o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Tr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ời</a:t>
            </a:r>
            <a:r>
              <a:rPr lang="en-US" sz="1600" dirty="0">
                <a:cs typeface="Arial" panose="020B0604020202020204" pitchFamily="34" charset="0"/>
              </a:rPr>
              <a:t>: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ớ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C </a:t>
            </a:r>
            <a:r>
              <a:rPr lang="en-US" sz="1600" dirty="0" err="1">
                <a:cs typeface="Arial" panose="020B0604020202020204" pitchFamily="34" charset="0"/>
              </a:rPr>
              <a:t>thì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ả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ỡ</a:t>
            </a:r>
            <a:r>
              <a:rPr lang="en-US" sz="1600" dirty="0">
                <a:cs typeface="Arial" panose="020B0604020202020204" pitchFamily="34" charset="0"/>
              </a:rPr>
              <a:t> C </a:t>
            </a:r>
            <a:r>
              <a:rPr lang="en-US" sz="1600" dirty="0" err="1">
                <a:cs typeface="Arial" panose="020B0604020202020204" pitchFamily="34" charset="0"/>
              </a:rPr>
              <a:t>bướ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ặp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ì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ồ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ạ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ấ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 Ford-Fulkerson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ừng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marL="285750" lvl="1" indent="-285750" algn="just">
              <a:spcBef>
                <a:spcPts val="1200"/>
              </a:spcBef>
              <a:defRPr/>
            </a:pPr>
            <a:r>
              <a:rPr lang="en-US" sz="1600" dirty="0">
                <a:cs typeface="Arial" panose="020B0604020202020204" pitchFamily="34" charset="0"/>
              </a:rPr>
              <a:t>Zwick </a:t>
            </a:r>
            <a:r>
              <a:rPr lang="en-US" sz="1600" dirty="0" err="1">
                <a:cs typeface="Arial" panose="020B0604020202020204" pitchFamily="34" charset="0"/>
              </a:rPr>
              <a:t>xâ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ự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ấ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ừ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ư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ô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ỷ</a:t>
            </a:r>
            <a:endParaRPr lang="en-CA" sz="1600" dirty="0">
              <a:cs typeface="Arial" panose="020B0604020202020204" pitchFamily="34" charset="0"/>
            </a:endParaRPr>
          </a:p>
          <a:p>
            <a:pPr marL="285750" lvl="1" indent="-285750" algn="just">
              <a:spcBef>
                <a:spcPts val="1200"/>
              </a:spcBef>
              <a:defRPr/>
            </a:pPr>
            <a:endParaRPr lang="en-US" sz="16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45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Nội</a:t>
            </a:r>
            <a:r>
              <a:rPr lang="en-US" altLang="en-US" sz="2000" b="1" dirty="0"/>
              <a:t> dung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8723313" cy="5260571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Bài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oán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luồ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cực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đại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rên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mạ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và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ứ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dụng</a:t>
            </a:r>
            <a:endParaRPr lang="en-US" altLang="en-US" sz="1600" dirty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Lát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cắt</a:t>
            </a:r>
            <a:endParaRPr lang="en-US" altLang="en-US" sz="1600" dirty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Đồ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hị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ă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luồ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và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đườ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ă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luồng</a:t>
            </a:r>
            <a:endParaRPr lang="en-US" altLang="en-US" sz="1600" dirty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Thuật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oán</a:t>
            </a:r>
            <a:r>
              <a:rPr lang="en-US" altLang="en-US" sz="1600" dirty="0">
                <a:cs typeface="Arial" panose="020B0604020202020204" pitchFamily="34" charset="0"/>
              </a:rPr>
              <a:t> Ford-Fulkerson</a:t>
            </a:r>
          </a:p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Thuật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toán</a:t>
            </a:r>
            <a:r>
              <a:rPr lang="en-US" altLang="en-US" sz="1600" dirty="0">
                <a:cs typeface="Arial" panose="020B0604020202020204" pitchFamily="34" charset="0"/>
              </a:rPr>
              <a:t> Edmond-Karp</a:t>
            </a:r>
          </a:p>
          <a:p>
            <a:pPr>
              <a:lnSpc>
                <a:spcPct val="80000"/>
              </a:lnSpc>
            </a:pPr>
            <a:r>
              <a:rPr lang="en-US" altLang="en-US" sz="1600" dirty="0" err="1">
                <a:cs typeface="Arial" panose="020B0604020202020204" pitchFamily="34" charset="0"/>
              </a:rPr>
              <a:t>Một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số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ứng</a:t>
            </a:r>
            <a:r>
              <a:rPr lang="en-US" altLang="en-US" sz="1600" dirty="0">
                <a:cs typeface="Arial" panose="020B0604020202020204" pitchFamily="34" charset="0"/>
              </a:rPr>
              <a:t> </a:t>
            </a:r>
            <a:r>
              <a:rPr lang="en-US" altLang="en-US" sz="1600" dirty="0" err="1">
                <a:cs typeface="Arial" panose="020B0604020202020204" pitchFamily="34" charset="0"/>
              </a:rPr>
              <a:t>dụng</a:t>
            </a:r>
            <a:endParaRPr lang="en-US" altLang="en-US" sz="16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B6C87F1-E8B3-93B9-F030-3FAA5E01F29F}"/>
                  </a:ext>
                </a:extLst>
              </p14:cNvPr>
              <p14:cNvContentPartPr/>
              <p14:nvPr/>
            </p14:nvContentPartPr>
            <p14:xfrm>
              <a:off x="1170720" y="1181520"/>
              <a:ext cx="3126960" cy="408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B6C87F1-E8B3-93B9-F030-3FAA5E01F2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1360" y="1172160"/>
                <a:ext cx="3145680" cy="42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22328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: </a:t>
            </a:r>
            <a:r>
              <a:rPr lang="en-US" altLang="en-US" sz="2000" b="1" dirty="0" err="1"/>
              <a:t>ví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ụ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khô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ừ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DFD1B8B-298C-4E9D-98F0-C219264F04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190" y="838200"/>
            <a:ext cx="8651875" cy="990600"/>
          </a:xfrm>
        </p:spPr>
        <p:txBody>
          <a:bodyPr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  Zwick </a:t>
            </a:r>
            <a:r>
              <a:rPr lang="en-US" sz="1600" dirty="0" err="1">
                <a:cs typeface="Arial" panose="020B0604020202020204" pitchFamily="34" charset="0"/>
              </a:rPr>
              <a:t>xâ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ự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a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â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ấ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00CC"/>
                </a:solidFill>
                <a:cs typeface="Arial" panose="020B0604020202020204" pitchFamily="34" charset="0"/>
              </a:rPr>
              <a:t>Ford-Fulkerso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ừ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ư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ô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ỷ</a:t>
            </a:r>
            <a:endParaRPr lang="en-US" sz="16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15DF2DC-9639-4FF8-8A38-6CD928BC51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57252" y="4492625"/>
                <a:ext cx="8532813" cy="129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/>
              <a:lstStyle/>
              <a:p>
                <a:pPr marL="342900" indent="-342900">
                  <a:spcBef>
                    <a:spcPct val="20000"/>
                  </a:spcBef>
                  <a:buClr>
                    <a:srgbClr val="003399"/>
                  </a:buClr>
                  <a:buSzPct val="50000"/>
                  <a:buFont typeface="Monotype Sorts" pitchFamily="2" charset="2"/>
                  <a:buNone/>
                  <a:defRPr/>
                </a:pP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6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ả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ô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X, 2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ả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ô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1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ả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kern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ông</a:t>
                </a: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</a:p>
              <a:p>
                <a:pPr marL="342900" indent="-342900">
                  <a:spcBef>
                    <a:spcPct val="20000"/>
                  </a:spcBef>
                  <a:buClr>
                    <a:srgbClr val="003399"/>
                  </a:buClr>
                  <a:buSzPct val="50000"/>
                  <a:buFont typeface="Monotype Sorts" pitchFamily="2" charset="2"/>
                  <a:buNone/>
                  <a:defRPr/>
                </a:pPr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                        =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kern="0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0" i="1" kern="0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1600" kern="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-1)/2  0.618034...</a:t>
                </a:r>
                <a:endParaRPr lang="en-US" sz="16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15DF2DC-9639-4FF8-8A38-6CD928BC5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252" y="4492625"/>
                <a:ext cx="8532813" cy="1295400"/>
              </a:xfrm>
              <a:prstGeom prst="rect">
                <a:avLst/>
              </a:prstGeom>
              <a:blipFill>
                <a:blip r:embed="rId3"/>
                <a:stretch>
                  <a:fillRect l="-429" t="-141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7">
            <a:extLst>
              <a:ext uri="{FF2B5EF4-FFF2-40B4-BE49-F238E27FC236}">
                <a16:creationId xmlns:a16="http://schemas.microsoft.com/office/drawing/2014/main" id="{15DBC716-6C1E-40E4-B163-93045B2576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67202" y="2935288"/>
            <a:ext cx="366713" cy="366712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1800" b="1" i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Oval 8">
            <a:extLst>
              <a:ext uri="{FF2B5EF4-FFF2-40B4-BE49-F238E27FC236}">
                <a16:creationId xmlns:a16="http://schemas.microsoft.com/office/drawing/2014/main" id="{A6DB4286-E4A8-401D-B61F-972AA999CA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4202" y="2973388"/>
            <a:ext cx="366713" cy="366712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1800" b="1" i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Oval 9">
            <a:extLst>
              <a:ext uri="{FF2B5EF4-FFF2-40B4-BE49-F238E27FC236}">
                <a16:creationId xmlns:a16="http://schemas.microsoft.com/office/drawing/2014/main" id="{723507D5-8723-4A3E-8B66-0830367F4B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62490" y="1958975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003399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7F1B940A-EE87-42B3-A13B-64C63C616C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62490" y="3849688"/>
            <a:ext cx="366712" cy="366712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382F4A8-DF05-49D0-8211-0CFB17AC59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90" y="2949575"/>
            <a:ext cx="366712" cy="366713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1800" b="1" i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3532C44E-15BE-4263-A35A-00709D4CD3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8890" y="2949575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1800" b="1" i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6F744B12-F7A9-468D-A33E-12DD7D089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802" y="232568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74002F32-FEFC-4D08-B66E-5D83086DD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65" y="27828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18" name="AutoShape 22">
            <a:extLst>
              <a:ext uri="{FF2B5EF4-FFF2-40B4-BE49-F238E27FC236}">
                <a16:creationId xmlns:a16="http://schemas.microsoft.com/office/drawing/2014/main" id="{45480D2F-F8AF-4437-9CB6-A0A738AFFA80}"/>
              </a:ext>
            </a:extLst>
          </p:cNvPr>
          <p:cNvCxnSpPr>
            <a:cxnSpLocks noChangeShapeType="1"/>
            <a:stCxn id="11" idx="7"/>
            <a:endCxn id="12" idx="2"/>
          </p:cNvCxnSpPr>
          <p:nvPr/>
        </p:nvCxnSpPr>
        <p:spPr bwMode="auto">
          <a:xfrm rot="5400000" flipH="1" flipV="1">
            <a:off x="3106802" y="1971676"/>
            <a:ext cx="885825" cy="1225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AutoShape 23">
            <a:extLst>
              <a:ext uri="{FF2B5EF4-FFF2-40B4-BE49-F238E27FC236}">
                <a16:creationId xmlns:a16="http://schemas.microsoft.com/office/drawing/2014/main" id="{CF94C0CD-8F62-437B-A36A-AB208E0E4706}"/>
              </a:ext>
            </a:extLst>
          </p:cNvPr>
          <p:cNvCxnSpPr>
            <a:cxnSpLocks noChangeShapeType="1"/>
            <a:stCxn id="11" idx="5"/>
            <a:endCxn id="13" idx="2"/>
          </p:cNvCxnSpPr>
          <p:nvPr/>
        </p:nvCxnSpPr>
        <p:spPr bwMode="auto">
          <a:xfrm rot="16200000" flipH="1">
            <a:off x="3175858" y="3047207"/>
            <a:ext cx="747713" cy="1225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24">
            <a:extLst>
              <a:ext uri="{FF2B5EF4-FFF2-40B4-BE49-F238E27FC236}">
                <a16:creationId xmlns:a16="http://schemas.microsoft.com/office/drawing/2014/main" id="{639877B6-34BA-486D-B7A5-66CFC93EFCD3}"/>
              </a:ext>
            </a:extLst>
          </p:cNvPr>
          <p:cNvCxnSpPr>
            <a:cxnSpLocks noChangeShapeType="1"/>
            <a:stCxn id="12" idx="4"/>
            <a:endCxn id="9" idx="0"/>
          </p:cNvCxnSpPr>
          <p:nvPr/>
        </p:nvCxnSpPr>
        <p:spPr bwMode="auto">
          <a:xfrm rot="5400000">
            <a:off x="3844196" y="2432844"/>
            <a:ext cx="609600" cy="395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5">
            <a:extLst>
              <a:ext uri="{FF2B5EF4-FFF2-40B4-BE49-F238E27FC236}">
                <a16:creationId xmlns:a16="http://schemas.microsoft.com/office/drawing/2014/main" id="{83D2D288-23F5-44D2-A877-1AA9471D4040}"/>
              </a:ext>
            </a:extLst>
          </p:cNvPr>
          <p:cNvCxnSpPr>
            <a:cxnSpLocks noChangeShapeType="1"/>
            <a:stCxn id="12" idx="6"/>
            <a:endCxn id="15" idx="0"/>
          </p:cNvCxnSpPr>
          <p:nvPr/>
        </p:nvCxnSpPr>
        <p:spPr bwMode="auto">
          <a:xfrm>
            <a:off x="4529202" y="2141538"/>
            <a:ext cx="1493838" cy="8080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26">
            <a:extLst>
              <a:ext uri="{FF2B5EF4-FFF2-40B4-BE49-F238E27FC236}">
                <a16:creationId xmlns:a16="http://schemas.microsoft.com/office/drawing/2014/main" id="{1B98FB30-C88C-4C9A-9783-4DBFB00FF6BE}"/>
              </a:ext>
            </a:extLst>
          </p:cNvPr>
          <p:cNvCxnSpPr>
            <a:cxnSpLocks noChangeShapeType="1"/>
            <a:stCxn id="9" idx="6"/>
            <a:endCxn id="14" idx="2"/>
          </p:cNvCxnSpPr>
          <p:nvPr/>
        </p:nvCxnSpPr>
        <p:spPr bwMode="auto">
          <a:xfrm>
            <a:off x="4133915" y="3119438"/>
            <a:ext cx="714375" cy="12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27">
            <a:extLst>
              <a:ext uri="{FF2B5EF4-FFF2-40B4-BE49-F238E27FC236}">
                <a16:creationId xmlns:a16="http://schemas.microsoft.com/office/drawing/2014/main" id="{5F1A5276-6525-4FB1-B3C7-C2F6813A7D86}"/>
              </a:ext>
            </a:extLst>
          </p:cNvPr>
          <p:cNvCxnSpPr>
            <a:cxnSpLocks noChangeShapeType="1"/>
            <a:stCxn id="14" idx="3"/>
            <a:endCxn id="13" idx="7"/>
          </p:cNvCxnSpPr>
          <p:nvPr/>
        </p:nvCxnSpPr>
        <p:spPr bwMode="auto">
          <a:xfrm rot="5400000">
            <a:off x="4368071" y="3369469"/>
            <a:ext cx="641350" cy="4270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28">
            <a:extLst>
              <a:ext uri="{FF2B5EF4-FFF2-40B4-BE49-F238E27FC236}">
                <a16:creationId xmlns:a16="http://schemas.microsoft.com/office/drawing/2014/main" id="{E439268E-D63C-4967-9D3C-64507EF5E9CD}"/>
              </a:ext>
            </a:extLst>
          </p:cNvPr>
          <p:cNvCxnSpPr>
            <a:cxnSpLocks noChangeShapeType="1"/>
            <a:stCxn id="15" idx="3"/>
            <a:endCxn id="13" idx="6"/>
          </p:cNvCxnSpPr>
          <p:nvPr/>
        </p:nvCxnSpPr>
        <p:spPr bwMode="auto">
          <a:xfrm rot="5400000">
            <a:off x="4825271" y="2966244"/>
            <a:ext cx="771525" cy="13636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30">
            <a:extLst>
              <a:ext uri="{FF2B5EF4-FFF2-40B4-BE49-F238E27FC236}">
                <a16:creationId xmlns:a16="http://schemas.microsoft.com/office/drawing/2014/main" id="{AFE0E7C6-9B18-4538-B37A-73323FC181AA}"/>
              </a:ext>
            </a:extLst>
          </p:cNvPr>
          <p:cNvCxnSpPr>
            <a:cxnSpLocks noChangeShapeType="1"/>
            <a:stCxn id="15" idx="2"/>
            <a:endCxn id="14" idx="6"/>
          </p:cNvCxnSpPr>
          <p:nvPr/>
        </p:nvCxnSpPr>
        <p:spPr bwMode="auto">
          <a:xfrm rot="10800000">
            <a:off x="5215002" y="3132138"/>
            <a:ext cx="623888" cy="3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31">
            <a:extLst>
              <a:ext uri="{FF2B5EF4-FFF2-40B4-BE49-F238E27FC236}">
                <a16:creationId xmlns:a16="http://schemas.microsoft.com/office/drawing/2014/main" id="{7FEF8006-C8A4-4EC6-81AD-EC46DA1A53B2}"/>
              </a:ext>
            </a:extLst>
          </p:cNvPr>
          <p:cNvCxnSpPr>
            <a:cxnSpLocks noChangeShapeType="1"/>
            <a:endCxn id="11" idx="6"/>
          </p:cNvCxnSpPr>
          <p:nvPr/>
        </p:nvCxnSpPr>
        <p:spPr bwMode="auto">
          <a:xfrm rot="10800000">
            <a:off x="2990915" y="3157538"/>
            <a:ext cx="776287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17">
            <a:extLst>
              <a:ext uri="{FF2B5EF4-FFF2-40B4-BE49-F238E27FC236}">
                <a16:creationId xmlns:a16="http://schemas.microsoft.com/office/drawing/2014/main" id="{B6A00D21-B655-4E18-A17A-816DDE382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65" y="2489200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2D17D258-9D09-488E-8509-4492EB01A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202" y="232568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20">
            <a:extLst>
              <a:ext uri="{FF2B5EF4-FFF2-40B4-BE49-F238E27FC236}">
                <a16:creationId xmlns:a16="http://schemas.microsoft.com/office/drawing/2014/main" id="{1BBA5716-65F0-4075-989C-12219F21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65" y="27828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AC7F24D0-F644-4C48-B519-481F828C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65" y="2782888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00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endParaRPr lang="en-US" sz="1800" b="1" i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91C8122F-EFDE-4BC6-85A3-748B341ED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802" y="354488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460E532D-39A5-4568-AA8C-75296B6C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802" y="331628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7759DFF6-DAD3-4C64-A9C8-C8A93F88D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5002" y="3544888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3399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919425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Ford-Fulkerson: </a:t>
            </a:r>
            <a:r>
              <a:rPr lang="en-US" altLang="en-US" sz="2000" b="1" dirty="0" err="1"/>
              <a:t>thờ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gia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419496F-E3C9-4A12-8A14-47BAC1386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85800"/>
            <a:ext cx="8345487" cy="5491163"/>
          </a:xfrm>
        </p:spPr>
        <p:txBody>
          <a:bodyPr>
            <a:normAutofit/>
          </a:bodyPr>
          <a:lstStyle/>
          <a:p>
            <a:pPr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Gi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iết</a:t>
            </a:r>
            <a:r>
              <a:rPr lang="en-US" sz="1600" dirty="0">
                <a:cs typeface="Arial" panose="020B0604020202020204" pitchFamily="34" charset="0"/>
              </a:rPr>
              <a:t>:  </a:t>
            </a:r>
            <a:r>
              <a:rPr lang="en-US" sz="1600" dirty="0" err="1">
                <a:cs typeface="Arial" panose="020B0604020202020204" pitchFamily="34" charset="0"/>
              </a:rPr>
              <a:t>T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uyê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oả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ừ</a:t>
            </a:r>
            <a:r>
              <a:rPr lang="en-US" sz="1600" dirty="0">
                <a:cs typeface="Arial" panose="020B0604020202020204" pitchFamily="34" charset="0"/>
              </a:rPr>
              <a:t> 0 </a:t>
            </a:r>
            <a:r>
              <a:rPr lang="en-US" sz="1600" dirty="0" err="1">
                <a:cs typeface="Arial" panose="020B0604020202020204" pitchFamily="34" charset="0"/>
              </a:rPr>
              <a:t>đế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C.</a:t>
            </a:r>
          </a:p>
          <a:p>
            <a:pPr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B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iến</a:t>
            </a:r>
            <a:r>
              <a:rPr lang="en-US" sz="1600" dirty="0">
                <a:cs typeface="Arial" panose="020B0604020202020204" pitchFamily="34" charset="0"/>
              </a:rPr>
              <a:t>: 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i="1" dirty="0" err="1">
                <a:cs typeface="Arial" panose="020B0604020202020204" pitchFamily="34" charset="0"/>
              </a:rPr>
              <a:t>c</a:t>
            </a:r>
            <a:r>
              <a:rPr lang="en-US" sz="1600" i="1" baseline="-25000" dirty="0" err="1">
                <a:cs typeface="Arial" panose="020B0604020202020204" pitchFamily="34" charset="0"/>
              </a:rPr>
              <a:t>f</a:t>
            </a:r>
            <a:r>
              <a:rPr lang="en-US" sz="1600" i="1" baseline="-250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uô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ô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uyê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ì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ý</a:t>
            </a:r>
            <a:r>
              <a:rPr lang="en-US" sz="1600" dirty="0">
                <a:cs typeface="Arial" panose="020B0604020202020204" pitchFamily="34" charset="0"/>
              </a:rPr>
              <a:t>:  </a:t>
            </a:r>
            <a:r>
              <a:rPr lang="en-US" sz="1600" dirty="0" err="1">
                <a:cs typeface="Arial" panose="020B0604020202020204" pitchFamily="34" charset="0"/>
              </a:rPr>
              <a:t>Thụâ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ừ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a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al</a:t>
            </a:r>
            <a:r>
              <a:rPr lang="en-US" sz="1600" dirty="0">
                <a:cs typeface="Arial" panose="020B0604020202020204" pitchFamily="34" charset="0"/>
              </a:rPr>
              <a:t>( </a:t>
            </a:r>
            <a:r>
              <a:rPr lang="en-US" sz="1600" i="1" dirty="0">
                <a:cs typeface="Arial" panose="020B0604020202020204" pitchFamily="34" charset="0"/>
              </a:rPr>
              <a:t>f </a:t>
            </a:r>
            <a:r>
              <a:rPr lang="en-US" sz="1600" dirty="0">
                <a:cs typeface="Arial" panose="020B0604020202020204" pitchFamily="34" charset="0"/>
              </a:rPr>
              <a:t>*) </a:t>
            </a:r>
            <a:r>
              <a:rPr lang="en-US" sz="1600" dirty="0">
                <a:cs typeface="Arial" panose="020B0604020202020204" pitchFamily="34" charset="0"/>
                <a:sym typeface="Symbol" pitchFamily="18" charset="2"/>
              </a:rPr>
              <a:t> </a:t>
            </a:r>
            <a:r>
              <a:rPr lang="en-US" sz="1600" i="1" dirty="0" err="1">
                <a:cs typeface="Arial" panose="020B0604020202020204" pitchFamily="34" charset="0"/>
                <a:sym typeface="Symbol" pitchFamily="18" charset="2"/>
              </a:rPr>
              <a:t>n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ầ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ặp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Chứ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inh</a:t>
            </a:r>
            <a:r>
              <a:rPr lang="en-US" sz="1600" dirty="0"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1200"/>
              </a:spcBef>
              <a:defRPr/>
            </a:pPr>
            <a:r>
              <a:rPr lang="en-US" sz="1600" dirty="0">
                <a:cs typeface="Arial" panose="020B0604020202020204" pitchFamily="34" charset="0"/>
              </a:rPr>
              <a:t>Sau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ầ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gi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ê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1. </a:t>
            </a:r>
          </a:p>
          <a:p>
            <a:pPr>
              <a:spcBef>
                <a:spcPts val="1200"/>
              </a:spcBef>
              <a:defRPr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Hệ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ả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Thờ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a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í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Ford-Fulkerson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O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 err="1">
                <a:cs typeface="Arial" panose="020B0604020202020204" pitchFamily="34" charset="0"/>
              </a:rPr>
              <a:t>m.n.C</a:t>
            </a:r>
            <a:r>
              <a:rPr lang="en-US" sz="1600" i="1" dirty="0"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1200"/>
              </a:spcBef>
              <a:defRPr/>
            </a:pPr>
            <a:r>
              <a:rPr lang="en-US" sz="1600" dirty="0" err="1">
                <a:cs typeface="Arial" panose="020B0604020202020204" pitchFamily="34" charset="0"/>
              </a:rPr>
              <a:t>Hệ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ả</a:t>
            </a:r>
            <a:r>
              <a:rPr lang="en-US" sz="1600" dirty="0">
                <a:cs typeface="Arial" panose="020B0604020202020204" pitchFamily="34" charset="0"/>
              </a:rPr>
              <a:t>. 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 = 1, </a:t>
            </a:r>
            <a:r>
              <a:rPr lang="en-US" sz="1600" dirty="0" err="1">
                <a:cs typeface="Arial" panose="020B0604020202020204" pitchFamily="34" charset="0"/>
              </a:rPr>
              <a:t>thì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ò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ỏ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ờ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a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O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 err="1">
                <a:cs typeface="Arial" panose="020B0604020202020204" pitchFamily="34" charset="0"/>
              </a:rPr>
              <a:t>mn</a:t>
            </a:r>
            <a:r>
              <a:rPr lang="en-US" sz="1600" dirty="0">
                <a:cs typeface="Arial" panose="020B0604020202020204" pitchFamily="34" charset="0"/>
              </a:rPr>
              <a:t>).</a:t>
            </a:r>
          </a:p>
          <a:p>
            <a:pPr>
              <a:defRPr/>
            </a:pPr>
            <a:endParaRPr lang="en-US" sz="1600" dirty="0">
              <a:cs typeface="Arial" panose="020B0604020202020204" pitchFamily="34" charset="0"/>
            </a:endParaRPr>
          </a:p>
          <a:p>
            <a:endParaRPr lang="en-US" sz="1600" dirty="0">
              <a:cs typeface="Arial" panose="020B0604020202020204" pitchFamily="34" charset="0"/>
            </a:endParaRPr>
          </a:p>
          <a:p>
            <a:endParaRPr lang="en-US" sz="16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2308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Edmond-Karp: </a:t>
            </a:r>
            <a:r>
              <a:rPr lang="en-US" altLang="en-US" sz="2000" b="1" dirty="0" err="1"/>
              <a:t>tì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419496F-E3C9-4A12-8A14-47BAC1386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85800"/>
            <a:ext cx="8345487" cy="5491163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Cầ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ế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ứ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ẩ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ậ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ự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ọ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bở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ì</a:t>
            </a:r>
            <a:endParaRPr lang="en-US" sz="1600" dirty="0">
              <a:cs typeface="Arial" panose="020B0604020202020204" pitchFamily="34" charset="0"/>
            </a:endParaRP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ọ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ẫ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ế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à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ũ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Các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ọ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é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ẫ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ế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ức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ntq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ô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ỷ</a:t>
            </a:r>
            <a:r>
              <a:rPr lang="en-US" sz="1600" dirty="0">
                <a:cs typeface="Arial" panose="020B0604020202020204" pitchFamily="34" charset="0"/>
              </a:rPr>
              <a:t>, </a:t>
            </a:r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ừng</a:t>
            </a: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Mụ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ích</a:t>
            </a:r>
            <a:r>
              <a:rPr lang="en-US" sz="1600" dirty="0">
                <a:cs typeface="Arial" panose="020B0604020202020204" pitchFamily="34" charset="0"/>
              </a:rPr>
              <a:t>:  </a:t>
            </a:r>
            <a:r>
              <a:rPr lang="en-US" sz="1600" dirty="0" err="1">
                <a:cs typeface="Arial" panose="020B0604020202020204" pitchFamily="34" charset="0"/>
              </a:rPr>
              <a:t>chọ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a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ể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ì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ả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Thu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ò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ỏ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à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ướ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ặ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à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ốt</a:t>
            </a:r>
            <a:r>
              <a:rPr lang="en-US" sz="1600" dirty="0">
                <a:cs typeface="Arial" panose="020B0604020202020204" pitchFamily="34" charset="0"/>
              </a:rPr>
              <a:t>.</a:t>
            </a:r>
          </a:p>
          <a:p>
            <a:pPr marL="0" indent="0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marL="0" indent="0"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Chọ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 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lớ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.	    (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éo</a:t>
            </a:r>
            <a:r>
              <a:rPr lang="en-US" sz="1600" dirty="0">
                <a:cs typeface="Arial" panose="020B0604020202020204" pitchFamily="34" charset="0"/>
              </a:rPr>
              <a:t> - fat path)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đủ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ớn</a:t>
            </a:r>
            <a:r>
              <a:rPr lang="en-US" sz="1600" dirty="0">
                <a:cs typeface="Arial" panose="020B0604020202020204" pitchFamily="34" charset="0"/>
              </a:rPr>
              <a:t>.	    (thang </a:t>
            </a:r>
            <a:r>
              <a:rPr lang="en-US" sz="1600" dirty="0" err="1">
                <a:cs typeface="Arial" panose="020B0604020202020204" pitchFamily="34" charset="0"/>
              </a:rPr>
              <a:t>độ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o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ntq</a:t>
            </a:r>
            <a:r>
              <a:rPr lang="en-US" sz="1600" dirty="0">
                <a:cs typeface="Arial" panose="020B0604020202020204" pitchFamily="34" charset="0"/>
              </a:rPr>
              <a:t> – capacity scaling)</a:t>
            </a:r>
          </a:p>
          <a:p>
            <a:pPr lvl="1"/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ạ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ê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í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. (</a:t>
            </a:r>
            <a:r>
              <a:rPr lang="en-US" sz="1600" dirty="0" err="1">
                <a:cs typeface="Arial" panose="020B0604020202020204" pitchFamily="34" charset="0"/>
              </a:rPr>
              <a:t>đườ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ắ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- shortest path)</a:t>
            </a:r>
          </a:p>
          <a:p>
            <a:pPr lvl="1"/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79299-ABFF-4964-A7C7-9E2EB06764FC}"/>
              </a:ext>
            </a:extLst>
          </p:cNvPr>
          <p:cNvSpPr/>
          <p:nvPr/>
        </p:nvSpPr>
        <p:spPr>
          <a:xfrm>
            <a:off x="1204392" y="5334000"/>
            <a:ext cx="30764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buFont typeface="Monotype Sorts" pitchFamily="2" charset="2"/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mond-Karp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D36822-370A-4BEE-825A-379DCBD9A6DA}"/>
              </a:ext>
            </a:extLst>
          </p:cNvPr>
          <p:cNvSpPr/>
          <p:nvPr/>
        </p:nvSpPr>
        <p:spPr>
          <a:xfrm>
            <a:off x="4876800" y="5347899"/>
            <a:ext cx="2515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buFont typeface="Monotype Sorts" pitchFamily="2" charset="2"/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FS</a:t>
            </a:r>
          </a:p>
        </p:txBody>
      </p:sp>
    </p:spTree>
    <p:extLst>
      <p:ext uri="{BB962C8B-B14F-4D97-AF65-F5344CB8AC3E}">
        <p14:creationId xmlns:p14="http://schemas.microsoft.com/office/powerpoint/2010/main" val="244694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Edmond-Karp: </a:t>
            </a:r>
            <a:r>
              <a:rPr lang="en-US" altLang="en-US" sz="2000" b="1" dirty="0" err="1"/>
              <a:t>tì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>
            <a:extLst>
              <a:ext uri="{FF2B5EF4-FFF2-40B4-BE49-F238E27FC236}">
                <a16:creationId xmlns:a16="http://schemas.microsoft.com/office/drawing/2014/main" id="{D798FAE4-3325-4829-8C0A-FFCD4A44D0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3" y="1088740"/>
            <a:ext cx="8723312" cy="5088223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</a:pPr>
            <a:r>
              <a:rPr lang="en-US" altLang="zh-TW" sz="1600" dirty="0">
                <a:ea typeface="新細明體" panose="02020500000000000000" pitchFamily="18" charset="-120"/>
                <a:cs typeface="Arial" panose="020B0604020202020204" pitchFamily="34" charset="0"/>
              </a:rPr>
              <a:t>Edmonds and Karp, </a:t>
            </a:r>
            <a:r>
              <a:rPr lang="en-US" altLang="zh-TW" sz="1600" i="1" dirty="0">
                <a:ea typeface="新細明體" panose="02020500000000000000" pitchFamily="18" charset="-120"/>
                <a:cs typeface="Arial" panose="020B0604020202020204" pitchFamily="34" charset="0"/>
              </a:rPr>
              <a:t>JACM </a:t>
            </a:r>
            <a:r>
              <a:rPr lang="en-US" altLang="zh-TW" sz="1600" dirty="0">
                <a:ea typeface="新細明體" panose="02020500000000000000" pitchFamily="18" charset="-120"/>
                <a:cs typeface="Arial" panose="020B0604020202020204" pitchFamily="34" charset="0"/>
              </a:rPr>
              <a:t>1972 </a:t>
            </a:r>
          </a:p>
          <a:p>
            <a:pPr lvl="1"/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Nếu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đường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ăng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được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chọn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là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đường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ngắn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nhất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ừ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i="1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s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đến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i="1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,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hì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hời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gian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ính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của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huật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oán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sẽ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dirty="0" err="1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là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sz="1600" i="1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O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(|</a:t>
            </a:r>
            <a:r>
              <a:rPr lang="en-US" altLang="zh-TW" sz="1600" i="1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E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|</a:t>
            </a:r>
            <a:r>
              <a:rPr lang="en-US" altLang="zh-TW" sz="1600" baseline="300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2 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|</a:t>
            </a:r>
            <a:r>
              <a:rPr lang="en-US" altLang="zh-TW" sz="1600" i="1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V</a:t>
            </a:r>
            <a:r>
              <a:rPr lang="en-US" altLang="zh-TW" sz="1600" dirty="0">
                <a:solidFill>
                  <a:srgbClr val="003399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|). </a:t>
            </a:r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91582496-4EAA-47D2-A599-FFF2449BEB90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743200"/>
            <a:ext cx="2878138" cy="2174875"/>
            <a:chOff x="2990" y="2525"/>
            <a:chExt cx="1813" cy="1370"/>
          </a:xfrm>
        </p:grpSpPr>
        <p:pic>
          <p:nvPicPr>
            <p:cNvPr id="12" name="Picture 5" descr="Richard Karp">
              <a:extLst>
                <a:ext uri="{FF2B5EF4-FFF2-40B4-BE49-F238E27FC236}">
                  <a16:creationId xmlns:a16="http://schemas.microsoft.com/office/drawing/2014/main" id="{1D308B1F-029C-413D-BCC2-F214A85341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0" y="2525"/>
              <a:ext cx="1133" cy="1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6" descr="Jack Edmonds">
              <a:extLst>
                <a:ext uri="{FF2B5EF4-FFF2-40B4-BE49-F238E27FC236}">
                  <a16:creationId xmlns:a16="http://schemas.microsoft.com/office/drawing/2014/main" id="{31C66FAD-7733-404C-91F2-330F3DC3AE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0" y="2526"/>
              <a:ext cx="867" cy="1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83269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Edmond-Karp: </a:t>
            </a:r>
            <a:r>
              <a:rPr lang="en-US" altLang="en-US" sz="2000" b="1" dirty="0" err="1"/>
              <a:t>tì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1">
            <a:extLst>
              <a:ext uri="{FF2B5EF4-FFF2-40B4-BE49-F238E27FC236}">
                <a16:creationId xmlns:a16="http://schemas.microsoft.com/office/drawing/2014/main" id="{B95D27D0-F598-4FA5-A4CC-849CE80A57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09601"/>
            <a:ext cx="3563937" cy="2895599"/>
          </a:xfrm>
          <a:ln>
            <a:solidFill>
              <a:srgbClr val="C00000"/>
            </a:solidFill>
          </a:ln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CC0000"/>
                </a:solidFill>
                <a:latin typeface="Courier New" panose="02070309020205020404" pitchFamily="49" charset="0"/>
              </a:rPr>
              <a:t>Augment(</a:t>
            </a:r>
            <a:r>
              <a:rPr kumimoji="1" lang="en-US" sz="1600" b="1" dirty="0" err="1">
                <a:solidFill>
                  <a:srgbClr val="CC0000"/>
                </a:solidFill>
                <a:latin typeface="Courier New" panose="02070309020205020404" pitchFamily="49" charset="0"/>
              </a:rPr>
              <a:t>f,P</a:t>
            </a:r>
            <a:r>
              <a:rPr kumimoji="1" lang="en-US" sz="1600" b="1" dirty="0">
                <a:solidFill>
                  <a:srgbClr val="CC0000"/>
                </a:solidFill>
                <a:latin typeface="Courier New" panose="02070309020205020404" pitchFamily="49" charset="0"/>
              </a:rPr>
              <a:t>)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b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c</a:t>
            </a:r>
            <a:r>
              <a:rPr kumimoji="1" lang="en-US" sz="1600" b="1" baseline="-25000" dirty="0" err="1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P)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FOR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P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I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(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E)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cạnh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thuận</a:t>
            </a:r>
            <a:endParaRPr kumimoji="1" lang="en-US" sz="1600" b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f(e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(e) + 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ELSE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cạnh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nghịch</a:t>
            </a:r>
            <a:endParaRPr kumimoji="1" lang="en-US" sz="1600" b="1" dirty="0">
              <a:solidFill>
                <a:srgbClr val="0066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  f(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e</a:t>
            </a:r>
            <a:r>
              <a:rPr kumimoji="1" lang="en-US" sz="1600" b="1" baseline="30000" dirty="0" err="1">
                <a:solidFill>
                  <a:schemeClr val="tx1"/>
                </a:solidFill>
                <a:latin typeface="Courier New" panose="02070309020205020404" pitchFamily="49" charset="0"/>
              </a:rPr>
              <a:t>R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(e) – 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RETURN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</a:p>
          <a:p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15" name="Content Placeholder 1">
            <a:extLst>
              <a:ext uri="{FF2B5EF4-FFF2-40B4-BE49-F238E27FC236}">
                <a16:creationId xmlns:a16="http://schemas.microsoft.com/office/drawing/2014/main" id="{70F02AA4-CBC4-4189-8280-AB5E0F13F8EF}"/>
              </a:ext>
            </a:extLst>
          </p:cNvPr>
          <p:cNvSpPr txBox="1">
            <a:spLocks/>
          </p:cNvSpPr>
          <p:nvPr/>
        </p:nvSpPr>
        <p:spPr>
          <a:xfrm>
            <a:off x="3810000" y="609601"/>
            <a:ext cx="5164137" cy="2895598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Tx/>
              <a:buNone/>
              <a:defRPr/>
            </a:pPr>
            <a:endParaRPr lang="en-US" sz="1600" b="1" dirty="0">
              <a:solidFill>
                <a:schemeClr val="bg2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Edmond-Karp(</a:t>
            </a:r>
            <a:r>
              <a:rPr kumimoji="1" lang="en-US" sz="1600" b="1" dirty="0" err="1">
                <a:solidFill>
                  <a:srgbClr val="003399"/>
                </a:solidFill>
                <a:latin typeface="Courier New" panose="02070309020205020404" pitchFamily="49" charset="0"/>
              </a:rPr>
              <a:t>G,c,s,t</a:t>
            </a: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) {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FOR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e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E   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//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Khởi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tạo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006600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rgbClr val="006600"/>
                </a:solidFill>
                <a:latin typeface="Courier New" panose="02070309020205020404" pitchFamily="49" charset="0"/>
              </a:rPr>
              <a:t> 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f(e)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G</a:t>
            </a:r>
            <a:r>
              <a:rPr kumimoji="1" lang="en-US" sz="1600" b="1" baseline="-25000" dirty="0">
                <a:solidFill>
                  <a:schemeClr val="tx1"/>
                </a:solidFill>
                <a:latin typeface="Courier New" panose="02070309020205020404" pitchFamily="49" charset="0"/>
              </a:rPr>
              <a:t>f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ồ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hị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ă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WHILE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(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ìm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ược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đườ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tă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P) { 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latin typeface="Courier New" panose="02070309020205020404" pitchFamily="49" charset="0"/>
              </a:rPr>
              <a:t>      </a:t>
            </a:r>
            <a:r>
              <a:rPr kumimoji="1" lang="en-US" sz="16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Tìm</a:t>
            </a:r>
            <a:r>
              <a:rPr kumimoji="1" lang="en-US" sz="1600" b="1" dirty="0">
                <a:solidFill>
                  <a:srgbClr val="FF00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đường</a:t>
            </a:r>
            <a:r>
              <a:rPr kumimoji="1" lang="en-US" sz="1600" b="1" dirty="0">
                <a:solidFill>
                  <a:srgbClr val="FF00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tăng</a:t>
            </a:r>
            <a:r>
              <a:rPr kumimoji="1" lang="en-US" sz="1600" b="1" dirty="0">
                <a:solidFill>
                  <a:srgbClr val="FF0000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luồng</a:t>
            </a:r>
            <a:r>
              <a:rPr kumimoji="1" lang="en-US" sz="1600" b="1" dirty="0">
                <a:solidFill>
                  <a:srgbClr val="FF0000"/>
                </a:solidFill>
                <a:latin typeface="Courier New" panose="02070309020205020404" pitchFamily="49" charset="0"/>
              </a:rPr>
              <a:t> P </a:t>
            </a:r>
            <a:r>
              <a:rPr kumimoji="1" lang="en-US" sz="16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bằng</a:t>
            </a:r>
            <a:r>
              <a:rPr kumimoji="1" lang="en-US" sz="1600" b="1" dirty="0">
                <a:solidFill>
                  <a:srgbClr val="FF0000"/>
                </a:solidFill>
                <a:latin typeface="Courier New" panose="02070309020205020404" pitchFamily="49" charset="0"/>
              </a:rPr>
              <a:t> BFS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f 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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Augment(f, P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    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Cập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nhật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kumimoji="1" lang="en-US" sz="1600" b="1" dirty="0" err="1">
                <a:solidFill>
                  <a:schemeClr val="tx1"/>
                </a:solidFill>
                <a:latin typeface="Courier New" panose="02070309020205020404" pitchFamily="49" charset="0"/>
              </a:rPr>
              <a:t>lại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G</a:t>
            </a:r>
            <a:r>
              <a:rPr kumimoji="1" lang="en-US" sz="1600" b="1" baseline="-25000" dirty="0">
                <a:solidFill>
                  <a:schemeClr val="tx1"/>
                </a:solidFill>
                <a:latin typeface="Courier New" panose="02070309020205020404" pitchFamily="49" charset="0"/>
              </a:rPr>
              <a:t>f</a:t>
            </a:r>
            <a:endParaRPr kumimoji="1" lang="en-US" sz="1600" b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}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rgbClr val="003399"/>
                </a:solidFill>
                <a:latin typeface="Courier New" panose="02070309020205020404" pitchFamily="49" charset="0"/>
              </a:rPr>
              <a:t>   RETURN</a:t>
            </a: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 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sz="1600" b="1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  <a:endParaRPr kumimoji="1" lang="en-US" sz="1600" b="1" dirty="0">
              <a:solidFill>
                <a:srgbClr val="003399"/>
              </a:solidFill>
              <a:latin typeface="Courier New" panose="02070309020205020404" pitchFamily="49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E4EF384-E7CD-4462-84F2-62DD48171614}"/>
              </a:ext>
            </a:extLst>
          </p:cNvPr>
          <p:cNvSpPr/>
          <p:nvPr/>
        </p:nvSpPr>
        <p:spPr>
          <a:xfrm>
            <a:off x="304800" y="3962400"/>
            <a:ext cx="1140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O</a:t>
            </a:r>
            <a:r>
              <a:rPr lang="en-US" altLang="zh-TW" sz="1600" dirty="0">
                <a:ea typeface="新細明體" panose="02020500000000000000" pitchFamily="18" charset="-120"/>
                <a:cs typeface="Times New Roman" panose="02020603050405020304" pitchFamily="18" charset="0"/>
              </a:rPr>
              <a:t>(|</a:t>
            </a:r>
            <a:r>
              <a:rPr lang="en-US" altLang="zh-TW" sz="1600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E</a:t>
            </a:r>
            <a:r>
              <a:rPr lang="en-US" altLang="zh-TW" sz="1600" dirty="0">
                <a:ea typeface="新細明體" panose="02020500000000000000" pitchFamily="18" charset="-120"/>
                <a:cs typeface="Times New Roman" panose="02020603050405020304" pitchFamily="18" charset="0"/>
              </a:rPr>
              <a:t>|</a:t>
            </a:r>
            <a:r>
              <a:rPr lang="en-US" altLang="zh-TW" sz="1600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2 </a:t>
            </a:r>
            <a:r>
              <a:rPr lang="en-US" altLang="zh-TW" sz="1600" dirty="0">
                <a:ea typeface="新細明體" panose="02020500000000000000" pitchFamily="18" charset="-120"/>
                <a:cs typeface="Times New Roman" panose="02020603050405020304" pitchFamily="18" charset="0"/>
              </a:rPr>
              <a:t>|</a:t>
            </a:r>
            <a:r>
              <a:rPr lang="en-US" altLang="zh-TW" sz="1600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  <a:cs typeface="Times New Roman" panose="02020603050405020304" pitchFamily="18" charset="0"/>
              </a:rPr>
              <a:t>|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5342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Thuậ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oán</a:t>
            </a:r>
            <a:r>
              <a:rPr lang="en-US" altLang="en-US" sz="2000" b="1" dirty="0"/>
              <a:t> Edmond-Karp: </a:t>
            </a:r>
            <a:r>
              <a:rPr lang="en-US" altLang="en-US" sz="2000" b="1" dirty="0" err="1"/>
              <a:t>tì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ă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uồ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id="{3D5DBCAA-9951-49AB-B41A-0E1A4152C08B}"/>
              </a:ext>
            </a:extLst>
          </p:cNvPr>
          <p:cNvSpPr txBox="1">
            <a:spLocks noChangeArrowheads="1"/>
          </p:cNvSpPr>
          <p:nvPr/>
        </p:nvSpPr>
        <p:spPr>
          <a:xfrm>
            <a:off x="198437" y="1126836"/>
            <a:ext cx="7978775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600" dirty="0" err="1"/>
              <a:t>Ví</a:t>
            </a:r>
            <a:r>
              <a:rPr lang="en-US" sz="1600" dirty="0"/>
              <a:t> </a:t>
            </a:r>
            <a:r>
              <a:rPr lang="en-US" sz="1600" dirty="0" err="1"/>
              <a:t>dụ</a:t>
            </a:r>
            <a:r>
              <a:rPr lang="en-US" sz="1600" dirty="0"/>
              <a:t>: </a:t>
            </a:r>
            <a:r>
              <a:rPr lang="en-US" sz="1600" dirty="0" err="1"/>
              <a:t>Áp</a:t>
            </a:r>
            <a:r>
              <a:rPr lang="en-US" sz="1600" dirty="0"/>
              <a:t> </a:t>
            </a:r>
            <a:r>
              <a:rPr lang="en-US" sz="1600" dirty="0" err="1"/>
              <a:t>dụng</a:t>
            </a:r>
            <a:r>
              <a:rPr lang="en-US" sz="1600" dirty="0"/>
              <a:t> </a:t>
            </a:r>
            <a:r>
              <a:rPr lang="en-US" sz="1600" dirty="0" err="1"/>
              <a:t>thuật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Edmonds-Karp, </a:t>
            </a:r>
            <a:r>
              <a:rPr lang="en-US" sz="1600" dirty="0" err="1"/>
              <a:t>tìm</a:t>
            </a:r>
            <a:r>
              <a:rPr lang="en-US" sz="1600" dirty="0"/>
              <a:t> </a:t>
            </a:r>
            <a:r>
              <a:rPr lang="en-US" sz="1600" dirty="0" err="1"/>
              <a:t>luồng</a:t>
            </a:r>
            <a:r>
              <a:rPr lang="en-US" sz="1600" dirty="0"/>
              <a:t> </a:t>
            </a:r>
            <a:r>
              <a:rPr lang="en-US" sz="1600" dirty="0" err="1"/>
              <a:t>cực</a:t>
            </a:r>
            <a:r>
              <a:rPr lang="en-US" sz="1600" dirty="0"/>
              <a:t> </a:t>
            </a:r>
            <a:r>
              <a:rPr lang="en-US" sz="1600" dirty="0" err="1"/>
              <a:t>đại</a:t>
            </a:r>
            <a:r>
              <a:rPr lang="en-US" sz="1600" dirty="0"/>
              <a:t> </a:t>
            </a:r>
            <a:r>
              <a:rPr lang="en-US" sz="1600" dirty="0" err="1"/>
              <a:t>cho</a:t>
            </a:r>
            <a:r>
              <a:rPr lang="en-US" sz="1600" dirty="0"/>
              <a:t> </a:t>
            </a:r>
            <a:r>
              <a:rPr lang="en-US" sz="1600" dirty="0" err="1"/>
              <a:t>mạng</a:t>
            </a:r>
            <a:r>
              <a:rPr lang="en-US" sz="1600" dirty="0"/>
              <a:t> </a:t>
            </a:r>
            <a:r>
              <a:rPr lang="en-US" sz="1600" dirty="0" err="1"/>
              <a:t>sau</a:t>
            </a:r>
            <a:endParaRPr lang="en-US" sz="1600" dirty="0"/>
          </a:p>
        </p:txBody>
      </p:sp>
      <p:sp>
        <p:nvSpPr>
          <p:cNvPr id="11" name="Oval 3">
            <a:extLst>
              <a:ext uri="{FF2B5EF4-FFF2-40B4-BE49-F238E27FC236}">
                <a16:creationId xmlns:a16="http://schemas.microsoft.com/office/drawing/2014/main" id="{D00A4260-F3B9-4DF7-8A74-10A3B3ADFD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38262" y="4065587"/>
            <a:ext cx="250825" cy="250825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/>
              <a:t>s</a:t>
            </a:r>
          </a:p>
        </p:txBody>
      </p:sp>
      <p:sp>
        <p:nvSpPr>
          <p:cNvPr id="12" name="Oval 4">
            <a:extLst>
              <a:ext uri="{FF2B5EF4-FFF2-40B4-BE49-F238E27FC236}">
                <a16:creationId xmlns:a16="http://schemas.microsoft.com/office/drawing/2014/main" id="{3E3271E4-285E-4498-A63E-2713F9DD9D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22637" y="2576512"/>
            <a:ext cx="250825" cy="252413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/>
              <a:t>2</a:t>
            </a:r>
          </a:p>
        </p:txBody>
      </p:sp>
      <p:sp>
        <p:nvSpPr>
          <p:cNvPr id="13" name="Oval 5">
            <a:extLst>
              <a:ext uri="{FF2B5EF4-FFF2-40B4-BE49-F238E27FC236}">
                <a16:creationId xmlns:a16="http://schemas.microsoft.com/office/drawing/2014/main" id="{AF65FB1C-B27C-48B8-844C-B82E07A699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22637" y="4065587"/>
            <a:ext cx="250825" cy="250825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/>
              <a:t>3</a:t>
            </a:r>
          </a:p>
        </p:txBody>
      </p:sp>
      <p:cxnSp>
        <p:nvCxnSpPr>
          <p:cNvPr id="17" name="AutoShape 6">
            <a:extLst>
              <a:ext uri="{FF2B5EF4-FFF2-40B4-BE49-F238E27FC236}">
                <a16:creationId xmlns:a16="http://schemas.microsoft.com/office/drawing/2014/main" id="{E76C2BAE-135B-4B2B-B301-F4B94B673F81}"/>
              </a:ext>
            </a:extLst>
          </p:cNvPr>
          <p:cNvCxnSpPr>
            <a:cxnSpLocks noChangeShapeType="1"/>
            <a:stCxn id="11" idx="7"/>
            <a:endCxn id="12" idx="3"/>
          </p:cNvCxnSpPr>
          <p:nvPr/>
        </p:nvCxnSpPr>
        <p:spPr bwMode="auto">
          <a:xfrm flipV="1">
            <a:off x="1552575" y="2798762"/>
            <a:ext cx="1806575" cy="12969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AutoShape 7">
            <a:extLst>
              <a:ext uri="{FF2B5EF4-FFF2-40B4-BE49-F238E27FC236}">
                <a16:creationId xmlns:a16="http://schemas.microsoft.com/office/drawing/2014/main" id="{02076F7B-79FD-4664-97D8-32FEF0BD5647}"/>
              </a:ext>
            </a:extLst>
          </p:cNvPr>
          <p:cNvCxnSpPr>
            <a:cxnSpLocks noChangeShapeType="1"/>
            <a:stCxn id="11" idx="6"/>
            <a:endCxn id="13" idx="2"/>
          </p:cNvCxnSpPr>
          <p:nvPr/>
        </p:nvCxnSpPr>
        <p:spPr bwMode="auto">
          <a:xfrm>
            <a:off x="1597025" y="4191000"/>
            <a:ext cx="1717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AutoShape 8">
            <a:extLst>
              <a:ext uri="{FF2B5EF4-FFF2-40B4-BE49-F238E27FC236}">
                <a16:creationId xmlns:a16="http://schemas.microsoft.com/office/drawing/2014/main" id="{48CA07DB-E162-4C20-8A15-11D6077077F2}"/>
              </a:ext>
            </a:extLst>
          </p:cNvPr>
          <p:cNvCxnSpPr>
            <a:cxnSpLocks noChangeShapeType="1"/>
            <a:stCxn id="13" idx="6"/>
            <a:endCxn id="23" idx="2"/>
          </p:cNvCxnSpPr>
          <p:nvPr/>
        </p:nvCxnSpPr>
        <p:spPr bwMode="auto">
          <a:xfrm>
            <a:off x="3581400" y="4191000"/>
            <a:ext cx="238918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9">
            <a:extLst>
              <a:ext uri="{FF2B5EF4-FFF2-40B4-BE49-F238E27FC236}">
                <a16:creationId xmlns:a16="http://schemas.microsoft.com/office/drawing/2014/main" id="{C565F8C9-F6B1-4C1E-B6C2-2B4D354D1F39}"/>
              </a:ext>
            </a:extLst>
          </p:cNvPr>
          <p:cNvCxnSpPr>
            <a:cxnSpLocks noChangeShapeType="1"/>
            <a:stCxn id="12" idx="6"/>
            <a:endCxn id="22" idx="2"/>
          </p:cNvCxnSpPr>
          <p:nvPr/>
        </p:nvCxnSpPr>
        <p:spPr bwMode="auto">
          <a:xfrm>
            <a:off x="3581400" y="2703512"/>
            <a:ext cx="238918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10">
            <a:extLst>
              <a:ext uri="{FF2B5EF4-FFF2-40B4-BE49-F238E27FC236}">
                <a16:creationId xmlns:a16="http://schemas.microsoft.com/office/drawing/2014/main" id="{7634F7A2-39F4-45D6-85C6-EB8FD7D1F61A}"/>
              </a:ext>
            </a:extLst>
          </p:cNvPr>
          <p:cNvCxnSpPr>
            <a:cxnSpLocks noChangeShapeType="1"/>
            <a:stCxn id="12" idx="4"/>
            <a:endCxn id="13" idx="0"/>
          </p:cNvCxnSpPr>
          <p:nvPr/>
        </p:nvCxnSpPr>
        <p:spPr bwMode="auto">
          <a:xfrm>
            <a:off x="3448050" y="2835275"/>
            <a:ext cx="0" cy="1222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11">
            <a:extLst>
              <a:ext uri="{FF2B5EF4-FFF2-40B4-BE49-F238E27FC236}">
                <a16:creationId xmlns:a16="http://schemas.microsoft.com/office/drawing/2014/main" id="{54C6071B-8226-4C51-8360-04C7121E9D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6937" y="2576512"/>
            <a:ext cx="250825" cy="252413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 dirty="0"/>
              <a:t>5</a:t>
            </a:r>
          </a:p>
        </p:txBody>
      </p:sp>
      <p:sp>
        <p:nvSpPr>
          <p:cNvPr id="23" name="Oval 12">
            <a:extLst>
              <a:ext uri="{FF2B5EF4-FFF2-40B4-BE49-F238E27FC236}">
                <a16:creationId xmlns:a16="http://schemas.microsoft.com/office/drawing/2014/main" id="{02ECFFE1-43EB-4BBF-AEE9-372F17634A8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6937" y="4065587"/>
            <a:ext cx="250825" cy="250825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 dirty="0"/>
              <a:t>4</a:t>
            </a:r>
          </a:p>
        </p:txBody>
      </p:sp>
      <p:cxnSp>
        <p:nvCxnSpPr>
          <p:cNvPr id="24" name="AutoShape 13">
            <a:extLst>
              <a:ext uri="{FF2B5EF4-FFF2-40B4-BE49-F238E27FC236}">
                <a16:creationId xmlns:a16="http://schemas.microsoft.com/office/drawing/2014/main" id="{B5769EBC-CAFD-4FDA-9E2C-271679C367B1}"/>
              </a:ext>
            </a:extLst>
          </p:cNvPr>
          <p:cNvCxnSpPr>
            <a:cxnSpLocks noChangeShapeType="1"/>
            <a:stCxn id="22" idx="4"/>
            <a:endCxn id="23" idx="0"/>
          </p:cNvCxnSpPr>
          <p:nvPr/>
        </p:nvCxnSpPr>
        <p:spPr bwMode="auto">
          <a:xfrm>
            <a:off x="6102350" y="2835275"/>
            <a:ext cx="0" cy="1222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14">
            <a:extLst>
              <a:ext uri="{FF2B5EF4-FFF2-40B4-BE49-F238E27FC236}">
                <a16:creationId xmlns:a16="http://schemas.microsoft.com/office/drawing/2014/main" id="{08C95F76-84AA-47A8-A5D1-4F129E56EE3F}"/>
              </a:ext>
            </a:extLst>
          </p:cNvPr>
          <p:cNvCxnSpPr>
            <a:cxnSpLocks noChangeShapeType="1"/>
            <a:stCxn id="12" idx="5"/>
            <a:endCxn id="23" idx="1"/>
          </p:cNvCxnSpPr>
          <p:nvPr/>
        </p:nvCxnSpPr>
        <p:spPr bwMode="auto">
          <a:xfrm>
            <a:off x="3536950" y="2798762"/>
            <a:ext cx="2476500" cy="12969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Oval 15">
            <a:extLst>
              <a:ext uri="{FF2B5EF4-FFF2-40B4-BE49-F238E27FC236}">
                <a16:creationId xmlns:a16="http://schemas.microsoft.com/office/drawing/2014/main" id="{C6013951-1487-4051-ACD4-D6A54846D5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26387" y="4065587"/>
            <a:ext cx="250825" cy="250825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kumimoji="0" lang="en-US" sz="1400"/>
              <a:t>t</a:t>
            </a:r>
          </a:p>
        </p:txBody>
      </p:sp>
      <p:cxnSp>
        <p:nvCxnSpPr>
          <p:cNvPr id="27" name="AutoShape 16">
            <a:extLst>
              <a:ext uri="{FF2B5EF4-FFF2-40B4-BE49-F238E27FC236}">
                <a16:creationId xmlns:a16="http://schemas.microsoft.com/office/drawing/2014/main" id="{1DEBD588-627E-44D5-81FF-4EFD05182E59}"/>
              </a:ext>
            </a:extLst>
          </p:cNvPr>
          <p:cNvCxnSpPr>
            <a:cxnSpLocks noChangeShapeType="1"/>
            <a:stCxn id="22" idx="6"/>
            <a:endCxn id="26" idx="1"/>
          </p:cNvCxnSpPr>
          <p:nvPr/>
        </p:nvCxnSpPr>
        <p:spPr bwMode="auto">
          <a:xfrm>
            <a:off x="6235700" y="2703512"/>
            <a:ext cx="1727200" cy="1392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AutoShape 17">
            <a:extLst>
              <a:ext uri="{FF2B5EF4-FFF2-40B4-BE49-F238E27FC236}">
                <a16:creationId xmlns:a16="http://schemas.microsoft.com/office/drawing/2014/main" id="{B21928CD-64E2-4C4F-AA8C-53B3021A0153}"/>
              </a:ext>
            </a:extLst>
          </p:cNvPr>
          <p:cNvCxnSpPr>
            <a:cxnSpLocks noChangeShapeType="1"/>
            <a:stCxn id="23" idx="6"/>
            <a:endCxn id="26" idx="2"/>
          </p:cNvCxnSpPr>
          <p:nvPr/>
        </p:nvCxnSpPr>
        <p:spPr bwMode="auto">
          <a:xfrm>
            <a:off x="6235700" y="4191000"/>
            <a:ext cx="16827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 Box 18">
            <a:extLst>
              <a:ext uri="{FF2B5EF4-FFF2-40B4-BE49-F238E27FC236}">
                <a16:creationId xmlns:a16="http://schemas.microsoft.com/office/drawing/2014/main" id="{36356FB8-E3F2-4589-9B60-F6DB566BC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7" y="4064000"/>
            <a:ext cx="354013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10</a:t>
            </a:r>
          </a:p>
        </p:txBody>
      </p:sp>
      <p:sp>
        <p:nvSpPr>
          <p:cNvPr id="30" name="Text Box 19">
            <a:extLst>
              <a:ext uri="{FF2B5EF4-FFF2-40B4-BE49-F238E27FC236}">
                <a16:creationId xmlns:a16="http://schemas.microsoft.com/office/drawing/2014/main" id="{90E2F22A-E8C1-4726-AE15-3CBE0FBB9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7" y="3322637"/>
            <a:ext cx="425450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  </a:t>
            </a:r>
            <a:r>
              <a:rPr lang="en-US"/>
              <a:t>10</a:t>
            </a:r>
          </a:p>
        </p:txBody>
      </p:sp>
      <p:sp>
        <p:nvSpPr>
          <p:cNvPr id="31" name="Text Box 20">
            <a:extLst>
              <a:ext uri="{FF2B5EF4-FFF2-40B4-BE49-F238E27FC236}">
                <a16:creationId xmlns:a16="http://schemas.microsoft.com/office/drawing/2014/main" id="{94FF4598-BA43-4742-B8C4-FB3021ED5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50" y="4100512"/>
            <a:ext cx="306387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9</a:t>
            </a:r>
          </a:p>
        </p:txBody>
      </p:sp>
      <p:sp>
        <p:nvSpPr>
          <p:cNvPr id="32" name="Text Box 21">
            <a:extLst>
              <a:ext uri="{FF2B5EF4-FFF2-40B4-BE49-F238E27FC236}">
                <a16:creationId xmlns:a16="http://schemas.microsoft.com/office/drawing/2014/main" id="{283C0FE7-360E-4379-B878-2731EF463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8025" y="3284537"/>
            <a:ext cx="252412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8</a:t>
            </a:r>
          </a:p>
        </p:txBody>
      </p:sp>
      <p:sp>
        <p:nvSpPr>
          <p:cNvPr id="33" name="Text Box 22">
            <a:extLst>
              <a:ext uri="{FF2B5EF4-FFF2-40B4-BE49-F238E27FC236}">
                <a16:creationId xmlns:a16="http://schemas.microsoft.com/office/drawing/2014/main" id="{C4621A0C-DDB1-49EE-9CFB-BA99C6D23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2" y="2593975"/>
            <a:ext cx="323850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4</a:t>
            </a:r>
          </a:p>
        </p:txBody>
      </p:sp>
      <p:sp>
        <p:nvSpPr>
          <p:cNvPr id="34" name="Text Box 23">
            <a:extLst>
              <a:ext uri="{FF2B5EF4-FFF2-40B4-BE49-F238E27FC236}">
                <a16:creationId xmlns:a16="http://schemas.microsoft.com/office/drawing/2014/main" id="{80BC3D9B-457A-4AD6-9841-1A6302DCA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2" y="4089400"/>
            <a:ext cx="425450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10</a:t>
            </a: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7CD31115-0D70-491B-88D0-33EEF654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137" y="3305175"/>
            <a:ext cx="423863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  </a:t>
            </a:r>
            <a:r>
              <a:rPr lang="en-US"/>
              <a:t>10</a:t>
            </a:r>
          </a:p>
        </p:txBody>
      </p:sp>
      <p:sp>
        <p:nvSpPr>
          <p:cNvPr id="36" name="Text Box 25">
            <a:extLst>
              <a:ext uri="{FF2B5EF4-FFF2-40B4-BE49-F238E27FC236}">
                <a16:creationId xmlns:a16="http://schemas.microsoft.com/office/drawing/2014/main" id="{83BA0A2E-C9F7-4428-B9FA-790D19DBC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862" y="3279775"/>
            <a:ext cx="423863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6</a:t>
            </a:r>
          </a:p>
        </p:txBody>
      </p:sp>
      <p:sp>
        <p:nvSpPr>
          <p:cNvPr id="37" name="Text Box 26">
            <a:extLst>
              <a:ext uri="{FF2B5EF4-FFF2-40B4-BE49-F238E27FC236}">
                <a16:creationId xmlns:a16="http://schemas.microsoft.com/office/drawing/2014/main" id="{7F8BB5C9-B663-4FCC-A37E-0FFAD41F2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387" y="3355975"/>
            <a:ext cx="425450" cy="28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/>
              <a:t> </a:t>
            </a:r>
            <a:r>
              <a:rPr lang="en-US"/>
              <a:t>2</a:t>
            </a:r>
          </a:p>
        </p:txBody>
      </p:sp>
      <p:sp>
        <p:nvSpPr>
          <p:cNvPr id="38" name="Text Box 27">
            <a:extLst>
              <a:ext uri="{FF2B5EF4-FFF2-40B4-BE49-F238E27FC236}">
                <a16:creationId xmlns:a16="http://schemas.microsoft.com/office/drawing/2014/main" id="{7C4024EB-2879-4436-B44A-15F5216E4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3033712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 Box 28">
            <a:extLst>
              <a:ext uri="{FF2B5EF4-FFF2-40B4-BE49-F238E27FC236}">
                <a16:creationId xmlns:a16="http://schemas.microsoft.com/office/drawing/2014/main" id="{F80F09AD-B4BF-4EBC-A306-AA1168984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50" y="2354262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0" name="Text Box 29">
            <a:extLst>
              <a:ext uri="{FF2B5EF4-FFF2-40B4-BE49-F238E27FC236}">
                <a16:creationId xmlns:a16="http://schemas.microsoft.com/office/drawing/2014/main" id="{A10138A3-F528-4B50-960F-80AEB89FD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3006725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1" name="Text Box 30">
            <a:extLst>
              <a:ext uri="{FF2B5EF4-FFF2-40B4-BE49-F238E27FC236}">
                <a16:creationId xmlns:a16="http://schemas.microsoft.com/office/drawing/2014/main" id="{2A7CC582-702D-4ECD-840A-44764265A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7" y="3800475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A99F17A7-6DAC-4F88-87A2-0B13382D3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3840162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 Box 32">
            <a:extLst>
              <a:ext uri="{FF2B5EF4-FFF2-40B4-BE49-F238E27FC236}">
                <a16:creationId xmlns:a16="http://schemas.microsoft.com/office/drawing/2014/main" id="{7F230B62-3616-4569-A70A-15A9AF92B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0" y="3805237"/>
            <a:ext cx="33813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4" name="Text Box 33">
            <a:extLst>
              <a:ext uri="{FF2B5EF4-FFF2-40B4-BE49-F238E27FC236}">
                <a16:creationId xmlns:a16="http://schemas.microsoft.com/office/drawing/2014/main" id="{56F05B31-4D65-4067-BABA-B2EE30B7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3043237"/>
            <a:ext cx="3397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5" name="Text Box 34">
            <a:extLst>
              <a:ext uri="{FF2B5EF4-FFF2-40B4-BE49-F238E27FC236}">
                <a16:creationId xmlns:a16="http://schemas.microsoft.com/office/drawing/2014/main" id="{0D47F2C5-CE38-48C5-A3DF-DDE682486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2" y="3371850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Text Box 35">
            <a:extLst>
              <a:ext uri="{FF2B5EF4-FFF2-40B4-BE49-F238E27FC236}">
                <a16:creationId xmlns:a16="http://schemas.microsoft.com/office/drawing/2014/main" id="{B506A048-71D8-45F2-AD42-AAA10F049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" y="2955925"/>
            <a:ext cx="442913" cy="319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 G:</a:t>
            </a:r>
          </a:p>
        </p:txBody>
      </p:sp>
      <p:sp>
        <p:nvSpPr>
          <p:cNvPr id="47" name="Text Box 36">
            <a:extLst>
              <a:ext uri="{FF2B5EF4-FFF2-40B4-BE49-F238E27FC236}">
                <a16:creationId xmlns:a16="http://schemas.microsoft.com/office/drawing/2014/main" id="{2E617C54-3904-4436-BB13-63408E776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075" y="4630737"/>
            <a:ext cx="1968500" cy="42386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tIns="137160" bIns="137160" anchor="ctr" anchorCtr="1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/>
              <a:t>Giá trị luồng = 0</a:t>
            </a:r>
          </a:p>
        </p:txBody>
      </p:sp>
      <p:sp>
        <p:nvSpPr>
          <p:cNvPr id="48" name="Text Box 37">
            <a:extLst>
              <a:ext uri="{FF2B5EF4-FFF2-40B4-BE49-F238E27FC236}">
                <a16:creationId xmlns:a16="http://schemas.microsoft.com/office/drawing/2014/main" id="{BB5E3F71-26EA-4CC3-BF05-6312ACFB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5212" y="3279775"/>
            <a:ext cx="3397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9" name="Text Box 38">
            <a:extLst>
              <a:ext uri="{FF2B5EF4-FFF2-40B4-BE49-F238E27FC236}">
                <a16:creationId xmlns:a16="http://schemas.microsoft.com/office/drawing/2014/main" id="{4A0E0AE9-BE71-40DF-8C6C-BE43B1DD3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8862" y="2436812"/>
            <a:ext cx="776288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Luồng</a:t>
            </a:r>
          </a:p>
        </p:txBody>
      </p:sp>
      <p:sp>
        <p:nvSpPr>
          <p:cNvPr id="50" name="Text Box 39">
            <a:extLst>
              <a:ext uri="{FF2B5EF4-FFF2-40B4-BE49-F238E27FC236}">
                <a16:creationId xmlns:a16="http://schemas.microsoft.com/office/drawing/2014/main" id="{C30B8E73-71D5-4ACF-A898-530B02562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425" y="2728912"/>
            <a:ext cx="1128712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/>
              <a:t>Khả năng thông qua</a:t>
            </a:r>
          </a:p>
        </p:txBody>
      </p:sp>
      <p:sp>
        <p:nvSpPr>
          <p:cNvPr id="51" name="Line 40">
            <a:extLst>
              <a:ext uri="{FF2B5EF4-FFF2-40B4-BE49-F238E27FC236}">
                <a16:creationId xmlns:a16="http://schemas.microsoft.com/office/drawing/2014/main" id="{2C6042D4-F90F-4F30-97C4-DD4724C98F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9787" y="2760662"/>
            <a:ext cx="222250" cy="230188"/>
          </a:xfrm>
          <a:prstGeom prst="line">
            <a:avLst/>
          </a:prstGeom>
          <a:noFill/>
          <a:ln w="15875">
            <a:solidFill>
              <a:schemeClr val="hlink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52" name="Line 41">
            <a:extLst>
              <a:ext uri="{FF2B5EF4-FFF2-40B4-BE49-F238E27FC236}">
                <a16:creationId xmlns:a16="http://schemas.microsoft.com/office/drawing/2014/main" id="{C6ED9106-47C3-4829-B1AA-25B4B96150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8850" y="3044825"/>
            <a:ext cx="212725" cy="2206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6875086-831D-4F68-ABF4-AFCD7F9612F0}"/>
              </a:ext>
            </a:extLst>
          </p:cNvPr>
          <p:cNvSpPr txBox="1"/>
          <p:nvPr/>
        </p:nvSpPr>
        <p:spPr>
          <a:xfrm>
            <a:off x="122355" y="4905375"/>
            <a:ext cx="3622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6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70665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Mộ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ố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ứ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ụng</a:t>
            </a:r>
            <a:endParaRPr lang="en-US" altLang="en-US" sz="2000" b="1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D0AAB66-A0A5-4CF2-9CC5-41EC42A0B96D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F714CBF0-A219-4941-8EEB-0B9A211D2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2" y="1052736"/>
            <a:ext cx="8345487" cy="5124227"/>
          </a:xfrm>
        </p:spPr>
        <p:txBody>
          <a:bodyPr>
            <a:normAutofit/>
          </a:bodyPr>
          <a:lstStyle/>
          <a:p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ổ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quát</a:t>
            </a:r>
            <a:endParaRPr lang="en-US" sz="1600" dirty="0">
              <a:cs typeface="Arial" panose="020B0604020202020204" pitchFamily="34" charset="0"/>
            </a:endParaRPr>
          </a:p>
          <a:p>
            <a:pPr lvl="2"/>
            <a:r>
              <a:rPr lang="en-US" sz="1600" dirty="0" err="1">
                <a:cs typeface="Arial" panose="020B0604020202020204" pitchFamily="34" charset="0"/>
              </a:rPr>
              <a:t>B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ể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á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ể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u</a:t>
            </a:r>
            <a:endParaRPr lang="en-US" sz="1600" dirty="0">
              <a:cs typeface="Arial" panose="020B0604020202020204" pitchFamily="34" charset="0"/>
            </a:endParaRPr>
          </a:p>
          <a:p>
            <a:pPr lvl="2"/>
            <a:r>
              <a:rPr lang="en-US" sz="1600" dirty="0" err="1">
                <a:cs typeface="Arial" panose="020B0604020202020204" pitchFamily="34" charset="0"/>
              </a:rPr>
              <a:t>B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ế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ở </a:t>
            </a:r>
            <a:r>
              <a:rPr lang="en-US" sz="1600" dirty="0" err="1">
                <a:cs typeface="Arial" panose="020B0604020202020204" pitchFamily="34" charset="0"/>
              </a:rPr>
              <a:t>nút</a:t>
            </a:r>
            <a:endParaRPr lang="en-US" sz="1600" dirty="0">
              <a:cs typeface="Arial" panose="020B0604020202020204" pitchFamily="34" charset="0"/>
            </a:endParaRPr>
          </a:p>
          <a:p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ứ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ổ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ợp</a:t>
            </a:r>
            <a:endParaRPr lang="en-US" sz="1600" dirty="0">
              <a:cs typeface="Arial" panose="020B0604020202020204" pitchFamily="34" charset="0"/>
            </a:endParaRPr>
          </a:p>
          <a:p>
            <a:pPr lvl="2"/>
            <a:r>
              <a:rPr lang="en-US" sz="1600" dirty="0" err="1">
                <a:cs typeface="Arial" panose="020B0604020202020204" pitchFamily="34" charset="0"/>
              </a:rPr>
              <a:t>Bà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o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ặ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hé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ự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ạ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ồ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a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ía</a:t>
            </a:r>
            <a:endParaRPr lang="en-US" sz="1600" dirty="0">
              <a:cs typeface="Arial" panose="020B0604020202020204" pitchFamily="34" charset="0"/>
            </a:endParaRPr>
          </a:p>
          <a:p>
            <a:pPr lvl="2"/>
            <a:r>
              <a:rPr lang="en-US" sz="1600" dirty="0" err="1">
                <a:cs typeface="Arial" panose="020B0604020202020204" pitchFamily="34" charset="0"/>
              </a:rPr>
              <a:t>Độ</a:t>
            </a:r>
            <a:r>
              <a:rPr lang="en-US" sz="1600" dirty="0">
                <a:cs typeface="Arial" panose="020B0604020202020204" pitchFamily="34" charset="0"/>
              </a:rPr>
              <a:t> tin </a:t>
            </a:r>
            <a:r>
              <a:rPr lang="en-US" sz="1600" dirty="0" err="1">
                <a:cs typeface="Arial" panose="020B0604020202020204" pitchFamily="34" charset="0"/>
              </a:rPr>
              <a:t>cậ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endParaRPr lang="en-US" sz="16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409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Mạng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8723313" cy="5260571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ồ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hướng</a:t>
            </a:r>
            <a:r>
              <a:rPr lang="en-US" sz="1600" dirty="0">
                <a:cs typeface="Arial" panose="020B0604020202020204" pitchFamily="34" charset="0"/>
              </a:rPr>
              <a:t> G = (V,E) :</a:t>
            </a:r>
          </a:p>
          <a:p>
            <a:pPr lvl="1" algn="just">
              <a:lnSpc>
                <a:spcPct val="90000"/>
              </a:lnSpc>
            </a:pP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u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ỉ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s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à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đỉnh</a:t>
            </a:r>
            <a:r>
              <a:rPr lang="en-US" sz="1600" i="1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phát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dirty="0" err="1">
                <a:cs typeface="Arial" panose="020B0604020202020204" pitchFamily="34" charset="0"/>
              </a:rPr>
              <a:t>nguồn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v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uy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ỉ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</a:t>
            </a:r>
            <a:r>
              <a:rPr lang="en-US" sz="1600" dirty="0">
                <a:cs typeface="Arial" panose="020B0604020202020204" pitchFamily="34" charset="0"/>
              </a:rPr>
              <a:t> ra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đỉnh</a:t>
            </a:r>
            <a:r>
              <a:rPr lang="en-US" sz="1600" i="1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thu</a:t>
            </a:r>
            <a:r>
              <a:rPr lang="en-US" sz="1600" i="1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dirty="0" err="1">
                <a:cs typeface="Arial" panose="020B0604020202020204" pitchFamily="34" charset="0"/>
              </a:rPr>
              <a:t>đích</a:t>
            </a:r>
            <a:r>
              <a:rPr lang="en-US" sz="1600" dirty="0">
                <a:cs typeface="Arial" panose="020B0604020202020204" pitchFamily="34" charset="0"/>
              </a:rPr>
              <a:t>).</a:t>
            </a:r>
          </a:p>
          <a:p>
            <a:pPr lvl="1" algn="just">
              <a:lnSpc>
                <a:spcPct val="90000"/>
              </a:lnSpc>
            </a:pP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i="1" dirty="0">
                <a:cs typeface="Arial" panose="020B0604020202020204" pitchFamily="34" charset="0"/>
              </a:rPr>
              <a:t> e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ượ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ắ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ộ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ô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âm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đượ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khả</a:t>
            </a:r>
            <a:r>
              <a:rPr lang="en-US" sz="1600" i="1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năng</a:t>
            </a:r>
            <a:r>
              <a:rPr lang="en-US" sz="1600" i="1" dirty="0">
                <a:cs typeface="Arial" panose="020B0604020202020204" pitchFamily="34" charset="0"/>
              </a:rPr>
              <a:t> </a:t>
            </a:r>
            <a:r>
              <a:rPr lang="en-US" sz="1600" i="1" dirty="0" err="1">
                <a:cs typeface="Arial" panose="020B0604020202020204" pitchFamily="34" charset="0"/>
              </a:rPr>
              <a:t>thông</a:t>
            </a:r>
            <a:r>
              <a:rPr lang="en-US" sz="1600" i="1" dirty="0">
                <a:cs typeface="Arial" panose="020B0604020202020204" pitchFamily="34" charset="0"/>
              </a:rPr>
              <a:t> qua </a:t>
            </a:r>
            <a:r>
              <a:rPr lang="en-US" sz="1600" dirty="0" err="1">
                <a:cs typeface="Arial" panose="020B0604020202020204" pitchFamily="34" charset="0"/>
              </a:rPr>
              <a:t>của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.</a:t>
            </a:r>
            <a:r>
              <a:rPr lang="en-US" sz="1600" dirty="0"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r>
              <a:rPr lang="en-US" sz="1600" dirty="0">
                <a:cs typeface="Arial" panose="020B0604020202020204" pitchFamily="34" charset="0"/>
              </a:rPr>
              <a:t>: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E8E034C-7C6E-47F8-8C91-1FA180F716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06900" y="3671887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5144F5B-363E-49CD-A721-E297961F1A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57462" y="3446462"/>
            <a:ext cx="366713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381668-0514-499B-AB64-8E16D28D61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60775" y="2713037"/>
            <a:ext cx="366712" cy="366713"/>
          </a:xfrm>
          <a:prstGeom prst="ellipse">
            <a:avLst/>
          </a:prstGeom>
          <a:solidFill>
            <a:srgbClr val="CCFFCC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4120DA9-32B4-44F9-8A9E-6555567B83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84562" y="4365625"/>
            <a:ext cx="366713" cy="366712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36DCC02-7C18-4E59-937A-D2E39A43C4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49925" y="3243262"/>
            <a:ext cx="366712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3" name="Oval 9">
            <a:extLst>
              <a:ext uri="{FF2B5EF4-FFF2-40B4-BE49-F238E27FC236}">
                <a16:creationId xmlns:a16="http://schemas.microsoft.com/office/drawing/2014/main" id="{3DAA2F1F-7E87-4601-B93D-2E0F00E219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02250" y="4354512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05A884CD-1DF9-4DD9-A057-1E6E9FEA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2" y="340201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78D5FA1A-0F70-4EC1-9832-4796FD531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7" y="385762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79A4013A-1651-45B1-A29C-B44329D4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37" y="309403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5E689E2E-52C3-40EC-8179-5E040FAF0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2" y="2728912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A3853ADF-D462-4D61-8AAE-CEC0AD583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7" y="327818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82D8E016-A61B-4825-92F2-8978B4B65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12" y="294163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2E3DFAF8-ADA7-4F7F-9281-E961AF05C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87" y="385762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96819364-D9AA-4E2B-AFB3-E7293D558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662" y="393223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091F82D2-0598-4535-A388-2A46877E0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404177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52E099A9-B950-43FF-BD40-D81AB7CFB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2" y="4489450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24" name="AutoShape 20">
            <a:extLst>
              <a:ext uri="{FF2B5EF4-FFF2-40B4-BE49-F238E27FC236}">
                <a16:creationId xmlns:a16="http://schemas.microsoft.com/office/drawing/2014/main" id="{7E099AC4-204F-4F6E-AD55-8145F1602A1E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2870200" y="3036887"/>
            <a:ext cx="842962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21">
            <a:extLst>
              <a:ext uri="{FF2B5EF4-FFF2-40B4-BE49-F238E27FC236}">
                <a16:creationId xmlns:a16="http://schemas.microsoft.com/office/drawing/2014/main" id="{264035A7-8F55-414B-919B-2A2BD4AF0F87}"/>
              </a:ext>
            </a:extLst>
          </p:cNvPr>
          <p:cNvCxnSpPr>
            <a:cxnSpLocks noChangeShapeType="1"/>
            <a:stCxn id="6" idx="5"/>
            <a:endCxn id="8" idx="1"/>
          </p:cNvCxnSpPr>
          <p:nvPr/>
        </p:nvCxnSpPr>
        <p:spPr bwMode="auto">
          <a:xfrm>
            <a:off x="2870200" y="3778250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22">
            <a:extLst>
              <a:ext uri="{FF2B5EF4-FFF2-40B4-BE49-F238E27FC236}">
                <a16:creationId xmlns:a16="http://schemas.microsoft.com/office/drawing/2014/main" id="{BDB1D0DD-3341-4078-9324-30410195C80A}"/>
              </a:ext>
            </a:extLst>
          </p:cNvPr>
          <p:cNvCxnSpPr>
            <a:cxnSpLocks noChangeShapeType="1"/>
            <a:stCxn id="7" idx="5"/>
            <a:endCxn id="5" idx="1"/>
          </p:cNvCxnSpPr>
          <p:nvPr/>
        </p:nvCxnSpPr>
        <p:spPr bwMode="auto">
          <a:xfrm>
            <a:off x="3973512" y="3036887"/>
            <a:ext cx="485775" cy="6778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23">
            <a:extLst>
              <a:ext uri="{FF2B5EF4-FFF2-40B4-BE49-F238E27FC236}">
                <a16:creationId xmlns:a16="http://schemas.microsoft.com/office/drawing/2014/main" id="{1F9E1494-6C18-4BEB-B156-37C12301FE59}"/>
              </a:ext>
            </a:extLst>
          </p:cNvPr>
          <p:cNvCxnSpPr>
            <a:cxnSpLocks noChangeShapeType="1"/>
            <a:stCxn id="7" idx="6"/>
            <a:endCxn id="9" idx="1"/>
          </p:cNvCxnSpPr>
          <p:nvPr/>
        </p:nvCxnSpPr>
        <p:spPr bwMode="auto">
          <a:xfrm>
            <a:off x="4038600" y="2895600"/>
            <a:ext cx="1763712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AutoShape 24">
            <a:extLst>
              <a:ext uri="{FF2B5EF4-FFF2-40B4-BE49-F238E27FC236}">
                <a16:creationId xmlns:a16="http://schemas.microsoft.com/office/drawing/2014/main" id="{37E10EA6-75C4-4454-A25E-8E158F17B4E0}"/>
              </a:ext>
            </a:extLst>
          </p:cNvPr>
          <p:cNvCxnSpPr>
            <a:cxnSpLocks noChangeShapeType="1"/>
            <a:stCxn id="5" idx="7"/>
            <a:endCxn id="9" idx="2"/>
          </p:cNvCxnSpPr>
          <p:nvPr/>
        </p:nvCxnSpPr>
        <p:spPr bwMode="auto">
          <a:xfrm flipV="1">
            <a:off x="4719637" y="3425825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AutoShape 25">
            <a:extLst>
              <a:ext uri="{FF2B5EF4-FFF2-40B4-BE49-F238E27FC236}">
                <a16:creationId xmlns:a16="http://schemas.microsoft.com/office/drawing/2014/main" id="{FB96154C-326A-4725-BDAF-37C5C1A0CE01}"/>
              </a:ext>
            </a:extLst>
          </p:cNvPr>
          <p:cNvCxnSpPr>
            <a:cxnSpLocks noChangeShapeType="1"/>
            <a:stCxn id="5" idx="5"/>
            <a:endCxn id="13" idx="1"/>
          </p:cNvCxnSpPr>
          <p:nvPr/>
        </p:nvCxnSpPr>
        <p:spPr bwMode="auto">
          <a:xfrm>
            <a:off x="4719637" y="3994150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26">
            <a:extLst>
              <a:ext uri="{FF2B5EF4-FFF2-40B4-BE49-F238E27FC236}">
                <a16:creationId xmlns:a16="http://schemas.microsoft.com/office/drawing/2014/main" id="{6CCD3853-A262-44B3-98DF-F734D369F005}"/>
              </a:ext>
            </a:extLst>
          </p:cNvPr>
          <p:cNvCxnSpPr>
            <a:cxnSpLocks noChangeShapeType="1"/>
            <a:stCxn id="13" idx="0"/>
            <a:endCxn id="9" idx="3"/>
          </p:cNvCxnSpPr>
          <p:nvPr/>
        </p:nvCxnSpPr>
        <p:spPr bwMode="auto">
          <a:xfrm flipV="1">
            <a:off x="5484812" y="3575050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27">
            <a:extLst>
              <a:ext uri="{FF2B5EF4-FFF2-40B4-BE49-F238E27FC236}">
                <a16:creationId xmlns:a16="http://schemas.microsoft.com/office/drawing/2014/main" id="{2B688BF0-A006-4329-BDF3-567BC348D316}"/>
              </a:ext>
            </a:extLst>
          </p:cNvPr>
          <p:cNvCxnSpPr>
            <a:cxnSpLocks noChangeShapeType="1"/>
            <a:stCxn id="8" idx="6"/>
            <a:endCxn id="13" idx="2"/>
          </p:cNvCxnSpPr>
          <p:nvPr/>
        </p:nvCxnSpPr>
        <p:spPr bwMode="auto">
          <a:xfrm flipV="1">
            <a:off x="3859212" y="4537075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28">
            <a:extLst>
              <a:ext uri="{FF2B5EF4-FFF2-40B4-BE49-F238E27FC236}">
                <a16:creationId xmlns:a16="http://schemas.microsoft.com/office/drawing/2014/main" id="{2C76A0B6-E626-4E8A-BF45-7453CF5AE744}"/>
              </a:ext>
            </a:extLst>
          </p:cNvPr>
          <p:cNvCxnSpPr>
            <a:cxnSpLocks noChangeShapeType="1"/>
            <a:stCxn id="8" idx="7"/>
            <a:endCxn id="5" idx="3"/>
          </p:cNvCxnSpPr>
          <p:nvPr/>
        </p:nvCxnSpPr>
        <p:spPr bwMode="auto">
          <a:xfrm flipV="1">
            <a:off x="3797300" y="3994150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29">
            <a:extLst>
              <a:ext uri="{FF2B5EF4-FFF2-40B4-BE49-F238E27FC236}">
                <a16:creationId xmlns:a16="http://schemas.microsoft.com/office/drawing/2014/main" id="{438021FD-1E05-483D-A853-FAA1F14BE520}"/>
              </a:ext>
            </a:extLst>
          </p:cNvPr>
          <p:cNvCxnSpPr>
            <a:cxnSpLocks noChangeShapeType="1"/>
            <a:stCxn id="6" idx="6"/>
            <a:endCxn id="5" idx="2"/>
          </p:cNvCxnSpPr>
          <p:nvPr/>
        </p:nvCxnSpPr>
        <p:spPr bwMode="auto">
          <a:xfrm>
            <a:off x="2941637" y="3629025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B2930A7-D934-CAA5-9EA5-26F953A7924A}"/>
                  </a:ext>
                </a:extLst>
              </p14:cNvPr>
              <p14:cNvContentPartPr/>
              <p14:nvPr/>
            </p14:nvContentPartPr>
            <p14:xfrm>
              <a:off x="126360" y="645840"/>
              <a:ext cx="8767800" cy="4821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B2930A7-D934-CAA5-9EA5-26F953A7924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7000" y="636480"/>
                <a:ext cx="8786520" cy="484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0298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ê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ạng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8723313" cy="5260571"/>
          </a:xfrm>
        </p:spPr>
        <p:txBody>
          <a:bodyPr>
            <a:normAutofit/>
          </a:bodyPr>
          <a:lstStyle/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hĩa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G</a:t>
            </a:r>
            <a:r>
              <a:rPr lang="en-US" sz="1600" dirty="0">
                <a:cs typeface="Arial" panose="020B0604020202020204" pitchFamily="34" charset="0"/>
              </a:rPr>
              <a:t>=(</a:t>
            </a:r>
            <a:r>
              <a:rPr lang="en-US" sz="1600" i="1" dirty="0">
                <a:cs typeface="Arial" panose="020B0604020202020204" pitchFamily="34" charset="0"/>
              </a:rPr>
              <a:t>V,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é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ạ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 (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đượ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ê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ạ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tho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ã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iện</a:t>
            </a:r>
            <a:r>
              <a:rPr lang="en-US" sz="1600" dirty="0">
                <a:cs typeface="Arial" panose="020B0604020202020204" pitchFamily="34" charset="0"/>
              </a:rPr>
              <a:t>: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spcAft>
                <a:spcPct val="40000"/>
              </a:spcAft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1) </a:t>
            </a:r>
            <a:r>
              <a:rPr lang="en-US" sz="1600" dirty="0" err="1">
                <a:cs typeface="Arial" panose="020B0604020202020204" pitchFamily="34" charset="0"/>
              </a:rPr>
              <a:t>H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ế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ề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(Capacity Rule): </a:t>
            </a: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spcAft>
                <a:spcPct val="40000"/>
              </a:spcAft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              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,  0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2) </a:t>
            </a:r>
            <a:r>
              <a:rPr lang="en-US" sz="1600" dirty="0" err="1">
                <a:cs typeface="Arial" panose="020B0604020202020204" pitchFamily="34" charset="0"/>
              </a:rPr>
              <a:t>Đ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â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ằ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(Conservation Rule):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v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sz="1600" i="1" dirty="0">
                <a:cs typeface="Arial" panose="020B0604020202020204" pitchFamily="34" charset="0"/>
              </a:rPr>
              <a:t> s, t</a:t>
            </a:r>
            <a:br>
              <a:rPr lang="en-US" sz="1600" i="1" dirty="0">
                <a:cs typeface="Arial" panose="020B0604020202020204" pitchFamily="34" charset="0"/>
              </a:rPr>
            </a:br>
            <a:r>
              <a:rPr lang="en-US" sz="1600" i="1" dirty="0">
                <a:cs typeface="Arial" panose="020B0604020202020204" pitchFamily="34" charset="0"/>
              </a:rPr>
              <a:t> </a:t>
            </a:r>
            <a:br>
              <a:rPr lang="en-US" sz="1600" i="1" dirty="0">
                <a:cs typeface="Arial" panose="020B0604020202020204" pitchFamily="34" charset="0"/>
              </a:rPr>
            </a:br>
            <a:endParaRPr lang="en-US" sz="1600" i="1" dirty="0">
              <a:cs typeface="Arial" panose="020B0604020202020204" pitchFamily="34" charset="0"/>
            </a:endParaRP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</a:t>
            </a:r>
            <a:endParaRPr lang="en-US" sz="1600" i="1" dirty="0">
              <a:cs typeface="Arial" panose="020B0604020202020204" pitchFamily="34" charset="0"/>
            </a:endParaRP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BB35004-0D32-4CB1-AF1A-A941E003BFFC}"/>
                  </a:ext>
                </a:extLst>
              </p:cNvPr>
              <p:cNvSpPr txBox="1"/>
              <p:nvPr/>
            </p:nvSpPr>
            <p:spPr bwMode="auto">
              <a:xfrm>
                <a:off x="2946400" y="2605088"/>
                <a:ext cx="2667000" cy="692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BB35004-0D32-4CB1-AF1A-A941E003B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6400" y="2605088"/>
                <a:ext cx="2667000" cy="692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5">
            <a:extLst>
              <a:ext uri="{FF2B5EF4-FFF2-40B4-BE49-F238E27FC236}">
                <a16:creationId xmlns:a16="http://schemas.microsoft.com/office/drawing/2014/main" id="{70E7972F-D71B-4496-A229-692A1C166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00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190500" indent="-19050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346075" indent="-231775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  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o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ó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E</a:t>
            </a:r>
            <a:r>
              <a:rPr kumimoji="1" lang="en-US" sz="1600" baseline="30000" dirty="0">
                <a:solidFill>
                  <a:schemeClr val="tx1"/>
                </a:solidFill>
                <a:cs typeface="Arial" panose="020B0604020202020204" pitchFamily="34" charset="0"/>
              </a:rPr>
              <a:t>-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(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E</a:t>
            </a:r>
            <a:r>
              <a:rPr kumimoji="1" lang="en-US" sz="1600" baseline="30000" dirty="0">
                <a:solidFill>
                  <a:schemeClr val="tx1"/>
                </a:solidFill>
                <a:cs typeface="Arial" panose="020B0604020202020204" pitchFamily="34" charset="0"/>
              </a:rPr>
              <a:t>+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(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ươ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ứ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ập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ác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u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o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ra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khỏ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ỉnh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 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buClr>
                <a:schemeClr val="tx1"/>
              </a:buClr>
              <a:buSzPct val="35000"/>
              <a:buFont typeface="Monotype Sorts" pitchFamily="2" charset="2"/>
              <a:buNone/>
            </a:pPr>
            <a:r>
              <a:rPr kumimoji="1"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" name="Oval 4">
            <a:extLst>
              <a:ext uri="{FF2B5EF4-FFF2-40B4-BE49-F238E27FC236}">
                <a16:creationId xmlns:a16="http://schemas.microsoft.com/office/drawing/2014/main" id="{77827E87-0703-49CB-9A06-9FBA9C3368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05984" y="4716445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37" name="Oval 5">
            <a:extLst>
              <a:ext uri="{FF2B5EF4-FFF2-40B4-BE49-F238E27FC236}">
                <a16:creationId xmlns:a16="http://schemas.microsoft.com/office/drawing/2014/main" id="{A9DDF92E-1D77-4C2E-83A9-6FCE7ABA6A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56546" y="4491020"/>
            <a:ext cx="366713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38" name="Oval 6">
            <a:extLst>
              <a:ext uri="{FF2B5EF4-FFF2-40B4-BE49-F238E27FC236}">
                <a16:creationId xmlns:a16="http://schemas.microsoft.com/office/drawing/2014/main" id="{2457E664-7A3C-4BE4-A0BF-B3AC10950A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59859" y="3757595"/>
            <a:ext cx="366712" cy="366713"/>
          </a:xfrm>
          <a:prstGeom prst="ellipse">
            <a:avLst/>
          </a:prstGeom>
          <a:solidFill>
            <a:srgbClr val="CCFFCC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39" name="Oval 7">
            <a:extLst>
              <a:ext uri="{FF2B5EF4-FFF2-40B4-BE49-F238E27FC236}">
                <a16:creationId xmlns:a16="http://schemas.microsoft.com/office/drawing/2014/main" id="{2EBCB342-4BD5-47DE-8F52-AB949172B5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83646" y="5410183"/>
            <a:ext cx="366713" cy="366712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40" name="Oval 8">
            <a:extLst>
              <a:ext uri="{FF2B5EF4-FFF2-40B4-BE49-F238E27FC236}">
                <a16:creationId xmlns:a16="http://schemas.microsoft.com/office/drawing/2014/main" id="{CF91068B-5297-4F04-918D-AE6FFC44D16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49009" y="4287820"/>
            <a:ext cx="366712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41" name="Oval 9">
            <a:extLst>
              <a:ext uri="{FF2B5EF4-FFF2-40B4-BE49-F238E27FC236}">
                <a16:creationId xmlns:a16="http://schemas.microsoft.com/office/drawing/2014/main" id="{139A5B09-9761-407C-B205-BC4616B6C7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01334" y="5399070"/>
            <a:ext cx="366712" cy="366713"/>
          </a:xfrm>
          <a:prstGeom prst="ellipse">
            <a:avLst/>
          </a:prstGeom>
          <a:solidFill>
            <a:srgbClr val="CCFFCC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3A7121CE-F080-4A33-BF2A-2DFF1A022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796" y="444657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8C32F763-954D-4111-9863-9B85D68C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2884" y="490853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id="{93F1F499-BE29-4221-9E76-98A923864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023" y="418902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E2A741DC-4364-471A-BBDF-6FA170528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696" y="377347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3BCC2D3B-FE86-4BAF-8AD4-25A578C3D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921" y="432274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7" name="Text Box 15">
            <a:extLst>
              <a:ext uri="{FF2B5EF4-FFF2-40B4-BE49-F238E27FC236}">
                <a16:creationId xmlns:a16="http://schemas.microsoft.com/office/drawing/2014/main" id="{8C9FC7FF-1471-470A-B5A3-C41A203A7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96" y="398619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8" name="Text Box 16">
            <a:extLst>
              <a:ext uri="{FF2B5EF4-FFF2-40B4-BE49-F238E27FC236}">
                <a16:creationId xmlns:a16="http://schemas.microsoft.com/office/drawing/2014/main" id="{DFEC7D35-ED12-4F6D-8A54-DA539F424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3353" y="4877225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9" name="Text Box 17">
            <a:extLst>
              <a:ext uri="{FF2B5EF4-FFF2-40B4-BE49-F238E27FC236}">
                <a16:creationId xmlns:a16="http://schemas.microsoft.com/office/drawing/2014/main" id="{05786CA1-A322-48B3-8616-098437859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746" y="497679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" name="Text Box 18">
            <a:extLst>
              <a:ext uri="{FF2B5EF4-FFF2-40B4-BE49-F238E27FC236}">
                <a16:creationId xmlns:a16="http://schemas.microsoft.com/office/drawing/2014/main" id="{7D5EF8DA-3346-41E0-9058-0524A0EB3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3259" y="508633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:a16="http://schemas.microsoft.com/office/drawing/2014/main" id="{D5CDC69C-1FC1-49DC-9D98-43AAB7C7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7246" y="553400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52" name="AutoShape 20">
            <a:extLst>
              <a:ext uri="{FF2B5EF4-FFF2-40B4-BE49-F238E27FC236}">
                <a16:creationId xmlns:a16="http://schemas.microsoft.com/office/drawing/2014/main" id="{F5C56AEA-2C08-494A-B433-4C79A3E3DD76}"/>
              </a:ext>
            </a:extLst>
          </p:cNvPr>
          <p:cNvCxnSpPr>
            <a:cxnSpLocks noChangeShapeType="1"/>
            <a:stCxn id="37" idx="7"/>
            <a:endCxn id="38" idx="3"/>
          </p:cNvCxnSpPr>
          <p:nvPr/>
        </p:nvCxnSpPr>
        <p:spPr bwMode="auto">
          <a:xfrm flipV="1">
            <a:off x="5069284" y="4081445"/>
            <a:ext cx="842962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AutoShape 21">
            <a:extLst>
              <a:ext uri="{FF2B5EF4-FFF2-40B4-BE49-F238E27FC236}">
                <a16:creationId xmlns:a16="http://schemas.microsoft.com/office/drawing/2014/main" id="{E24DE4FE-D367-4543-8AAE-1D16AEEAEE99}"/>
              </a:ext>
            </a:extLst>
          </p:cNvPr>
          <p:cNvCxnSpPr>
            <a:cxnSpLocks noChangeShapeType="1"/>
            <a:stCxn id="37" idx="5"/>
            <a:endCxn id="39" idx="1"/>
          </p:cNvCxnSpPr>
          <p:nvPr/>
        </p:nvCxnSpPr>
        <p:spPr bwMode="auto">
          <a:xfrm>
            <a:off x="5069284" y="4822808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22">
            <a:extLst>
              <a:ext uri="{FF2B5EF4-FFF2-40B4-BE49-F238E27FC236}">
                <a16:creationId xmlns:a16="http://schemas.microsoft.com/office/drawing/2014/main" id="{370340F1-95D7-4D22-BB00-B0C2B7F3CD8C}"/>
              </a:ext>
            </a:extLst>
          </p:cNvPr>
          <p:cNvCxnSpPr>
            <a:cxnSpLocks noChangeShapeType="1"/>
            <a:stCxn id="38" idx="5"/>
            <a:endCxn id="36" idx="1"/>
          </p:cNvCxnSpPr>
          <p:nvPr/>
        </p:nvCxnSpPr>
        <p:spPr bwMode="auto">
          <a:xfrm>
            <a:off x="6172596" y="4081445"/>
            <a:ext cx="485775" cy="6778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AutoShape 23">
            <a:extLst>
              <a:ext uri="{FF2B5EF4-FFF2-40B4-BE49-F238E27FC236}">
                <a16:creationId xmlns:a16="http://schemas.microsoft.com/office/drawing/2014/main" id="{42FB8092-4EB3-466C-93FF-8166ED04CFE7}"/>
              </a:ext>
            </a:extLst>
          </p:cNvPr>
          <p:cNvCxnSpPr>
            <a:cxnSpLocks noChangeShapeType="1"/>
            <a:stCxn id="38" idx="6"/>
            <a:endCxn id="40" idx="1"/>
          </p:cNvCxnSpPr>
          <p:nvPr/>
        </p:nvCxnSpPr>
        <p:spPr bwMode="auto">
          <a:xfrm>
            <a:off x="6237684" y="3940158"/>
            <a:ext cx="1763712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24">
            <a:extLst>
              <a:ext uri="{FF2B5EF4-FFF2-40B4-BE49-F238E27FC236}">
                <a16:creationId xmlns:a16="http://schemas.microsoft.com/office/drawing/2014/main" id="{9AE10A2A-989F-47B0-A06B-5E0A3B6A1974}"/>
              </a:ext>
            </a:extLst>
          </p:cNvPr>
          <p:cNvCxnSpPr>
            <a:cxnSpLocks noChangeShapeType="1"/>
            <a:stCxn id="36" idx="7"/>
            <a:endCxn id="40" idx="2"/>
          </p:cNvCxnSpPr>
          <p:nvPr/>
        </p:nvCxnSpPr>
        <p:spPr bwMode="auto">
          <a:xfrm flipV="1">
            <a:off x="6918721" y="4470383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5">
            <a:extLst>
              <a:ext uri="{FF2B5EF4-FFF2-40B4-BE49-F238E27FC236}">
                <a16:creationId xmlns:a16="http://schemas.microsoft.com/office/drawing/2014/main" id="{D876BC6C-94E8-47C3-B447-53074641F807}"/>
              </a:ext>
            </a:extLst>
          </p:cNvPr>
          <p:cNvCxnSpPr>
            <a:cxnSpLocks noChangeShapeType="1"/>
            <a:stCxn id="36" idx="5"/>
            <a:endCxn id="41" idx="1"/>
          </p:cNvCxnSpPr>
          <p:nvPr/>
        </p:nvCxnSpPr>
        <p:spPr bwMode="auto">
          <a:xfrm>
            <a:off x="6918721" y="5038708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26">
            <a:extLst>
              <a:ext uri="{FF2B5EF4-FFF2-40B4-BE49-F238E27FC236}">
                <a16:creationId xmlns:a16="http://schemas.microsoft.com/office/drawing/2014/main" id="{E50A7E42-9BFE-420C-A47E-FAF8BA9B637E}"/>
              </a:ext>
            </a:extLst>
          </p:cNvPr>
          <p:cNvCxnSpPr>
            <a:cxnSpLocks noChangeShapeType="1"/>
            <a:stCxn id="41" idx="0"/>
            <a:endCxn id="40" idx="3"/>
          </p:cNvCxnSpPr>
          <p:nvPr/>
        </p:nvCxnSpPr>
        <p:spPr bwMode="auto">
          <a:xfrm flipV="1">
            <a:off x="7683896" y="4619608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AutoShape 27">
            <a:extLst>
              <a:ext uri="{FF2B5EF4-FFF2-40B4-BE49-F238E27FC236}">
                <a16:creationId xmlns:a16="http://schemas.microsoft.com/office/drawing/2014/main" id="{2AD84ECB-36A3-43C9-8E25-16A3EFA7DEC9}"/>
              </a:ext>
            </a:extLst>
          </p:cNvPr>
          <p:cNvCxnSpPr>
            <a:cxnSpLocks noChangeShapeType="1"/>
            <a:stCxn id="39" idx="6"/>
            <a:endCxn id="41" idx="2"/>
          </p:cNvCxnSpPr>
          <p:nvPr/>
        </p:nvCxnSpPr>
        <p:spPr bwMode="auto">
          <a:xfrm flipV="1">
            <a:off x="6058296" y="5581633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28">
            <a:extLst>
              <a:ext uri="{FF2B5EF4-FFF2-40B4-BE49-F238E27FC236}">
                <a16:creationId xmlns:a16="http://schemas.microsoft.com/office/drawing/2014/main" id="{7A8C23F9-63C4-4851-9B35-CD1748DA0EFD}"/>
              </a:ext>
            </a:extLst>
          </p:cNvPr>
          <p:cNvCxnSpPr>
            <a:cxnSpLocks noChangeShapeType="1"/>
            <a:stCxn id="39" idx="7"/>
            <a:endCxn id="36" idx="3"/>
          </p:cNvCxnSpPr>
          <p:nvPr/>
        </p:nvCxnSpPr>
        <p:spPr bwMode="auto">
          <a:xfrm flipV="1">
            <a:off x="5996384" y="5038708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29">
            <a:extLst>
              <a:ext uri="{FF2B5EF4-FFF2-40B4-BE49-F238E27FC236}">
                <a16:creationId xmlns:a16="http://schemas.microsoft.com/office/drawing/2014/main" id="{1BF47A3C-59D7-41AA-B46C-2AE7F3AE215B}"/>
              </a:ext>
            </a:extLst>
          </p:cNvPr>
          <p:cNvCxnSpPr>
            <a:cxnSpLocks noChangeShapeType="1"/>
            <a:stCxn id="37" idx="6"/>
            <a:endCxn id="36" idx="2"/>
          </p:cNvCxnSpPr>
          <p:nvPr/>
        </p:nvCxnSpPr>
        <p:spPr bwMode="auto">
          <a:xfrm>
            <a:off x="5140721" y="4673583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15">
            <a:extLst>
              <a:ext uri="{FF2B5EF4-FFF2-40B4-BE49-F238E27FC236}">
                <a16:creationId xmlns:a16="http://schemas.microsoft.com/office/drawing/2014/main" id="{08969BA9-CA97-4C3C-85DE-6CDE8A320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7409" y="3986195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</a:p>
        </p:txBody>
      </p:sp>
      <p:sp>
        <p:nvSpPr>
          <p:cNvPr id="63" name="Text Box 15">
            <a:extLst>
              <a:ext uri="{FF2B5EF4-FFF2-40B4-BE49-F238E27FC236}">
                <a16:creationId xmlns:a16="http://schemas.microsoft.com/office/drawing/2014/main" id="{BCA65E53-FC71-4C92-B2AB-EF63DA7C9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397" y="4451268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</a:p>
        </p:txBody>
      </p:sp>
      <p:sp>
        <p:nvSpPr>
          <p:cNvPr id="64" name="Text Box 15">
            <a:extLst>
              <a:ext uri="{FF2B5EF4-FFF2-40B4-BE49-F238E27FC236}">
                <a16:creationId xmlns:a16="http://schemas.microsoft.com/office/drawing/2014/main" id="{FFFF6F63-8B26-4615-A465-F729411D3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620" y="5072601"/>
            <a:ext cx="4219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3 /</a:t>
            </a:r>
          </a:p>
        </p:txBody>
      </p:sp>
      <p:sp>
        <p:nvSpPr>
          <p:cNvPr id="65" name="Text Box 15">
            <a:extLst>
              <a:ext uri="{FF2B5EF4-FFF2-40B4-BE49-F238E27FC236}">
                <a16:creationId xmlns:a16="http://schemas.microsoft.com/office/drawing/2014/main" id="{8E6CF3A6-AE85-411A-8153-D1BCBADD4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382" y="3767192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</a:p>
        </p:txBody>
      </p:sp>
      <p:sp>
        <p:nvSpPr>
          <p:cNvPr id="66" name="Text Box 15">
            <a:extLst>
              <a:ext uri="{FF2B5EF4-FFF2-40B4-BE49-F238E27FC236}">
                <a16:creationId xmlns:a16="http://schemas.microsoft.com/office/drawing/2014/main" id="{15876C31-0F40-46C4-BC48-4B9293729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9256" y="4200786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</a:p>
        </p:txBody>
      </p:sp>
      <p:sp>
        <p:nvSpPr>
          <p:cNvPr id="67" name="Text Box 15">
            <a:extLst>
              <a:ext uri="{FF2B5EF4-FFF2-40B4-BE49-F238E27FC236}">
                <a16:creationId xmlns:a16="http://schemas.microsoft.com/office/drawing/2014/main" id="{2AEC6730-D4B4-44DC-8B02-B6C6ABA06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188" y="4209199"/>
            <a:ext cx="479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??/</a:t>
            </a:r>
          </a:p>
        </p:txBody>
      </p:sp>
      <p:sp>
        <p:nvSpPr>
          <p:cNvPr id="68" name="Text Box 15">
            <a:extLst>
              <a:ext uri="{FF2B5EF4-FFF2-40B4-BE49-F238E27FC236}">
                <a16:creationId xmlns:a16="http://schemas.microsoft.com/office/drawing/2014/main" id="{4992B507-C377-48CD-89BF-6B26E5B19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78" y="4964616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</a:p>
        </p:txBody>
      </p:sp>
      <p:sp>
        <p:nvSpPr>
          <p:cNvPr id="69" name="Text Box 15">
            <a:extLst>
              <a:ext uri="{FF2B5EF4-FFF2-40B4-BE49-F238E27FC236}">
                <a16:creationId xmlns:a16="http://schemas.microsoft.com/office/drawing/2014/main" id="{C849767C-8453-4059-8872-D4084A34B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334" y="5540680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</a:p>
        </p:txBody>
      </p:sp>
      <p:sp>
        <p:nvSpPr>
          <p:cNvPr id="70" name="Text Box 15">
            <a:extLst>
              <a:ext uri="{FF2B5EF4-FFF2-40B4-BE49-F238E27FC236}">
                <a16:creationId xmlns:a16="http://schemas.microsoft.com/office/drawing/2014/main" id="{13C1DE1F-F784-4E59-8C96-E25BBC0DF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2250" y="4315880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</a:p>
        </p:txBody>
      </p:sp>
      <p:sp>
        <p:nvSpPr>
          <p:cNvPr id="71" name="Text Box 15">
            <a:extLst>
              <a:ext uri="{FF2B5EF4-FFF2-40B4-BE49-F238E27FC236}">
                <a16:creationId xmlns:a16="http://schemas.microsoft.com/office/drawing/2014/main" id="{13F51E50-A5BC-48CF-851C-5A957F911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89" y="4908533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121D74A2-6AA4-40F7-8E6B-B64B18296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1665" y="4870988"/>
            <a:ext cx="364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4/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8E8DD266-ECEB-49EF-AE1B-5AB7B1AE92D1}"/>
              </a:ext>
            </a:extLst>
          </p:cNvPr>
          <p:cNvSpPr/>
          <p:nvPr/>
        </p:nvSpPr>
        <p:spPr>
          <a:xfrm>
            <a:off x="-145097" y="4100740"/>
            <a:ext cx="4769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25000"/>
              </a:spcBef>
            </a:pP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)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ả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&gt; </a:t>
            </a: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30E7A687-9B4B-4B4C-A318-24BAB7B4E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048" y="5547352"/>
            <a:ext cx="479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?/</a:t>
            </a:r>
          </a:p>
        </p:txBody>
      </p:sp>
      <p:sp>
        <p:nvSpPr>
          <p:cNvPr id="75" name="Text Box 15">
            <a:extLst>
              <a:ext uri="{FF2B5EF4-FFF2-40B4-BE49-F238E27FC236}">
                <a16:creationId xmlns:a16="http://schemas.microsoft.com/office/drawing/2014/main" id="{04C2001E-CC09-4FC6-A8B4-30FE61225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3994" y="4919320"/>
            <a:ext cx="479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??/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id="{0DBA5DFB-C1A6-4173-AD1D-B61885935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2086" y="4892608"/>
            <a:ext cx="479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??/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CA66807-5ED0-85ED-655E-B57AF71E3BE6}"/>
                  </a:ext>
                </a:extLst>
              </p14:cNvPr>
              <p14:cNvContentPartPr/>
              <p14:nvPr/>
            </p14:nvContentPartPr>
            <p14:xfrm>
              <a:off x="1358640" y="121320"/>
              <a:ext cx="7516440" cy="5618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CA66807-5ED0-85ED-655E-B57AF71E3BE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9280" y="111960"/>
                <a:ext cx="7535160" cy="563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599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66" grpId="0"/>
      <p:bldP spid="67" grpId="0"/>
      <p:bldP spid="67" grpId="1"/>
      <p:bldP spid="68" grpId="0"/>
      <p:bldP spid="69" grpId="0"/>
      <p:bldP spid="70" grpId="0"/>
      <p:bldP spid="71" grpId="0"/>
      <p:bldP spid="72" grpId="0"/>
      <p:bldP spid="73" grpId="0"/>
      <p:bldP spid="74" grpId="0"/>
      <p:bldP spid="74" grpId="1"/>
      <p:bldP spid="75" grpId="0"/>
      <p:bldP spid="75" grpId="1"/>
      <p:bldP spid="76" grpId="0"/>
      <p:bldP spid="7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ê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ạng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8723313" cy="5260571"/>
          </a:xfrm>
        </p:spPr>
        <p:txBody>
          <a:bodyPr>
            <a:normAutofit/>
          </a:bodyPr>
          <a:lstStyle/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Đị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ghĩa</a:t>
            </a:r>
            <a:r>
              <a:rPr lang="en-US" sz="1600" dirty="0">
                <a:cs typeface="Arial" panose="020B0604020202020204" pitchFamily="34" charset="0"/>
              </a:rPr>
              <a:t>.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G</a:t>
            </a:r>
            <a:r>
              <a:rPr lang="en-US" sz="1600" dirty="0">
                <a:cs typeface="Arial" panose="020B0604020202020204" pitchFamily="34" charset="0"/>
              </a:rPr>
              <a:t>=(</a:t>
            </a:r>
            <a:r>
              <a:rPr lang="en-US" sz="1600" i="1" dirty="0">
                <a:cs typeface="Arial" panose="020B0604020202020204" pitchFamily="34" charset="0"/>
              </a:rPr>
              <a:t>V,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phép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cho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ạ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 (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 err="1">
                <a:cs typeface="Arial" panose="020B0604020202020204" pitchFamily="34" charset="0"/>
              </a:rPr>
              <a:t>đượ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ê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ạnh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 err="1">
                <a:cs typeface="Arial" panose="020B0604020202020204" pitchFamily="34" charset="0"/>
              </a:rPr>
              <a:t>tho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ã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đ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iện</a:t>
            </a:r>
            <a:r>
              <a:rPr lang="en-US" sz="1600" dirty="0">
                <a:cs typeface="Arial" panose="020B0604020202020204" pitchFamily="34" charset="0"/>
              </a:rPr>
              <a:t>: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spcAft>
                <a:spcPct val="40000"/>
              </a:spcAft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1) </a:t>
            </a:r>
            <a:r>
              <a:rPr lang="en-US" sz="1600" dirty="0" err="1">
                <a:cs typeface="Arial" panose="020B0604020202020204" pitchFamily="34" charset="0"/>
              </a:rPr>
              <a:t>Hạ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hế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về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h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ă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hông</a:t>
            </a:r>
            <a:r>
              <a:rPr lang="en-US" sz="1600" dirty="0">
                <a:cs typeface="Arial" panose="020B0604020202020204" pitchFamily="34" charset="0"/>
              </a:rPr>
              <a:t> qua (Capacity Rule): </a:t>
            </a: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spcAft>
                <a:spcPct val="40000"/>
              </a:spcAft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              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u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,  0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f</a:t>
            </a:r>
            <a:r>
              <a:rPr lang="en-US" sz="1600" dirty="0">
                <a:cs typeface="Arial" panose="020B0604020202020204" pitchFamily="34" charset="0"/>
              </a:rPr>
              <a:t> 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(</a:t>
            </a:r>
            <a:r>
              <a:rPr lang="en-US" sz="1600" i="1" dirty="0">
                <a:cs typeface="Arial" panose="020B0604020202020204" pitchFamily="34" charset="0"/>
              </a:rPr>
              <a:t>e</a:t>
            </a:r>
            <a:r>
              <a:rPr lang="en-US" sz="1600" dirty="0"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2) </a:t>
            </a:r>
            <a:r>
              <a:rPr lang="en-US" sz="1600" dirty="0" err="1">
                <a:cs typeface="Arial" panose="020B0604020202020204" pitchFamily="34" charset="0"/>
              </a:rPr>
              <a:t>Điề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kiệ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â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bằ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(Conservation Rule): </a:t>
            </a:r>
            <a:r>
              <a:rPr lang="en-US" sz="1600" dirty="0" err="1">
                <a:cs typeface="Arial" panose="020B0604020202020204" pitchFamily="34" charset="0"/>
              </a:rPr>
              <a:t>Vớ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ỗ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i="1" dirty="0">
                <a:cs typeface="Arial" panose="020B0604020202020204" pitchFamily="34" charset="0"/>
              </a:rPr>
              <a:t>v </a:t>
            </a:r>
            <a:r>
              <a:rPr lang="en-US" sz="1600" i="1" dirty="0"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sz="1600" i="1" dirty="0">
                <a:cs typeface="Arial" panose="020B0604020202020204" pitchFamily="34" charset="0"/>
              </a:rPr>
              <a:t> s, t</a:t>
            </a:r>
            <a:br>
              <a:rPr lang="en-US" sz="1600" i="1" dirty="0">
                <a:cs typeface="Arial" panose="020B0604020202020204" pitchFamily="34" charset="0"/>
              </a:rPr>
            </a:br>
            <a:r>
              <a:rPr lang="en-US" sz="1600" i="1" dirty="0">
                <a:cs typeface="Arial" panose="020B0604020202020204" pitchFamily="34" charset="0"/>
              </a:rPr>
              <a:t> </a:t>
            </a:r>
            <a:br>
              <a:rPr lang="en-US" sz="1600" i="1" dirty="0">
                <a:cs typeface="Arial" panose="020B0604020202020204" pitchFamily="34" charset="0"/>
              </a:rPr>
            </a:br>
            <a:endParaRPr lang="en-US" sz="1600" i="1" dirty="0">
              <a:cs typeface="Arial" panose="020B0604020202020204" pitchFamily="34" charset="0"/>
            </a:endParaRP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 </a:t>
            </a:r>
            <a:endParaRPr lang="en-US" sz="1600" i="1" dirty="0">
              <a:cs typeface="Arial" panose="020B0604020202020204" pitchFamily="34" charset="0"/>
            </a:endParaRPr>
          </a:p>
          <a:p>
            <a:pPr marL="190500" indent="-190500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lvl="1">
              <a:lnSpc>
                <a:spcPct val="115000"/>
              </a:lnSpc>
              <a:spcBef>
                <a:spcPct val="15000"/>
              </a:spcBef>
              <a:buFont typeface="Monotype Sorts" pitchFamily="2" charset="2"/>
              <a:buNone/>
            </a:pPr>
            <a:r>
              <a:rPr lang="en-US" sz="1600" dirty="0"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BB35004-0D32-4CB1-AF1A-A941E003BFFC}"/>
                  </a:ext>
                </a:extLst>
              </p:cNvPr>
              <p:cNvSpPr txBox="1"/>
              <p:nvPr/>
            </p:nvSpPr>
            <p:spPr bwMode="auto">
              <a:xfrm>
                <a:off x="2946400" y="2605088"/>
                <a:ext cx="2667000" cy="6921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Object 4">
                <a:extLst>
                  <a:ext uri="{FF2B5EF4-FFF2-40B4-BE49-F238E27FC236}">
                    <a16:creationId xmlns:a16="http://schemas.microsoft.com/office/drawing/2014/main" id="{ABB35004-0D32-4CB1-AF1A-A941E003B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6400" y="2605088"/>
                <a:ext cx="2667000" cy="692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5">
            <a:extLst>
              <a:ext uri="{FF2B5EF4-FFF2-40B4-BE49-F238E27FC236}">
                <a16:creationId xmlns:a16="http://schemas.microsoft.com/office/drawing/2014/main" id="{70E7972F-D71B-4496-A229-692A1C166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00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190500" indent="-19050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346075" indent="-231775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  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o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ó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E</a:t>
            </a:r>
            <a:r>
              <a:rPr kumimoji="1" lang="en-US" sz="1600" baseline="30000" dirty="0">
                <a:solidFill>
                  <a:schemeClr val="tx1"/>
                </a:solidFill>
                <a:cs typeface="Arial" panose="020B0604020202020204" pitchFamily="34" charset="0"/>
              </a:rPr>
              <a:t>-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(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E</a:t>
            </a:r>
            <a:r>
              <a:rPr kumimoji="1" lang="en-US" sz="1600" baseline="30000" dirty="0">
                <a:solidFill>
                  <a:schemeClr val="tx1"/>
                </a:solidFill>
                <a:cs typeface="Arial" panose="020B0604020202020204" pitchFamily="34" charset="0"/>
              </a:rPr>
              <a:t>+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(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ươ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ứ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ập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ác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u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o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v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ra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khỏi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ỉnh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v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  </a:t>
            </a:r>
          </a:p>
          <a:p>
            <a:pPr lvl="1">
              <a:lnSpc>
                <a:spcPct val="115000"/>
              </a:lnSpc>
              <a:spcBef>
                <a:spcPct val="15000"/>
              </a:spcBef>
              <a:buClr>
                <a:schemeClr val="tx1"/>
              </a:buClr>
              <a:buSzPct val="35000"/>
              <a:buFont typeface="Monotype Sorts" pitchFamily="2" charset="2"/>
              <a:buNone/>
            </a:pPr>
            <a:r>
              <a:rPr kumimoji="1"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33">
                <a:extLst>
                  <a:ext uri="{FF2B5EF4-FFF2-40B4-BE49-F238E27FC236}">
                    <a16:creationId xmlns:a16="http://schemas.microsoft.com/office/drawing/2014/main" id="{55B09B6D-D591-4F4C-A5DC-91EC2BC5347D}"/>
                  </a:ext>
                </a:extLst>
              </p:cNvPr>
              <p:cNvSpPr txBox="1"/>
              <p:nvPr/>
            </p:nvSpPr>
            <p:spPr bwMode="auto">
              <a:xfrm>
                <a:off x="1628775" y="4310063"/>
                <a:ext cx="3478213" cy="7810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𝑣𝑎𝑙</m:t>
                      </m:r>
                      <m:r>
                        <a:rPr lang="en-US" sz="16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limUpp>
                        <m:limUppPr>
                          <m:ctrlP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∗)</m:t>
                          </m:r>
                        </m:lim>
                      </m:limUpp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7" name="Object 33">
                <a:extLst>
                  <a:ext uri="{FF2B5EF4-FFF2-40B4-BE49-F238E27FC236}">
                    <a16:creationId xmlns:a16="http://schemas.microsoft.com/office/drawing/2014/main" id="{55B09B6D-D591-4F4C-A5DC-91EC2BC53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8775" y="4310063"/>
                <a:ext cx="3478213" cy="7810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36">
            <a:extLst>
              <a:ext uri="{FF2B5EF4-FFF2-40B4-BE49-F238E27FC236}">
                <a16:creationId xmlns:a16="http://schemas.microsoft.com/office/drawing/2014/main" id="{B30496A6-8622-42A6-A72C-CE22A9623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76" y="389255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190500" indent="-19050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346075" indent="-231775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ịnh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nghĩa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iá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ị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ủa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i="1" dirty="0">
                <a:solidFill>
                  <a:schemeClr val="tx1"/>
                </a:solidFill>
                <a:cs typeface="Arial" panose="020B0604020202020204" pitchFamily="34" charset="0"/>
              </a:rPr>
              <a:t>f 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endParaRPr kumimoji="1" lang="en-US" sz="16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endParaRPr kumimoji="1" lang="en-US" sz="1600" i="1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15000"/>
              </a:spcBef>
              <a:buClr>
                <a:srgbClr val="003399"/>
              </a:buClr>
              <a:buSzPct val="50000"/>
              <a:buFont typeface="Monotype Sorts" pitchFamily="2" charset="2"/>
              <a:buNone/>
            </a:pPr>
            <a:endParaRPr kumimoji="1" lang="en-US" sz="16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lvl="1">
              <a:lnSpc>
                <a:spcPct val="115000"/>
              </a:lnSpc>
              <a:spcBef>
                <a:spcPct val="15000"/>
              </a:spcBef>
              <a:buClr>
                <a:schemeClr val="tx1"/>
              </a:buClr>
              <a:buSzPct val="35000"/>
              <a:buFont typeface="Monotype Sorts" pitchFamily="2" charset="2"/>
              <a:buNone/>
            </a:pPr>
            <a:r>
              <a:rPr kumimoji="1"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820B461-9F44-4273-9459-481010723BC9}"/>
              </a:ext>
            </a:extLst>
          </p:cNvPr>
          <p:cNvSpPr txBox="1"/>
          <p:nvPr/>
        </p:nvSpPr>
        <p:spPr>
          <a:xfrm>
            <a:off x="599176" y="5108443"/>
            <a:ext cx="3149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B562CEE-9BA5-4494-8B93-1BDF7F9E3394}"/>
              </a:ext>
            </a:extLst>
          </p:cNvPr>
          <p:cNvSpPr txBox="1"/>
          <p:nvPr/>
        </p:nvSpPr>
        <p:spPr>
          <a:xfrm>
            <a:off x="4270687" y="5130874"/>
            <a:ext cx="2801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83" name="Text Box 37">
            <a:extLst>
              <a:ext uri="{FF2B5EF4-FFF2-40B4-BE49-F238E27FC236}">
                <a16:creationId xmlns:a16="http://schemas.microsoft.com/office/drawing/2014/main" id="{52277BF7-2271-461B-97E6-F1EBDD5A4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46" y="5476726"/>
            <a:ext cx="8153400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(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ẳ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hức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(*)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hu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ược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ằ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ách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ộ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ất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ả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ác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iều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kiện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ân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ằ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kumimoji="1"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kumimoji="1"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.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94191DD-D1BA-3B3E-8B86-D1B2328A9679}"/>
                  </a:ext>
                </a:extLst>
              </p14:cNvPr>
              <p14:cNvContentPartPr/>
              <p14:nvPr/>
            </p14:nvContentPartPr>
            <p14:xfrm>
              <a:off x="1396440" y="3772440"/>
              <a:ext cx="3494520" cy="1462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94191DD-D1BA-3B3E-8B86-D1B2328A96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87080" y="3763080"/>
                <a:ext cx="3513240" cy="148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495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1" grpId="0"/>
      <p:bldP spid="82" grpId="0"/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ê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ạng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8723313" cy="5260571"/>
          </a:xfrm>
        </p:spPr>
        <p:txBody>
          <a:bodyPr>
            <a:normAutofit/>
          </a:bodyPr>
          <a:lstStyle/>
          <a:p>
            <a:pPr>
              <a:lnSpc>
                <a:spcPct val="115000"/>
              </a:lnSpc>
              <a:spcBef>
                <a:spcPct val="15000"/>
              </a:spcBef>
            </a:pPr>
            <a:r>
              <a:rPr lang="en-US" sz="1600" dirty="0" err="1">
                <a:cs typeface="Arial" panose="020B0604020202020204" pitchFamily="34" charset="0"/>
              </a:rPr>
              <a:t>Ví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dụ</a:t>
            </a: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1112E698-C59A-45C7-8251-EC502761B7A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733800"/>
            <a:ext cx="9144000" cy="2286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auto">
              <a:spcBef>
                <a:spcPct val="25000"/>
              </a:spcBef>
              <a:spcAft>
                <a:spcPts val="0"/>
              </a:spcAft>
            </a:pPr>
            <a:r>
              <a:rPr lang="en-US" sz="1600" dirty="0" err="1"/>
              <a:t>Trong</a:t>
            </a:r>
            <a:r>
              <a:rPr lang="en-US" sz="1600" dirty="0"/>
              <a:t> 2 </a:t>
            </a:r>
            <a:r>
              <a:rPr lang="en-US" sz="1600" dirty="0" err="1"/>
              <a:t>số</a:t>
            </a:r>
            <a:r>
              <a:rPr lang="en-US" sz="1600" dirty="0"/>
              <a:t> </a:t>
            </a:r>
            <a:r>
              <a:rPr lang="en-US" sz="1600" dirty="0" err="1"/>
              <a:t>viết</a:t>
            </a:r>
            <a:r>
              <a:rPr lang="en-US" sz="1600" dirty="0"/>
              <a:t> </a:t>
            </a:r>
            <a:r>
              <a:rPr lang="en-US" sz="1600" dirty="0" err="1"/>
              <a:t>bên</a:t>
            </a:r>
            <a:r>
              <a:rPr lang="en-US" sz="1600" dirty="0"/>
              <a:t> </a:t>
            </a:r>
            <a:r>
              <a:rPr lang="en-US" sz="1600" dirty="0" err="1"/>
              <a:t>mỗi</a:t>
            </a:r>
            <a:r>
              <a:rPr lang="en-US" sz="1600" dirty="0"/>
              <a:t> </a:t>
            </a:r>
            <a:r>
              <a:rPr lang="en-US" sz="1600" dirty="0" err="1"/>
              <a:t>cạnh</a:t>
            </a:r>
            <a:r>
              <a:rPr lang="en-US" sz="1600" dirty="0"/>
              <a:t>: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</a:t>
            </a:r>
            <a:r>
              <a:rPr lang="en-US" sz="1600" dirty="0" err="1"/>
              <a:t>luồng</a:t>
            </a:r>
            <a:r>
              <a:rPr lang="en-US" sz="1600" dirty="0"/>
              <a:t> </a:t>
            </a:r>
            <a:r>
              <a:rPr lang="en-US" sz="1600" dirty="0" err="1"/>
              <a:t>trên</a:t>
            </a:r>
            <a:r>
              <a:rPr lang="en-US" sz="1600" dirty="0"/>
              <a:t> </a:t>
            </a:r>
            <a:r>
              <a:rPr lang="en-US" sz="1600" dirty="0" err="1"/>
              <a:t>cạnh</a:t>
            </a:r>
            <a:r>
              <a:rPr lang="en-US" sz="1600" dirty="0"/>
              <a:t> </a:t>
            </a:r>
            <a:r>
              <a:rPr lang="en-US" sz="1600" dirty="0" err="1"/>
              <a:t>là</a:t>
            </a:r>
            <a:r>
              <a:rPr lang="en-US" sz="1600" dirty="0"/>
              <a:t> </a:t>
            </a:r>
            <a:r>
              <a:rPr lang="en-US" sz="1600" dirty="0" err="1"/>
              <a:t>số</a:t>
            </a:r>
            <a:r>
              <a:rPr lang="en-US" sz="1600" dirty="0"/>
              <a:t> </a:t>
            </a:r>
            <a:r>
              <a:rPr lang="en-US" sz="1600" dirty="0" err="1"/>
              <a:t>màu</a:t>
            </a:r>
            <a:r>
              <a:rPr lang="en-US" sz="1600" dirty="0"/>
              <a:t> </a:t>
            </a:r>
            <a:r>
              <a:rPr lang="en-US" sz="1600" dirty="0" err="1"/>
              <a:t>đỏ</a:t>
            </a:r>
            <a:r>
              <a:rPr lang="en-US" sz="1600" dirty="0"/>
              <a:t>, </a:t>
            </a:r>
            <a:r>
              <a:rPr lang="en-US" sz="1600" dirty="0" err="1"/>
              <a:t>số</a:t>
            </a:r>
            <a:r>
              <a:rPr lang="en-US" sz="1600" dirty="0"/>
              <a:t> </a:t>
            </a:r>
            <a:r>
              <a:rPr lang="en-US" sz="1600" dirty="0" err="1"/>
              <a:t>còn</a:t>
            </a:r>
            <a:r>
              <a:rPr lang="en-US" sz="1600" dirty="0"/>
              <a:t> </a:t>
            </a:r>
            <a:r>
              <a:rPr lang="en-US" sz="1600" dirty="0" err="1"/>
              <a:t>lại</a:t>
            </a:r>
            <a:r>
              <a:rPr lang="en-US" sz="1600" dirty="0"/>
              <a:t> </a:t>
            </a:r>
            <a:r>
              <a:rPr lang="en-US" sz="1600" dirty="0" err="1"/>
              <a:t>là</a:t>
            </a:r>
            <a:r>
              <a:rPr lang="en-US" sz="1600" dirty="0"/>
              <a:t> </a:t>
            </a:r>
            <a:r>
              <a:rPr lang="en-US" sz="1600" dirty="0" err="1"/>
              <a:t>khả</a:t>
            </a:r>
            <a:r>
              <a:rPr lang="en-US" sz="1600" dirty="0"/>
              <a:t> </a:t>
            </a:r>
            <a:r>
              <a:rPr lang="en-US" sz="1600" dirty="0" err="1"/>
              <a:t>năng</a:t>
            </a:r>
            <a:r>
              <a:rPr lang="en-US" sz="1600" dirty="0"/>
              <a:t> </a:t>
            </a:r>
            <a:r>
              <a:rPr lang="en-US" sz="1600" dirty="0" err="1"/>
              <a:t>thông</a:t>
            </a:r>
            <a:r>
              <a:rPr lang="en-US" sz="1600" dirty="0"/>
              <a:t> qua.  </a:t>
            </a:r>
          </a:p>
          <a:p>
            <a:pPr lvl="1" fontAlgn="auto">
              <a:spcBef>
                <a:spcPct val="25000"/>
              </a:spcBef>
              <a:spcAft>
                <a:spcPts val="0"/>
              </a:spcAft>
            </a:pPr>
            <a:r>
              <a:rPr lang="en-US" sz="1600" dirty="0" err="1"/>
              <a:t>Các</a:t>
            </a:r>
            <a:r>
              <a:rPr lang="en-US" sz="1600" dirty="0"/>
              <a:t> </a:t>
            </a:r>
            <a:r>
              <a:rPr lang="en-US" sz="1600" dirty="0" err="1"/>
              <a:t>điều</a:t>
            </a:r>
            <a:r>
              <a:rPr lang="en-US" sz="1600" dirty="0"/>
              <a:t> </a:t>
            </a:r>
            <a:r>
              <a:rPr lang="en-US" sz="1600" dirty="0" err="1"/>
              <a:t>kiện</a:t>
            </a:r>
            <a:r>
              <a:rPr lang="en-US" sz="1600" dirty="0"/>
              <a:t> 1) </a:t>
            </a:r>
            <a:r>
              <a:rPr lang="en-US" sz="1600" dirty="0" err="1"/>
              <a:t>và</a:t>
            </a:r>
            <a:r>
              <a:rPr lang="en-US" sz="1600" dirty="0"/>
              <a:t> 2) </a:t>
            </a:r>
            <a:r>
              <a:rPr lang="en-US" sz="1600" dirty="0" err="1"/>
              <a:t>được</a:t>
            </a:r>
            <a:r>
              <a:rPr lang="en-US" sz="1600" dirty="0"/>
              <a:t> </a:t>
            </a:r>
            <a:r>
              <a:rPr lang="en-US" sz="1600" dirty="0" err="1"/>
              <a:t>thoả</a:t>
            </a:r>
            <a:r>
              <a:rPr lang="en-US" sz="1600" dirty="0"/>
              <a:t> </a:t>
            </a:r>
            <a:r>
              <a:rPr lang="en-US" sz="1600" dirty="0" err="1"/>
              <a:t>mãn</a:t>
            </a:r>
            <a:r>
              <a:rPr lang="en-US" sz="1600" dirty="0"/>
              <a:t> =&gt; </a:t>
            </a:r>
            <a:r>
              <a:rPr lang="en-US" sz="1600" i="1" dirty="0"/>
              <a:t>f</a:t>
            </a:r>
            <a:r>
              <a:rPr lang="en-US" sz="1600" dirty="0"/>
              <a:t>  </a:t>
            </a:r>
            <a:r>
              <a:rPr lang="en-US" sz="1600" dirty="0" err="1"/>
              <a:t>là</a:t>
            </a:r>
            <a:r>
              <a:rPr lang="en-US" sz="1600" dirty="0"/>
              <a:t> </a:t>
            </a:r>
            <a:r>
              <a:rPr lang="en-US" sz="1600" dirty="0" err="1"/>
              <a:t>luồng</a:t>
            </a:r>
            <a:r>
              <a:rPr lang="en-US" sz="1600" dirty="0"/>
              <a:t> </a:t>
            </a:r>
            <a:r>
              <a:rPr lang="en-US" sz="1600" dirty="0" err="1"/>
              <a:t>trên</a:t>
            </a:r>
            <a:r>
              <a:rPr lang="en-US" sz="1600" dirty="0"/>
              <a:t> </a:t>
            </a:r>
            <a:r>
              <a:rPr lang="en-US" sz="1600" dirty="0" err="1"/>
              <a:t>mạng</a:t>
            </a:r>
            <a:r>
              <a:rPr lang="en-US" sz="1600" dirty="0"/>
              <a:t>.</a:t>
            </a:r>
          </a:p>
          <a:p>
            <a:pPr lvl="1" fontAlgn="auto">
              <a:spcBef>
                <a:spcPct val="2500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FF0000"/>
                </a:solidFill>
              </a:rPr>
              <a:t>Giá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trị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luồng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là</a:t>
            </a:r>
            <a:r>
              <a:rPr lang="en-US" sz="1600" dirty="0">
                <a:solidFill>
                  <a:srgbClr val="FF0000"/>
                </a:solidFill>
              </a:rPr>
              <a:t>: </a:t>
            </a:r>
          </a:p>
          <a:p>
            <a:pPr lvl="1" fontAlgn="auto">
              <a:spcBef>
                <a:spcPct val="250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   </a:t>
            </a:r>
          </a:p>
          <a:p>
            <a:pPr lvl="1" fontAlgn="auto">
              <a:spcBef>
                <a:spcPct val="250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8 = </a:t>
            </a:r>
            <a:r>
              <a:rPr lang="en-US" sz="1600" i="1" dirty="0">
                <a:solidFill>
                  <a:srgbClr val="FF0000"/>
                </a:solidFill>
              </a:rPr>
              <a:t> 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s,v</a:t>
            </a:r>
            <a:r>
              <a:rPr lang="en-US" sz="1600" dirty="0">
                <a:solidFill>
                  <a:srgbClr val="FF0000"/>
                </a:solidFill>
              </a:rPr>
              <a:t>) + </a:t>
            </a:r>
            <a:r>
              <a:rPr lang="en-US" sz="1600" i="1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s,u</a:t>
            </a:r>
            <a:r>
              <a:rPr lang="en-US" sz="1600" dirty="0">
                <a:solidFill>
                  <a:srgbClr val="FF0000"/>
                </a:solidFill>
              </a:rPr>
              <a:t>) + </a:t>
            </a:r>
            <a:r>
              <a:rPr lang="en-US" sz="1600" i="1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s,w</a:t>
            </a:r>
            <a:r>
              <a:rPr lang="en-US" sz="1600" dirty="0">
                <a:solidFill>
                  <a:srgbClr val="FF0000"/>
                </a:solidFill>
              </a:rPr>
              <a:t>) = </a:t>
            </a:r>
            <a:r>
              <a:rPr lang="en-US" sz="1600" i="1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v,t</a:t>
            </a:r>
            <a:r>
              <a:rPr lang="en-US" sz="1600" dirty="0">
                <a:solidFill>
                  <a:srgbClr val="FF0000"/>
                </a:solidFill>
              </a:rPr>
              <a:t>) + </a:t>
            </a:r>
            <a:r>
              <a:rPr lang="en-US" sz="1600" i="1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w,t</a:t>
            </a:r>
            <a:r>
              <a:rPr lang="en-US" sz="1600" dirty="0">
                <a:solidFill>
                  <a:srgbClr val="FF0000"/>
                </a:solidFill>
              </a:rPr>
              <a:t>) + </a:t>
            </a:r>
            <a:r>
              <a:rPr lang="en-US" sz="1600" i="1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(</a:t>
            </a:r>
            <a:r>
              <a:rPr lang="en-US" sz="1600" i="1" dirty="0" err="1">
                <a:solidFill>
                  <a:srgbClr val="FF0000"/>
                </a:solidFill>
              </a:rPr>
              <a:t>z,t</a:t>
            </a:r>
            <a:r>
              <a:rPr lang="en-US" sz="1600" dirty="0">
                <a:solidFill>
                  <a:srgbClr val="FF0000"/>
                </a:solidFill>
              </a:rPr>
              <a:t>)</a:t>
            </a:r>
          </a:p>
        </p:txBody>
      </p:sp>
      <p:grpSp>
        <p:nvGrpSpPr>
          <p:cNvPr id="14" name="Group 5">
            <a:extLst>
              <a:ext uri="{FF2B5EF4-FFF2-40B4-BE49-F238E27FC236}">
                <a16:creationId xmlns:a16="http://schemas.microsoft.com/office/drawing/2014/main" id="{E471FCE7-6C6D-4653-B147-D012EBDEC387}"/>
              </a:ext>
            </a:extLst>
          </p:cNvPr>
          <p:cNvGrpSpPr>
            <a:grpSpLocks/>
          </p:cNvGrpSpPr>
          <p:nvPr/>
        </p:nvGrpSpPr>
        <p:grpSpPr bwMode="auto">
          <a:xfrm>
            <a:off x="2813050" y="1362075"/>
            <a:ext cx="3324225" cy="2143125"/>
            <a:chOff x="1916" y="2688"/>
            <a:chExt cx="2094" cy="1350"/>
          </a:xfrm>
        </p:grpSpPr>
        <p:sp>
          <p:nvSpPr>
            <p:cNvPr id="15" name="Oval 6">
              <a:extLst>
                <a:ext uri="{FF2B5EF4-FFF2-40B4-BE49-F238E27FC236}">
                  <a16:creationId xmlns:a16="http://schemas.microsoft.com/office/drawing/2014/main" id="{3238FCEA-D3D8-4754-A142-41917201E1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41" y="3292"/>
              <a:ext cx="231" cy="23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16" name="Oval 8">
              <a:extLst>
                <a:ext uri="{FF2B5EF4-FFF2-40B4-BE49-F238E27FC236}">
                  <a16:creationId xmlns:a16="http://schemas.microsoft.com/office/drawing/2014/main" id="{003555B0-4E78-4EC2-97EA-666E40295C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71" y="2688"/>
              <a:ext cx="231" cy="23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7" name="Oval 9">
              <a:extLst>
                <a:ext uri="{FF2B5EF4-FFF2-40B4-BE49-F238E27FC236}">
                  <a16:creationId xmlns:a16="http://schemas.microsoft.com/office/drawing/2014/main" id="{04B10DE5-D5CA-41EA-A9F6-064A5EC864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60" y="3729"/>
              <a:ext cx="231" cy="23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8" name="Oval 11">
              <a:extLst>
                <a:ext uri="{FF2B5EF4-FFF2-40B4-BE49-F238E27FC236}">
                  <a16:creationId xmlns:a16="http://schemas.microsoft.com/office/drawing/2014/main" id="{1FCEBCF1-F48B-4A25-B606-69B57089FF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5" y="3722"/>
              <a:ext cx="231" cy="23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id="{08A9C300-A1F9-4236-885E-AF2F8D1AE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" y="31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3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0B413BEE-FB56-49BC-B8DB-9781D5306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8" y="340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2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9</a:t>
              </a:r>
            </a:p>
          </p:txBody>
        </p:sp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94EC4D69-9B10-48F3-B87A-4E9BE1CB4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296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1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B82F5F13-9F31-4561-93E5-D4B241A3F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269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1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A08D2722-7463-4D7D-8FD5-E1D9FDB5C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3044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3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62F491A7-78F9-41F4-8C6D-BFC9338E8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2" y="283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2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D1D4C3E9-E01A-4E4E-A80D-EE37A6915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40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4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A8B1DAFE-A7B0-45EA-87F6-09F1B8E3F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345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1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3F74BC54-04C8-4A41-9237-7615469A32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52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3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85F3969F-CD78-4D5A-80BA-530B7BCD1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8" y="380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66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2/</a:t>
              </a:r>
              <a:r>
                <a:rPr lang="en-US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29" name="AutoShape 22">
              <a:extLst>
                <a:ext uri="{FF2B5EF4-FFF2-40B4-BE49-F238E27FC236}">
                  <a16:creationId xmlns:a16="http://schemas.microsoft.com/office/drawing/2014/main" id="{C6148918-3BFD-4496-A66D-FFD09B0CCB5C}"/>
                </a:ext>
              </a:extLst>
            </p:cNvPr>
            <p:cNvCxnSpPr>
              <a:cxnSpLocks noChangeShapeType="1"/>
              <a:endCxn id="16" idx="3"/>
            </p:cNvCxnSpPr>
            <p:nvPr/>
          </p:nvCxnSpPr>
          <p:spPr bwMode="auto">
            <a:xfrm flipV="1">
              <a:off x="1973" y="2891"/>
              <a:ext cx="531" cy="28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3">
              <a:extLst>
                <a:ext uri="{FF2B5EF4-FFF2-40B4-BE49-F238E27FC236}">
                  <a16:creationId xmlns:a16="http://schemas.microsoft.com/office/drawing/2014/main" id="{2B934D21-C72D-4DE1-AB81-104D7D70C4F1}"/>
                </a:ext>
              </a:extLst>
            </p:cNvPr>
            <p:cNvCxnSpPr>
              <a:cxnSpLocks noChangeShapeType="1"/>
              <a:endCxn id="17" idx="1"/>
            </p:cNvCxnSpPr>
            <p:nvPr/>
          </p:nvCxnSpPr>
          <p:spPr bwMode="auto">
            <a:xfrm>
              <a:off x="1973" y="3359"/>
              <a:ext cx="420" cy="39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4">
              <a:extLst>
                <a:ext uri="{FF2B5EF4-FFF2-40B4-BE49-F238E27FC236}">
                  <a16:creationId xmlns:a16="http://schemas.microsoft.com/office/drawing/2014/main" id="{4FAB2AB0-AEB0-410A-9235-C3B330DB7C95}"/>
                </a:ext>
              </a:extLst>
            </p:cNvPr>
            <p:cNvCxnSpPr>
              <a:cxnSpLocks noChangeShapeType="1"/>
              <a:stCxn id="16" idx="5"/>
              <a:endCxn id="15" idx="1"/>
            </p:cNvCxnSpPr>
            <p:nvPr/>
          </p:nvCxnSpPr>
          <p:spPr bwMode="auto">
            <a:xfrm>
              <a:off x="2668" y="2891"/>
              <a:ext cx="306" cy="4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25">
              <a:extLst>
                <a:ext uri="{FF2B5EF4-FFF2-40B4-BE49-F238E27FC236}">
                  <a16:creationId xmlns:a16="http://schemas.microsoft.com/office/drawing/2014/main" id="{86516AE2-AF00-4E92-AD24-EEDB056D40F1}"/>
                </a:ext>
              </a:extLst>
            </p:cNvPr>
            <p:cNvCxnSpPr>
              <a:cxnSpLocks noChangeShapeType="1"/>
              <a:stCxn id="16" idx="6"/>
            </p:cNvCxnSpPr>
            <p:nvPr/>
          </p:nvCxnSpPr>
          <p:spPr bwMode="auto">
            <a:xfrm>
              <a:off x="2707" y="2803"/>
              <a:ext cx="1113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26">
              <a:extLst>
                <a:ext uri="{FF2B5EF4-FFF2-40B4-BE49-F238E27FC236}">
                  <a16:creationId xmlns:a16="http://schemas.microsoft.com/office/drawing/2014/main" id="{A3C0FAB6-7478-44F3-BDCA-BA261B1A0452}"/>
                </a:ext>
              </a:extLst>
            </p:cNvPr>
            <p:cNvCxnSpPr>
              <a:cxnSpLocks noChangeShapeType="1"/>
              <a:stCxn id="15" idx="7"/>
            </p:cNvCxnSpPr>
            <p:nvPr/>
          </p:nvCxnSpPr>
          <p:spPr bwMode="auto">
            <a:xfrm flipV="1">
              <a:off x="3138" y="3137"/>
              <a:ext cx="636" cy="18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7">
              <a:extLst>
                <a:ext uri="{FF2B5EF4-FFF2-40B4-BE49-F238E27FC236}">
                  <a16:creationId xmlns:a16="http://schemas.microsoft.com/office/drawing/2014/main" id="{CB066C9D-718C-45BA-B7ED-3AA9CCED7CB1}"/>
                </a:ext>
              </a:extLst>
            </p:cNvPr>
            <p:cNvCxnSpPr>
              <a:cxnSpLocks noChangeShapeType="1"/>
              <a:stCxn id="15" idx="5"/>
              <a:endCxn id="18" idx="1"/>
            </p:cNvCxnSpPr>
            <p:nvPr/>
          </p:nvCxnSpPr>
          <p:spPr bwMode="auto">
            <a:xfrm>
              <a:off x="3138" y="3495"/>
              <a:ext cx="400" cy="25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28">
              <a:extLst>
                <a:ext uri="{FF2B5EF4-FFF2-40B4-BE49-F238E27FC236}">
                  <a16:creationId xmlns:a16="http://schemas.microsoft.com/office/drawing/2014/main" id="{A04A8FF9-09E2-4C43-B59F-34DF99022662}"/>
                </a:ext>
              </a:extLst>
            </p:cNvPr>
            <p:cNvCxnSpPr>
              <a:cxnSpLocks noChangeShapeType="1"/>
              <a:stCxn id="18" idx="0"/>
            </p:cNvCxnSpPr>
            <p:nvPr/>
          </p:nvCxnSpPr>
          <p:spPr bwMode="auto">
            <a:xfrm flipV="1">
              <a:off x="3620" y="3231"/>
              <a:ext cx="200" cy="48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29">
              <a:extLst>
                <a:ext uri="{FF2B5EF4-FFF2-40B4-BE49-F238E27FC236}">
                  <a16:creationId xmlns:a16="http://schemas.microsoft.com/office/drawing/2014/main" id="{97FEA6E9-A73D-4729-ABA8-8BE1DD2BCA4C}"/>
                </a:ext>
              </a:extLst>
            </p:cNvPr>
            <p:cNvCxnSpPr>
              <a:cxnSpLocks noChangeShapeType="1"/>
              <a:stCxn id="17" idx="6"/>
              <a:endCxn id="18" idx="2"/>
            </p:cNvCxnSpPr>
            <p:nvPr/>
          </p:nvCxnSpPr>
          <p:spPr bwMode="auto">
            <a:xfrm flipV="1">
              <a:off x="2596" y="3837"/>
              <a:ext cx="902" cy="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30">
              <a:extLst>
                <a:ext uri="{FF2B5EF4-FFF2-40B4-BE49-F238E27FC236}">
                  <a16:creationId xmlns:a16="http://schemas.microsoft.com/office/drawing/2014/main" id="{1C5F50BB-8EA4-4E23-9266-355D87313CDC}"/>
                </a:ext>
              </a:extLst>
            </p:cNvPr>
            <p:cNvCxnSpPr>
              <a:cxnSpLocks noChangeShapeType="1"/>
              <a:stCxn id="17" idx="7"/>
              <a:endCxn id="15" idx="3"/>
            </p:cNvCxnSpPr>
            <p:nvPr/>
          </p:nvCxnSpPr>
          <p:spPr bwMode="auto">
            <a:xfrm flipV="1">
              <a:off x="2557" y="3495"/>
              <a:ext cx="417" cy="2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31">
              <a:extLst>
                <a:ext uri="{FF2B5EF4-FFF2-40B4-BE49-F238E27FC236}">
                  <a16:creationId xmlns:a16="http://schemas.microsoft.com/office/drawing/2014/main" id="{6E7654FE-0B29-4A23-8E6E-03C1E0BA094E}"/>
                </a:ext>
              </a:extLst>
            </p:cNvPr>
            <p:cNvCxnSpPr>
              <a:cxnSpLocks noChangeShapeType="1"/>
              <a:endCxn id="15" idx="2"/>
            </p:cNvCxnSpPr>
            <p:nvPr/>
          </p:nvCxnSpPr>
          <p:spPr bwMode="auto">
            <a:xfrm>
              <a:off x="2018" y="3265"/>
              <a:ext cx="916" cy="14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06F77CB1-ADC2-44D3-9DCC-A9EEC41D745B}"/>
              </a:ext>
            </a:extLst>
          </p:cNvPr>
          <p:cNvSpPr/>
          <p:nvPr/>
        </p:nvSpPr>
        <p:spPr>
          <a:xfrm>
            <a:off x="2957513" y="1590675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561A24F-E68A-41E9-9B5A-2C0406BE97EF}"/>
              </a:ext>
            </a:extLst>
          </p:cNvPr>
          <p:cNvSpPr/>
          <p:nvPr/>
        </p:nvSpPr>
        <p:spPr>
          <a:xfrm>
            <a:off x="3533577" y="2018171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73758F5D-C017-45AE-B3D2-B680CB12B45B}"/>
              </a:ext>
            </a:extLst>
          </p:cNvPr>
          <p:cNvSpPr/>
          <p:nvPr/>
        </p:nvSpPr>
        <p:spPr>
          <a:xfrm>
            <a:off x="2807804" y="2666243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18E139B0-295B-4702-846A-D9B5D5B85F33}"/>
              </a:ext>
            </a:extLst>
          </p:cNvPr>
          <p:cNvSpPr/>
          <p:nvPr/>
        </p:nvSpPr>
        <p:spPr>
          <a:xfrm>
            <a:off x="4721709" y="1412776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13C220E-A250-402F-A934-F302CCA1C106}"/>
              </a:ext>
            </a:extLst>
          </p:cNvPr>
          <p:cNvSpPr/>
          <p:nvPr/>
        </p:nvSpPr>
        <p:spPr>
          <a:xfrm>
            <a:off x="4874109" y="1910159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331FC78-61C6-491B-8184-58A8D50B1B35}"/>
              </a:ext>
            </a:extLst>
          </p:cNvPr>
          <p:cNvSpPr/>
          <p:nvPr/>
        </p:nvSpPr>
        <p:spPr>
          <a:xfrm>
            <a:off x="5688124" y="2486223"/>
            <a:ext cx="246335" cy="366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3">
                <a:extLst>
                  <a:ext uri="{FF2B5EF4-FFF2-40B4-BE49-F238E27FC236}">
                    <a16:creationId xmlns:a16="http://schemas.microsoft.com/office/drawing/2014/main" id="{A27E5C30-EBB9-43B0-8CBF-BEF599609682}"/>
                  </a:ext>
                </a:extLst>
              </p:cNvPr>
              <p:cNvSpPr txBox="1"/>
              <p:nvPr/>
            </p:nvSpPr>
            <p:spPr bwMode="auto">
              <a:xfrm>
                <a:off x="2833688" y="4451350"/>
                <a:ext cx="4252912" cy="7810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𝑎𝑙</m:t>
                      </m:r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limUpp>
                        <m:limUp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∗)</m:t>
                          </m:r>
                        </m:lim>
                      </m:limUpp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Object 33">
                <a:extLst>
                  <a:ext uri="{FF2B5EF4-FFF2-40B4-BE49-F238E27FC236}">
                    <a16:creationId xmlns:a16="http://schemas.microsoft.com/office/drawing/2014/main" id="{A27E5C30-EBB9-43B0-8CBF-BEF599609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3688" y="4451350"/>
                <a:ext cx="4252912" cy="7810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5">
            <a:extLst>
              <a:ext uri="{FF2B5EF4-FFF2-40B4-BE49-F238E27FC236}">
                <a16:creationId xmlns:a16="http://schemas.microsoft.com/office/drawing/2014/main" id="{24236168-FEF2-43D0-A8CB-0FB40E1F1E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23344" y="2100261"/>
            <a:ext cx="366713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9" name="Oval 5">
            <a:extLst>
              <a:ext uri="{FF2B5EF4-FFF2-40B4-BE49-F238E27FC236}">
                <a16:creationId xmlns:a16="http://schemas.microsoft.com/office/drawing/2014/main" id="{A531DB7D-CF46-48B5-95EF-53B70C940E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82468" y="1891507"/>
            <a:ext cx="366713" cy="3667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10EE145-F08F-03F1-62FA-EA04D888EC00}"/>
                  </a:ext>
                </a:extLst>
              </p14:cNvPr>
              <p14:cNvContentPartPr/>
              <p14:nvPr/>
            </p14:nvContentPartPr>
            <p14:xfrm>
              <a:off x="2891160" y="492120"/>
              <a:ext cx="5791320" cy="2520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10EE145-F08F-03F1-62FA-EA04D888EC0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81800" y="482760"/>
                <a:ext cx="5810040" cy="253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340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Luồ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ự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ạ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ên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ạng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83260C2F-8145-49C4-BA9E-C915A53055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862" y="762000"/>
            <a:ext cx="4052887" cy="5260571"/>
          </a:xfrm>
        </p:spPr>
        <p:txBody>
          <a:bodyPr>
            <a:normAutofit/>
          </a:bodyPr>
          <a:lstStyle/>
          <a:p>
            <a:pPr algn="just"/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G </a:t>
            </a:r>
            <a:r>
              <a:rPr lang="en-US" sz="1600" dirty="0" err="1">
                <a:cs typeface="Arial" panose="020B0604020202020204" pitchFamily="34" charset="0"/>
              </a:rPr>
              <a:t>đượ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ọ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cực</a:t>
            </a:r>
            <a:r>
              <a:rPr lang="en-US" sz="16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cs typeface="Arial" panose="020B0604020202020204" pitchFamily="34" charset="0"/>
              </a:rPr>
              <a:t>đại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ếu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số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ả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ác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o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mạng</a:t>
            </a:r>
            <a:r>
              <a:rPr lang="en-US" sz="1600" dirty="0">
                <a:cs typeface="Arial" panose="020B0604020202020204" pitchFamily="34" charset="0"/>
              </a:rPr>
              <a:t> G </a:t>
            </a:r>
            <a:r>
              <a:rPr lang="en-US" sz="1600" dirty="0" err="1">
                <a:cs typeface="Arial" panose="020B0604020202020204" pitchFamily="34" charset="0"/>
              </a:rPr>
              <a:t>n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à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uồng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có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giá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trị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lớn</a:t>
            </a:r>
            <a:r>
              <a:rPr lang="en-US" sz="1600" dirty="0">
                <a:cs typeface="Arial" panose="020B0604020202020204" pitchFamily="34" charset="0"/>
              </a:rPr>
              <a:t> </a:t>
            </a:r>
            <a:r>
              <a:rPr lang="en-US" sz="1600" dirty="0" err="1">
                <a:cs typeface="Arial" panose="020B0604020202020204" pitchFamily="34" charset="0"/>
              </a:rPr>
              <a:t>nhất</a:t>
            </a:r>
            <a:r>
              <a:rPr lang="en-US" sz="1600" dirty="0">
                <a:cs typeface="Arial" panose="020B0604020202020204" pitchFamily="34" charset="0"/>
              </a:rPr>
              <a:t> </a:t>
            </a:r>
          </a:p>
          <a:p>
            <a:pPr marL="0" indent="0" algn="just">
              <a:buFont typeface="Monotype Sorts" pitchFamily="2" charset="2"/>
              <a:buNone/>
            </a:pPr>
            <a:endParaRPr lang="en-US" sz="1600" dirty="0">
              <a:cs typeface="Arial" panose="020B0604020202020204" pitchFamily="34" charset="0"/>
            </a:endParaRPr>
          </a:p>
          <a:p>
            <a:pPr algn="just"/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oán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ìm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ực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ạ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ro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mạ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G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ược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gọ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à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toán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luồng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cực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cs typeface="Arial" panose="020B0604020202020204" pitchFamily="34" charset="0"/>
              </a:rPr>
              <a:t>đại</a:t>
            </a:r>
            <a:endParaRPr lang="en-US" sz="16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51" name="Oval 4">
            <a:extLst>
              <a:ext uri="{FF2B5EF4-FFF2-40B4-BE49-F238E27FC236}">
                <a16:creationId xmlns:a16="http://schemas.microsoft.com/office/drawing/2014/main" id="{34766B7F-D025-4B55-AD19-F1C0702EFD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24663" y="1903574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2" name="Oval 5">
            <a:extLst>
              <a:ext uri="{FF2B5EF4-FFF2-40B4-BE49-F238E27FC236}">
                <a16:creationId xmlns:a16="http://schemas.microsoft.com/office/drawing/2014/main" id="{89D55D8C-D41C-47F0-93FC-12F76568A0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75225" y="1678149"/>
            <a:ext cx="366713" cy="366713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3" name="Oval 6">
            <a:extLst>
              <a:ext uri="{FF2B5EF4-FFF2-40B4-BE49-F238E27FC236}">
                <a16:creationId xmlns:a16="http://schemas.microsoft.com/office/drawing/2014/main" id="{CD272322-6CEA-486D-A7EA-F18002A1C3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78538" y="944724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4" name="Oval 7">
            <a:extLst>
              <a:ext uri="{FF2B5EF4-FFF2-40B4-BE49-F238E27FC236}">
                <a16:creationId xmlns:a16="http://schemas.microsoft.com/office/drawing/2014/main" id="{4DED442A-FCA8-443C-ABFB-561A9E4DB11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2325" y="2597312"/>
            <a:ext cx="366713" cy="366712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5" name="Oval 8">
            <a:extLst>
              <a:ext uri="{FF2B5EF4-FFF2-40B4-BE49-F238E27FC236}">
                <a16:creationId xmlns:a16="http://schemas.microsoft.com/office/drawing/2014/main" id="{3A65FE7D-28D3-4CE2-9D84-CAD5D715DB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67688" y="1474949"/>
            <a:ext cx="366712" cy="366713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6" name="Oval 9">
            <a:extLst>
              <a:ext uri="{FF2B5EF4-FFF2-40B4-BE49-F238E27FC236}">
                <a16:creationId xmlns:a16="http://schemas.microsoft.com/office/drawing/2014/main" id="{4E8AA892-24EF-406B-9AA8-5DBEF834B5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20013" y="2586199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57" name="Text Box 10">
            <a:extLst>
              <a:ext uri="{FF2B5EF4-FFF2-40B4-BE49-F238E27FC236}">
                <a16:creationId xmlns:a16="http://schemas.microsoft.com/office/drawing/2014/main" id="{B2FBDD7E-F750-48E9-831B-234EF097B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850" y="165592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id="{59FB55C8-FB7B-43EA-ADEC-5FEC60E29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2089312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59" name="Text Box 12">
            <a:extLst>
              <a:ext uri="{FF2B5EF4-FFF2-40B4-BE49-F238E27FC236}">
                <a16:creationId xmlns:a16="http://schemas.microsoft.com/office/drawing/2014/main" id="{4012DA8B-FA21-4312-ABDC-82575F459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225" y="137969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0" name="Text Box 13">
            <a:extLst>
              <a:ext uri="{FF2B5EF4-FFF2-40B4-BE49-F238E27FC236}">
                <a16:creationId xmlns:a16="http://schemas.microsoft.com/office/drawing/2014/main" id="{20733D7D-62D2-4462-966B-56166A6FB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96059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" name="Text Box 14">
            <a:extLst>
              <a:ext uri="{FF2B5EF4-FFF2-40B4-BE49-F238E27FC236}">
                <a16:creationId xmlns:a16="http://schemas.microsoft.com/office/drawing/2014/main" id="{0E2D75E8-D219-4691-B247-88596C489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700" y="150987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2" name="Text Box 15">
            <a:extLst>
              <a:ext uri="{FF2B5EF4-FFF2-40B4-BE49-F238E27FC236}">
                <a16:creationId xmlns:a16="http://schemas.microsoft.com/office/drawing/2014/main" id="{B19E1663-FF02-4A65-B667-BCEFEEF4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117332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3" name="Text Box 16">
            <a:extLst>
              <a:ext uri="{FF2B5EF4-FFF2-40B4-BE49-F238E27FC236}">
                <a16:creationId xmlns:a16="http://schemas.microsoft.com/office/drawing/2014/main" id="{D76B4F56-D9F6-48AF-87D6-E423C2D93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089312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4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4" name="Text Box 17">
            <a:extLst>
              <a:ext uri="{FF2B5EF4-FFF2-40B4-BE49-F238E27FC236}">
                <a16:creationId xmlns:a16="http://schemas.microsoft.com/office/drawing/2014/main" id="{180A45FB-4B1F-4C1D-A22E-62D13F9D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216392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" name="Text Box 18">
            <a:extLst>
              <a:ext uri="{FF2B5EF4-FFF2-40B4-BE49-F238E27FC236}">
                <a16:creationId xmlns:a16="http://schemas.microsoft.com/office/drawing/2014/main" id="{2E81C0E8-49EC-45B7-85AE-7FCBB65E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475" y="2273462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6" name="Text Box 19">
            <a:extLst>
              <a:ext uri="{FF2B5EF4-FFF2-40B4-BE49-F238E27FC236}">
                <a16:creationId xmlns:a16="http://schemas.microsoft.com/office/drawing/2014/main" id="{2DCAC277-06BD-4883-B5FC-BE893DD76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2721137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67" name="AutoShape 20">
            <a:extLst>
              <a:ext uri="{FF2B5EF4-FFF2-40B4-BE49-F238E27FC236}">
                <a16:creationId xmlns:a16="http://schemas.microsoft.com/office/drawing/2014/main" id="{F53F5C0F-B36D-408C-80E1-26FDF41BF36B}"/>
              </a:ext>
            </a:extLst>
          </p:cNvPr>
          <p:cNvCxnSpPr>
            <a:cxnSpLocks noChangeShapeType="1"/>
            <a:stCxn id="52" idx="7"/>
            <a:endCxn id="53" idx="3"/>
          </p:cNvCxnSpPr>
          <p:nvPr/>
        </p:nvCxnSpPr>
        <p:spPr bwMode="auto">
          <a:xfrm flipV="1">
            <a:off x="5287963" y="126698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AutoShape 21">
            <a:extLst>
              <a:ext uri="{FF2B5EF4-FFF2-40B4-BE49-F238E27FC236}">
                <a16:creationId xmlns:a16="http://schemas.microsoft.com/office/drawing/2014/main" id="{051FAFC0-1CEB-498A-B6B4-8E81CE7D9D16}"/>
              </a:ext>
            </a:extLst>
          </p:cNvPr>
          <p:cNvCxnSpPr>
            <a:cxnSpLocks noChangeShapeType="1"/>
            <a:stCxn id="52" idx="5"/>
            <a:endCxn id="54" idx="1"/>
          </p:cNvCxnSpPr>
          <p:nvPr/>
        </p:nvCxnSpPr>
        <p:spPr bwMode="auto">
          <a:xfrm>
            <a:off x="5287963" y="200993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AutoShape 22">
            <a:extLst>
              <a:ext uri="{FF2B5EF4-FFF2-40B4-BE49-F238E27FC236}">
                <a16:creationId xmlns:a16="http://schemas.microsoft.com/office/drawing/2014/main" id="{BA761BF3-E348-4010-822F-6FCE535FE3FA}"/>
              </a:ext>
            </a:extLst>
          </p:cNvPr>
          <p:cNvCxnSpPr>
            <a:cxnSpLocks noChangeShapeType="1"/>
            <a:stCxn id="53" idx="5"/>
            <a:endCxn id="51" idx="1"/>
          </p:cNvCxnSpPr>
          <p:nvPr/>
        </p:nvCxnSpPr>
        <p:spPr bwMode="auto">
          <a:xfrm>
            <a:off x="6391275" y="126698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23">
            <a:extLst>
              <a:ext uri="{FF2B5EF4-FFF2-40B4-BE49-F238E27FC236}">
                <a16:creationId xmlns:a16="http://schemas.microsoft.com/office/drawing/2014/main" id="{2B42E9C3-F32D-464F-90D1-EABE71BC091E}"/>
              </a:ext>
            </a:extLst>
          </p:cNvPr>
          <p:cNvCxnSpPr>
            <a:cxnSpLocks noChangeShapeType="1"/>
            <a:stCxn id="53" idx="6"/>
            <a:endCxn id="55" idx="1"/>
          </p:cNvCxnSpPr>
          <p:nvPr/>
        </p:nvCxnSpPr>
        <p:spPr bwMode="auto">
          <a:xfrm>
            <a:off x="6453188" y="112728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24">
            <a:extLst>
              <a:ext uri="{FF2B5EF4-FFF2-40B4-BE49-F238E27FC236}">
                <a16:creationId xmlns:a16="http://schemas.microsoft.com/office/drawing/2014/main" id="{340E64B7-BBF2-487A-B9DF-C2244F7B2447}"/>
              </a:ext>
            </a:extLst>
          </p:cNvPr>
          <p:cNvCxnSpPr>
            <a:cxnSpLocks noChangeShapeType="1"/>
            <a:stCxn id="51" idx="7"/>
            <a:endCxn id="55" idx="2"/>
          </p:cNvCxnSpPr>
          <p:nvPr/>
        </p:nvCxnSpPr>
        <p:spPr bwMode="auto">
          <a:xfrm flipV="1">
            <a:off x="7137400" y="1657512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25">
            <a:extLst>
              <a:ext uri="{FF2B5EF4-FFF2-40B4-BE49-F238E27FC236}">
                <a16:creationId xmlns:a16="http://schemas.microsoft.com/office/drawing/2014/main" id="{E70B3F2A-C587-43D5-A5A8-389D73F3650C}"/>
              </a:ext>
            </a:extLst>
          </p:cNvPr>
          <p:cNvCxnSpPr>
            <a:cxnSpLocks noChangeShapeType="1"/>
            <a:stCxn id="51" idx="5"/>
            <a:endCxn id="56" idx="1"/>
          </p:cNvCxnSpPr>
          <p:nvPr/>
        </p:nvCxnSpPr>
        <p:spPr bwMode="auto">
          <a:xfrm>
            <a:off x="7137400" y="2225837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AutoShape 26">
            <a:extLst>
              <a:ext uri="{FF2B5EF4-FFF2-40B4-BE49-F238E27FC236}">
                <a16:creationId xmlns:a16="http://schemas.microsoft.com/office/drawing/2014/main" id="{AC467CEE-133B-40C6-893F-6E2CF8C848D7}"/>
              </a:ext>
            </a:extLst>
          </p:cNvPr>
          <p:cNvCxnSpPr>
            <a:cxnSpLocks noChangeShapeType="1"/>
            <a:stCxn id="56" idx="0"/>
            <a:endCxn id="55" idx="3"/>
          </p:cNvCxnSpPr>
          <p:nvPr/>
        </p:nvCxnSpPr>
        <p:spPr bwMode="auto">
          <a:xfrm flipV="1">
            <a:off x="7902575" y="1806737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AutoShape 27">
            <a:extLst>
              <a:ext uri="{FF2B5EF4-FFF2-40B4-BE49-F238E27FC236}">
                <a16:creationId xmlns:a16="http://schemas.microsoft.com/office/drawing/2014/main" id="{A7126A59-29FF-4603-89DD-E6C450B47925}"/>
              </a:ext>
            </a:extLst>
          </p:cNvPr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6276975" y="276876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AutoShape 28">
            <a:extLst>
              <a:ext uri="{FF2B5EF4-FFF2-40B4-BE49-F238E27FC236}">
                <a16:creationId xmlns:a16="http://schemas.microsoft.com/office/drawing/2014/main" id="{8194D346-A48F-4800-AD65-74894C0133E4}"/>
              </a:ext>
            </a:extLst>
          </p:cNvPr>
          <p:cNvCxnSpPr>
            <a:cxnSpLocks noChangeShapeType="1"/>
            <a:stCxn id="54" idx="7"/>
            <a:endCxn id="51" idx="3"/>
          </p:cNvCxnSpPr>
          <p:nvPr/>
        </p:nvCxnSpPr>
        <p:spPr bwMode="auto">
          <a:xfrm flipV="1">
            <a:off x="6215063" y="2225837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29">
            <a:extLst>
              <a:ext uri="{FF2B5EF4-FFF2-40B4-BE49-F238E27FC236}">
                <a16:creationId xmlns:a16="http://schemas.microsoft.com/office/drawing/2014/main" id="{C6D1C998-B6C7-4C40-BA3E-9FCAAF195378}"/>
              </a:ext>
            </a:extLst>
          </p:cNvPr>
          <p:cNvCxnSpPr>
            <a:cxnSpLocks noChangeShapeType="1"/>
            <a:stCxn id="52" idx="6"/>
            <a:endCxn id="51" idx="2"/>
          </p:cNvCxnSpPr>
          <p:nvPr/>
        </p:nvCxnSpPr>
        <p:spPr bwMode="auto">
          <a:xfrm>
            <a:off x="5359400" y="186071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Oval 30">
            <a:extLst>
              <a:ext uri="{FF2B5EF4-FFF2-40B4-BE49-F238E27FC236}">
                <a16:creationId xmlns:a16="http://schemas.microsoft.com/office/drawing/2014/main" id="{103335F0-3FE2-4CE0-BB22-A32A11F53C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24663" y="4338799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8" name="Oval 31">
            <a:extLst>
              <a:ext uri="{FF2B5EF4-FFF2-40B4-BE49-F238E27FC236}">
                <a16:creationId xmlns:a16="http://schemas.microsoft.com/office/drawing/2014/main" id="{D99D059D-BCB0-4D9C-89CB-5963237C66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75225" y="4113374"/>
            <a:ext cx="366713" cy="366713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9" name="Oval 32">
            <a:extLst>
              <a:ext uri="{FF2B5EF4-FFF2-40B4-BE49-F238E27FC236}">
                <a16:creationId xmlns:a16="http://schemas.microsoft.com/office/drawing/2014/main" id="{279F05BC-9BB1-46E4-8D05-81F37A1D4F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78538" y="3379949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80" name="Oval 33">
            <a:extLst>
              <a:ext uri="{FF2B5EF4-FFF2-40B4-BE49-F238E27FC236}">
                <a16:creationId xmlns:a16="http://schemas.microsoft.com/office/drawing/2014/main" id="{CE51AFE7-EFBA-4DAB-A110-92BB64AD9FB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2325" y="5032537"/>
            <a:ext cx="366713" cy="366712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81" name="Oval 34">
            <a:extLst>
              <a:ext uri="{FF2B5EF4-FFF2-40B4-BE49-F238E27FC236}">
                <a16:creationId xmlns:a16="http://schemas.microsoft.com/office/drawing/2014/main" id="{8B3B056B-2F4F-47A5-9DFA-8C9FA0EB40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67688" y="3910174"/>
            <a:ext cx="366712" cy="366713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82" name="Oval 35">
            <a:extLst>
              <a:ext uri="{FF2B5EF4-FFF2-40B4-BE49-F238E27FC236}">
                <a16:creationId xmlns:a16="http://schemas.microsoft.com/office/drawing/2014/main" id="{119BB837-B17A-46C7-B444-1DDC7E46F6D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20013" y="5021424"/>
            <a:ext cx="366712" cy="36671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83" name="Text Box 36">
            <a:extLst>
              <a:ext uri="{FF2B5EF4-FFF2-40B4-BE49-F238E27FC236}">
                <a16:creationId xmlns:a16="http://schemas.microsoft.com/office/drawing/2014/main" id="{24B4B4B3-5668-4CAC-9BB2-65B51629D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850" y="409114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84" name="Text Box 37">
            <a:extLst>
              <a:ext uri="{FF2B5EF4-FFF2-40B4-BE49-F238E27FC236}">
                <a16:creationId xmlns:a16="http://schemas.microsoft.com/office/drawing/2014/main" id="{A1072939-DFD4-44E1-A746-A97CAA553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4524537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85" name="Text Box 38">
            <a:extLst>
              <a:ext uri="{FF2B5EF4-FFF2-40B4-BE49-F238E27FC236}">
                <a16:creationId xmlns:a16="http://schemas.microsoft.com/office/drawing/2014/main" id="{F8C6CFC7-EEB6-48EC-B9C2-11E5EC25F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225" y="381492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6" name="Text Box 39">
            <a:extLst>
              <a:ext uri="{FF2B5EF4-FFF2-40B4-BE49-F238E27FC236}">
                <a16:creationId xmlns:a16="http://schemas.microsoft.com/office/drawing/2014/main" id="{1F9C4283-B60E-44EC-B60C-7561A9667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3395824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7" name="Text Box 40">
            <a:extLst>
              <a:ext uri="{FF2B5EF4-FFF2-40B4-BE49-F238E27FC236}">
                <a16:creationId xmlns:a16="http://schemas.microsoft.com/office/drawing/2014/main" id="{F31EBC88-C901-4874-9D2F-A04C58D21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700" y="394509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88" name="Text Box 41">
            <a:extLst>
              <a:ext uri="{FF2B5EF4-FFF2-40B4-BE49-F238E27FC236}">
                <a16:creationId xmlns:a16="http://schemas.microsoft.com/office/drawing/2014/main" id="{0C562BBB-B7D3-4125-A837-F428352D2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360854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4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9" name="Text Box 42">
            <a:extLst>
              <a:ext uri="{FF2B5EF4-FFF2-40B4-BE49-F238E27FC236}">
                <a16:creationId xmlns:a16="http://schemas.microsoft.com/office/drawing/2014/main" id="{FD1CAC4F-C338-4FB1-8B51-DD57AD7A6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4524537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4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0" name="Text Box 43">
            <a:extLst>
              <a:ext uri="{FF2B5EF4-FFF2-40B4-BE49-F238E27FC236}">
                <a16:creationId xmlns:a16="http://schemas.microsoft.com/office/drawing/2014/main" id="{41F4C739-6861-4686-A683-96929B4EE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4599149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" name="Text Box 44">
            <a:extLst>
              <a:ext uri="{FF2B5EF4-FFF2-40B4-BE49-F238E27FC236}">
                <a16:creationId xmlns:a16="http://schemas.microsoft.com/office/drawing/2014/main" id="{4E41D4B7-84AB-48FE-8AD2-A60D51189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475" y="4708687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3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2" name="Text Box 45">
            <a:extLst>
              <a:ext uri="{FF2B5EF4-FFF2-40B4-BE49-F238E27FC236}">
                <a16:creationId xmlns:a16="http://schemas.microsoft.com/office/drawing/2014/main" id="{450AECFC-807B-4EAE-9399-A833D869D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5156362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2/</a:t>
            </a:r>
            <a:r>
              <a:rPr 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93" name="AutoShape 46">
            <a:extLst>
              <a:ext uri="{FF2B5EF4-FFF2-40B4-BE49-F238E27FC236}">
                <a16:creationId xmlns:a16="http://schemas.microsoft.com/office/drawing/2014/main" id="{0F9F7450-DD99-44DB-9080-A3B2B505F4AB}"/>
              </a:ext>
            </a:extLst>
          </p:cNvPr>
          <p:cNvCxnSpPr>
            <a:cxnSpLocks noChangeShapeType="1"/>
            <a:stCxn id="78" idx="7"/>
            <a:endCxn id="79" idx="3"/>
          </p:cNvCxnSpPr>
          <p:nvPr/>
        </p:nvCxnSpPr>
        <p:spPr bwMode="auto">
          <a:xfrm flipV="1">
            <a:off x="5287963" y="3702212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47">
            <a:extLst>
              <a:ext uri="{FF2B5EF4-FFF2-40B4-BE49-F238E27FC236}">
                <a16:creationId xmlns:a16="http://schemas.microsoft.com/office/drawing/2014/main" id="{B6F89BE6-6886-42BF-B922-D1BF9103CD3E}"/>
              </a:ext>
            </a:extLst>
          </p:cNvPr>
          <p:cNvCxnSpPr>
            <a:cxnSpLocks noChangeShapeType="1"/>
            <a:stCxn id="78" idx="5"/>
            <a:endCxn id="80" idx="1"/>
          </p:cNvCxnSpPr>
          <p:nvPr/>
        </p:nvCxnSpPr>
        <p:spPr bwMode="auto">
          <a:xfrm>
            <a:off x="5287963" y="4445162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48">
            <a:extLst>
              <a:ext uri="{FF2B5EF4-FFF2-40B4-BE49-F238E27FC236}">
                <a16:creationId xmlns:a16="http://schemas.microsoft.com/office/drawing/2014/main" id="{B11C6B2D-4937-4602-B3E3-2BE793FFAED5}"/>
              </a:ext>
            </a:extLst>
          </p:cNvPr>
          <p:cNvCxnSpPr>
            <a:cxnSpLocks noChangeShapeType="1"/>
            <a:stCxn id="79" idx="5"/>
            <a:endCxn id="77" idx="1"/>
          </p:cNvCxnSpPr>
          <p:nvPr/>
        </p:nvCxnSpPr>
        <p:spPr bwMode="auto">
          <a:xfrm>
            <a:off x="6391275" y="3702212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49">
            <a:extLst>
              <a:ext uri="{FF2B5EF4-FFF2-40B4-BE49-F238E27FC236}">
                <a16:creationId xmlns:a16="http://schemas.microsoft.com/office/drawing/2014/main" id="{E1A85848-580E-47E1-A33D-4AE655FCA65E}"/>
              </a:ext>
            </a:extLst>
          </p:cNvPr>
          <p:cNvCxnSpPr>
            <a:cxnSpLocks noChangeShapeType="1"/>
            <a:stCxn id="79" idx="6"/>
            <a:endCxn id="81" idx="1"/>
          </p:cNvCxnSpPr>
          <p:nvPr/>
        </p:nvCxnSpPr>
        <p:spPr bwMode="auto">
          <a:xfrm>
            <a:off x="6453188" y="3562512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50">
            <a:extLst>
              <a:ext uri="{FF2B5EF4-FFF2-40B4-BE49-F238E27FC236}">
                <a16:creationId xmlns:a16="http://schemas.microsoft.com/office/drawing/2014/main" id="{4BBC0178-8F1E-47F8-A918-2E66D1D95B0F}"/>
              </a:ext>
            </a:extLst>
          </p:cNvPr>
          <p:cNvCxnSpPr>
            <a:cxnSpLocks noChangeShapeType="1"/>
            <a:stCxn id="77" idx="7"/>
            <a:endCxn id="81" idx="2"/>
          </p:cNvCxnSpPr>
          <p:nvPr/>
        </p:nvCxnSpPr>
        <p:spPr bwMode="auto">
          <a:xfrm flipV="1">
            <a:off x="7137400" y="4092737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51">
            <a:extLst>
              <a:ext uri="{FF2B5EF4-FFF2-40B4-BE49-F238E27FC236}">
                <a16:creationId xmlns:a16="http://schemas.microsoft.com/office/drawing/2014/main" id="{41EF4799-A392-4152-9787-3AD95A9FF926}"/>
              </a:ext>
            </a:extLst>
          </p:cNvPr>
          <p:cNvCxnSpPr>
            <a:cxnSpLocks noChangeShapeType="1"/>
            <a:stCxn id="77" idx="5"/>
            <a:endCxn id="82" idx="1"/>
          </p:cNvCxnSpPr>
          <p:nvPr/>
        </p:nvCxnSpPr>
        <p:spPr bwMode="auto">
          <a:xfrm>
            <a:off x="7137400" y="4661062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52">
            <a:extLst>
              <a:ext uri="{FF2B5EF4-FFF2-40B4-BE49-F238E27FC236}">
                <a16:creationId xmlns:a16="http://schemas.microsoft.com/office/drawing/2014/main" id="{A8E512D0-5AA1-49B7-9E80-8C32FFC67BF7}"/>
              </a:ext>
            </a:extLst>
          </p:cNvPr>
          <p:cNvCxnSpPr>
            <a:cxnSpLocks noChangeShapeType="1"/>
            <a:stCxn id="82" idx="0"/>
            <a:endCxn id="81" idx="3"/>
          </p:cNvCxnSpPr>
          <p:nvPr/>
        </p:nvCxnSpPr>
        <p:spPr bwMode="auto">
          <a:xfrm flipV="1">
            <a:off x="7902575" y="4241962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53">
            <a:extLst>
              <a:ext uri="{FF2B5EF4-FFF2-40B4-BE49-F238E27FC236}">
                <a16:creationId xmlns:a16="http://schemas.microsoft.com/office/drawing/2014/main" id="{DE7FA7D3-53B3-446A-B16F-5FA664894E71}"/>
              </a:ext>
            </a:extLst>
          </p:cNvPr>
          <p:cNvCxnSpPr>
            <a:cxnSpLocks noChangeShapeType="1"/>
            <a:stCxn id="80" idx="6"/>
            <a:endCxn id="82" idx="2"/>
          </p:cNvCxnSpPr>
          <p:nvPr/>
        </p:nvCxnSpPr>
        <p:spPr bwMode="auto">
          <a:xfrm flipV="1">
            <a:off x="6276975" y="5203987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54">
            <a:extLst>
              <a:ext uri="{FF2B5EF4-FFF2-40B4-BE49-F238E27FC236}">
                <a16:creationId xmlns:a16="http://schemas.microsoft.com/office/drawing/2014/main" id="{DC936713-2F0D-4CF0-8801-1A7315DEB643}"/>
              </a:ext>
            </a:extLst>
          </p:cNvPr>
          <p:cNvCxnSpPr>
            <a:cxnSpLocks noChangeShapeType="1"/>
            <a:stCxn id="80" idx="7"/>
            <a:endCxn id="77" idx="3"/>
          </p:cNvCxnSpPr>
          <p:nvPr/>
        </p:nvCxnSpPr>
        <p:spPr bwMode="auto">
          <a:xfrm flipV="1">
            <a:off x="6215063" y="4661062"/>
            <a:ext cx="661987" cy="4143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55">
            <a:extLst>
              <a:ext uri="{FF2B5EF4-FFF2-40B4-BE49-F238E27FC236}">
                <a16:creationId xmlns:a16="http://schemas.microsoft.com/office/drawing/2014/main" id="{C749C54D-737B-443A-B283-330E41170ABD}"/>
              </a:ext>
            </a:extLst>
          </p:cNvPr>
          <p:cNvCxnSpPr>
            <a:cxnSpLocks noChangeShapeType="1"/>
            <a:stCxn id="78" idx="6"/>
            <a:endCxn id="77" idx="2"/>
          </p:cNvCxnSpPr>
          <p:nvPr/>
        </p:nvCxnSpPr>
        <p:spPr bwMode="auto">
          <a:xfrm>
            <a:off x="5359400" y="4295937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" name="Text Box 56">
            <a:extLst>
              <a:ext uri="{FF2B5EF4-FFF2-40B4-BE49-F238E27FC236}">
                <a16:creationId xmlns:a16="http://schemas.microsoft.com/office/drawing/2014/main" id="{7E76D9FF-80E3-4D04-AE6C-2CBB8FA48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2951324"/>
            <a:ext cx="4630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</a:rPr>
              <a:t>Luồng với giá trị 8 = 2 + 3 + 3 = 1 + 3 + 4</a:t>
            </a:r>
          </a:p>
        </p:txBody>
      </p:sp>
      <p:sp>
        <p:nvSpPr>
          <p:cNvPr id="104" name="Text Box 57">
            <a:extLst>
              <a:ext uri="{FF2B5EF4-FFF2-40B4-BE49-F238E27FC236}">
                <a16:creationId xmlns:a16="http://schemas.microsoft.com/office/drawing/2014/main" id="{37E5C0B2-8B4D-482D-B3B6-5CC317D93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450" y="5540537"/>
            <a:ext cx="5484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</a:rPr>
              <a:t>Luồng cực đại có giá trị 10 = 4 + 3 + 3 = 3 + 3 + 4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20A7F03-E45F-FCAD-CF27-1A4C895B5B50}"/>
                  </a:ext>
                </a:extLst>
              </p14:cNvPr>
              <p14:cNvContentPartPr/>
              <p14:nvPr/>
            </p14:nvContentPartPr>
            <p14:xfrm>
              <a:off x="1069560" y="128880"/>
              <a:ext cx="7766280" cy="5959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20A7F03-E45F-FCAD-CF27-1A4C895B5B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60200" y="119520"/>
                <a:ext cx="7785000" cy="597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9518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8FD8A847-549E-476F-AB4C-7848AD726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72736"/>
            <a:ext cx="7886700" cy="45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err="1"/>
              <a:t>Cá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ứ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dụ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rự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iếp</a:t>
            </a:r>
            <a:endParaRPr lang="en-US" altLang="en-US" sz="2000" b="1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4CA2478-20F2-48E5-9AA7-C9C07C03141C}"/>
              </a:ext>
            </a:extLst>
          </p:cNvPr>
          <p:cNvCxnSpPr>
            <a:cxnSpLocks/>
          </p:cNvCxnSpPr>
          <p:nvPr/>
        </p:nvCxnSpPr>
        <p:spPr>
          <a:xfrm flipV="1">
            <a:off x="169863" y="533400"/>
            <a:ext cx="872331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EBA1095-4826-4F2A-B618-33DC0427B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863" y="685800"/>
            <a:ext cx="8345487" cy="54911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05" name="Rectangle 3">
            <a:extLst>
              <a:ext uri="{FF2B5EF4-FFF2-40B4-BE49-F238E27FC236}">
                <a16:creationId xmlns:a16="http://schemas.microsoft.com/office/drawing/2014/main" id="{FE88359F-57B5-4AD5-B271-25F247FA4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1981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 dirty="0" err="1">
                <a:solidFill>
                  <a:schemeClr val="tx1"/>
                </a:solidFill>
              </a:rPr>
              <a:t>truyền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 err="1">
                <a:solidFill>
                  <a:schemeClr val="tx1"/>
                </a:solidFill>
              </a:rPr>
              <a:t>thông</a:t>
            </a:r>
            <a:endParaRPr lang="en-US" sz="1800" b="1" baseline="30000" dirty="0">
              <a:solidFill>
                <a:schemeClr val="tx1"/>
              </a:solidFill>
            </a:endParaRPr>
          </a:p>
        </p:txBody>
      </p:sp>
      <p:sp>
        <p:nvSpPr>
          <p:cNvPr id="106" name="Rectangle 4">
            <a:extLst>
              <a:ext uri="{FF2B5EF4-FFF2-40B4-BE49-F238E27FC236}">
                <a16:creationId xmlns:a16="http://schemas.microsoft.com/office/drawing/2014/main" id="{F51996A2-9E97-4E07-941A-DA9B6DFA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382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Mạng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07" name="Rectangle 5">
            <a:extLst>
              <a:ext uri="{FF2B5EF4-FFF2-40B4-BE49-F238E27FC236}">
                <a16:creationId xmlns:a16="http://schemas.microsoft.com/office/drawing/2014/main" id="{B8C98B54-92A6-4CDF-B1FD-D0CB8284C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295400"/>
            <a:ext cx="2590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 dirty="0" err="1">
                <a:solidFill>
                  <a:schemeClr val="tx1"/>
                </a:solidFill>
              </a:rPr>
              <a:t>trạm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 err="1">
                <a:solidFill>
                  <a:schemeClr val="tx1"/>
                </a:solidFill>
              </a:rPr>
              <a:t>giao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 err="1">
                <a:solidFill>
                  <a:schemeClr val="tx1"/>
                </a:solidFill>
              </a:rPr>
              <a:t>dịch</a:t>
            </a:r>
            <a:r>
              <a:rPr lang="en-US" sz="1800" b="1" dirty="0">
                <a:solidFill>
                  <a:schemeClr val="tx1"/>
                </a:solidFill>
              </a:rPr>
              <a:t>,</a:t>
            </a:r>
            <a:br>
              <a:rPr lang="en-US" sz="1800" b="1" dirty="0">
                <a:solidFill>
                  <a:schemeClr val="tx1"/>
                </a:solidFill>
              </a:rPr>
            </a:br>
            <a:r>
              <a:rPr lang="en-US" sz="1800" b="1" dirty="0" err="1">
                <a:solidFill>
                  <a:schemeClr val="tx1"/>
                </a:solidFill>
              </a:rPr>
              <a:t>máy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 err="1">
                <a:solidFill>
                  <a:schemeClr val="tx1"/>
                </a:solidFill>
              </a:rPr>
              <a:t>tính</a:t>
            </a:r>
            <a:r>
              <a:rPr lang="en-US" sz="1800" b="1" dirty="0">
                <a:solidFill>
                  <a:schemeClr val="tx1"/>
                </a:solidFill>
              </a:rPr>
              <a:t>, </a:t>
            </a:r>
            <a:r>
              <a:rPr lang="en-US" sz="1800" b="1" dirty="0" err="1">
                <a:solidFill>
                  <a:schemeClr val="tx1"/>
                </a:solidFill>
              </a:rPr>
              <a:t>vệ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 err="1">
                <a:solidFill>
                  <a:schemeClr val="tx1"/>
                </a:solidFill>
              </a:rPr>
              <a:t>tinh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108" name="Rectangle 6">
            <a:extLst>
              <a:ext uri="{FF2B5EF4-FFF2-40B4-BE49-F238E27FC236}">
                <a16:creationId xmlns:a16="http://schemas.microsoft.com/office/drawing/2014/main" id="{F8FFD12C-F78A-4488-9E86-0959B47B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8382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Đỉnh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09" name="Rectangle 7">
            <a:extLst>
              <a:ext uri="{FF2B5EF4-FFF2-40B4-BE49-F238E27FC236}">
                <a16:creationId xmlns:a16="http://schemas.microsoft.com/office/drawing/2014/main" id="{512A1835-DE1F-44C3-8D6E-CC58690CF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8382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Cung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10" name="Rectangle 8">
            <a:extLst>
              <a:ext uri="{FF2B5EF4-FFF2-40B4-BE49-F238E27FC236}">
                <a16:creationId xmlns:a16="http://schemas.microsoft.com/office/drawing/2014/main" id="{2B89A9C4-AFF0-4663-A740-00B1E442B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95400"/>
            <a:ext cx="2590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cáp nối, cáp quang,</a:t>
            </a:r>
            <a:br>
              <a:rPr lang="en-US" sz="1800" b="1">
                <a:solidFill>
                  <a:schemeClr val="tx1"/>
                </a:solidFill>
              </a:rPr>
            </a:br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111" name="Rectangle 9">
            <a:extLst>
              <a:ext uri="{FF2B5EF4-FFF2-40B4-BE49-F238E27FC236}">
                <a16:creationId xmlns:a16="http://schemas.microsoft.com/office/drawing/2014/main" id="{FB2BDC58-D6CB-4266-B37C-63E64CD9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838200"/>
            <a:ext cx="1600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Luồng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12" name="Rectangle 10">
            <a:extLst>
              <a:ext uri="{FF2B5EF4-FFF2-40B4-BE49-F238E27FC236}">
                <a16:creationId xmlns:a16="http://schemas.microsoft.com/office/drawing/2014/main" id="{130FC2C3-15C8-4016-A324-8DFB845E0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295400"/>
            <a:ext cx="1600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voice, video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packets</a:t>
            </a:r>
          </a:p>
        </p:txBody>
      </p:sp>
      <p:sp>
        <p:nvSpPr>
          <p:cNvPr id="113" name="Rectangle 11">
            <a:extLst>
              <a:ext uri="{FF2B5EF4-FFF2-40B4-BE49-F238E27FC236}">
                <a16:creationId xmlns:a16="http://schemas.microsoft.com/office/drawing/2014/main" id="{D3943D59-D3B2-455C-A3AE-E8E2595D5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1981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mạng điện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14" name="Rectangle 12">
            <a:extLst>
              <a:ext uri="{FF2B5EF4-FFF2-40B4-BE49-F238E27FC236}">
                <a16:creationId xmlns:a16="http://schemas.microsoft.com/office/drawing/2014/main" id="{1010CEE4-1E70-46E4-9454-A08012B77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574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cổng, registers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processors</a:t>
            </a:r>
          </a:p>
        </p:txBody>
      </p:sp>
      <p:sp>
        <p:nvSpPr>
          <p:cNvPr id="115" name="Rectangle 13">
            <a:extLst>
              <a:ext uri="{FF2B5EF4-FFF2-40B4-BE49-F238E27FC236}">
                <a16:creationId xmlns:a16="http://schemas.microsoft.com/office/drawing/2014/main" id="{5A599E0C-0B64-4672-A946-1E3C266FD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574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dây dẫn</a:t>
            </a:r>
          </a:p>
        </p:txBody>
      </p:sp>
      <p:sp>
        <p:nvSpPr>
          <p:cNvPr id="116" name="Rectangle 14">
            <a:extLst>
              <a:ext uri="{FF2B5EF4-FFF2-40B4-BE49-F238E27FC236}">
                <a16:creationId xmlns:a16="http://schemas.microsoft.com/office/drawing/2014/main" id="{AC28CCD2-E20B-4BF2-B783-06B73B3AC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057400"/>
            <a:ext cx="1600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dòng điện</a:t>
            </a:r>
          </a:p>
        </p:txBody>
      </p:sp>
      <p:sp>
        <p:nvSpPr>
          <p:cNvPr id="117" name="Rectangle 15">
            <a:extLst>
              <a:ext uri="{FF2B5EF4-FFF2-40B4-BE49-F238E27FC236}">
                <a16:creationId xmlns:a16="http://schemas.microsoft.com/office/drawing/2014/main" id="{ADF27E35-0214-4E62-B8AD-C024C340F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432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cơ khí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18" name="Rectangle 16">
            <a:extLst>
              <a:ext uri="{FF2B5EF4-FFF2-40B4-BE49-F238E27FC236}">
                <a16:creationId xmlns:a16="http://schemas.microsoft.com/office/drawing/2014/main" id="{2B8AC24A-9F14-415E-9F43-FA08CEEAD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432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 dirty="0">
                <a:solidFill>
                  <a:schemeClr val="tx1"/>
                </a:solidFill>
              </a:rPr>
              <a:t>joints</a:t>
            </a:r>
          </a:p>
        </p:txBody>
      </p:sp>
      <p:sp>
        <p:nvSpPr>
          <p:cNvPr id="119" name="Rectangle 17">
            <a:extLst>
              <a:ext uri="{FF2B5EF4-FFF2-40B4-BE49-F238E27FC236}">
                <a16:creationId xmlns:a16="http://schemas.microsoft.com/office/drawing/2014/main" id="{7EF27D01-9AB9-44F4-88CC-E14DBB61D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rods, beams, springs</a:t>
            </a:r>
          </a:p>
        </p:txBody>
      </p:sp>
      <p:sp>
        <p:nvSpPr>
          <p:cNvPr id="120" name="Rectangle 18">
            <a:extLst>
              <a:ext uri="{FF2B5EF4-FFF2-40B4-BE49-F238E27FC236}">
                <a16:creationId xmlns:a16="http://schemas.microsoft.com/office/drawing/2014/main" id="{0289CBA7-0295-4DFA-8882-47CAA820F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743200"/>
            <a:ext cx="1600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heat, energy</a:t>
            </a:r>
          </a:p>
        </p:txBody>
      </p:sp>
      <p:sp>
        <p:nvSpPr>
          <p:cNvPr id="121" name="Rectangle 19">
            <a:extLst>
              <a:ext uri="{FF2B5EF4-FFF2-40B4-BE49-F238E27FC236}">
                <a16:creationId xmlns:a16="http://schemas.microsoft.com/office/drawing/2014/main" id="{D5D4FC94-E6A1-47BB-944F-F4404CD05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00400"/>
            <a:ext cx="1981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thuỷ lợi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22" name="Rectangle 20">
            <a:extLst>
              <a:ext uri="{FF2B5EF4-FFF2-40B4-BE49-F238E27FC236}">
                <a16:creationId xmlns:a16="http://schemas.microsoft.com/office/drawing/2014/main" id="{386E064E-FC32-4C9D-BEF8-AA86D246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004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hồ chứa, trạm bơm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nguồn nước</a:t>
            </a:r>
          </a:p>
        </p:txBody>
      </p:sp>
      <p:sp>
        <p:nvSpPr>
          <p:cNvPr id="123" name="Rectangle 21">
            <a:extLst>
              <a:ext uri="{FF2B5EF4-FFF2-40B4-BE49-F238E27FC236}">
                <a16:creationId xmlns:a16="http://schemas.microsoft.com/office/drawing/2014/main" id="{781837DE-8E60-4BE9-BA18-EBF7182D6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004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đường ống</a:t>
            </a:r>
          </a:p>
        </p:txBody>
      </p:sp>
      <p:sp>
        <p:nvSpPr>
          <p:cNvPr id="124" name="Rectangle 22">
            <a:extLst>
              <a:ext uri="{FF2B5EF4-FFF2-40B4-BE49-F238E27FC236}">
                <a16:creationId xmlns:a16="http://schemas.microsoft.com/office/drawing/2014/main" id="{469A70FE-99B1-41FF-A4EF-8B9FA908A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200400"/>
            <a:ext cx="1600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dòng nước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chất lỏng</a:t>
            </a:r>
          </a:p>
        </p:txBody>
      </p:sp>
      <p:sp>
        <p:nvSpPr>
          <p:cNvPr id="125" name="Rectangle 23">
            <a:extLst>
              <a:ext uri="{FF2B5EF4-FFF2-40B4-BE49-F238E27FC236}">
                <a16:creationId xmlns:a16="http://schemas.microsoft.com/office/drawing/2014/main" id="{91D9D9DC-CF89-4BC8-B9EB-BA85DB1B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1981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tài chính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26" name="Rectangle 24">
            <a:extLst>
              <a:ext uri="{FF2B5EF4-FFF2-40B4-BE49-F238E27FC236}">
                <a16:creationId xmlns:a16="http://schemas.microsoft.com/office/drawing/2014/main" id="{41FA7BF3-4124-45C9-9875-BE44A8ED2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810000"/>
            <a:ext cx="2590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nhà băng</a:t>
            </a:r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5FFDC1D0-0B74-4F05-8EB5-825EAE37B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10000"/>
            <a:ext cx="2590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giao dịch</a:t>
            </a:r>
          </a:p>
        </p:txBody>
      </p:sp>
      <p:sp>
        <p:nvSpPr>
          <p:cNvPr id="128" name="Rectangle 26">
            <a:extLst>
              <a:ext uri="{FF2B5EF4-FFF2-40B4-BE49-F238E27FC236}">
                <a16:creationId xmlns:a16="http://schemas.microsoft.com/office/drawing/2014/main" id="{F95587D9-A961-47FE-AF97-711372452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810000"/>
            <a:ext cx="1600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tiền</a:t>
            </a:r>
          </a:p>
        </p:txBody>
      </p:sp>
      <p:sp>
        <p:nvSpPr>
          <p:cNvPr id="129" name="Rectangle 27">
            <a:extLst>
              <a:ext uri="{FF2B5EF4-FFF2-40B4-BE49-F238E27FC236}">
                <a16:creationId xmlns:a16="http://schemas.microsoft.com/office/drawing/2014/main" id="{3D928097-6EA3-483C-B80E-5956B614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343400"/>
            <a:ext cx="1981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giao thông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30" name="Rectangle 28">
            <a:extLst>
              <a:ext uri="{FF2B5EF4-FFF2-40B4-BE49-F238E27FC236}">
                <a16:creationId xmlns:a16="http://schemas.microsoft.com/office/drawing/2014/main" id="{8585E457-ABFB-4D03-8C64-FA0C5EC4A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343400"/>
            <a:ext cx="25908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sân bay, ga tàu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giao lộ</a:t>
            </a:r>
          </a:p>
        </p:txBody>
      </p:sp>
      <p:sp>
        <p:nvSpPr>
          <p:cNvPr id="131" name="Rectangle 29">
            <a:extLst>
              <a:ext uri="{FF2B5EF4-FFF2-40B4-BE49-F238E27FC236}">
                <a16:creationId xmlns:a16="http://schemas.microsoft.com/office/drawing/2014/main" id="{762213C8-FA53-489E-88E1-A81E65990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343400"/>
            <a:ext cx="25908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đường cao tốc, ray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đường bay</a:t>
            </a:r>
          </a:p>
        </p:txBody>
      </p:sp>
      <p:sp>
        <p:nvSpPr>
          <p:cNvPr id="132" name="Rectangle 30">
            <a:extLst>
              <a:ext uri="{FF2B5EF4-FFF2-40B4-BE49-F238E27FC236}">
                <a16:creationId xmlns:a16="http://schemas.microsoft.com/office/drawing/2014/main" id="{482A7B66-C9B4-4A76-A957-5317411E3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343400"/>
            <a:ext cx="1600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hàng hoá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phương tiện,</a:t>
            </a:r>
            <a:br>
              <a:rPr lang="en-US" sz="1800" b="1">
                <a:solidFill>
                  <a:schemeClr val="tx1"/>
                </a:solidFill>
              </a:rPr>
            </a:br>
            <a:r>
              <a:rPr lang="en-US" sz="1800" b="1">
                <a:solidFill>
                  <a:schemeClr val="tx1"/>
                </a:solidFill>
              </a:rPr>
              <a:t>hành khách</a:t>
            </a:r>
          </a:p>
        </p:txBody>
      </p:sp>
      <p:sp>
        <p:nvSpPr>
          <p:cNvPr id="133" name="Rectangle 31">
            <a:extLst>
              <a:ext uri="{FF2B5EF4-FFF2-40B4-BE49-F238E27FC236}">
                <a16:creationId xmlns:a16="http://schemas.microsoft.com/office/drawing/2014/main" id="{B94002DD-0469-44F1-9F70-7152E1E02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hoá học</a:t>
            </a:r>
            <a:endParaRPr lang="en-US" sz="1800" b="1" baseline="30000">
              <a:solidFill>
                <a:schemeClr val="tx1"/>
              </a:solidFill>
            </a:endParaRPr>
          </a:p>
        </p:txBody>
      </p:sp>
      <p:sp>
        <p:nvSpPr>
          <p:cNvPr id="134" name="Rectangle 32">
            <a:extLst>
              <a:ext uri="{FF2B5EF4-FFF2-40B4-BE49-F238E27FC236}">
                <a16:creationId xmlns:a16="http://schemas.microsoft.com/office/drawing/2014/main" id="{76CF4980-6156-4CEE-8444-D9687C683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2578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sites</a:t>
            </a:r>
          </a:p>
        </p:txBody>
      </p:sp>
      <p:sp>
        <p:nvSpPr>
          <p:cNvPr id="135" name="Rectangle 33">
            <a:extLst>
              <a:ext uri="{FF2B5EF4-FFF2-40B4-BE49-F238E27FC236}">
                <a16:creationId xmlns:a16="http://schemas.microsoft.com/office/drawing/2014/main" id="{ABA4C9FB-3BA2-4A5D-94C5-5A4D1D71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257800"/>
            <a:ext cx="2590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bonds</a:t>
            </a:r>
          </a:p>
        </p:txBody>
      </p:sp>
      <p:sp>
        <p:nvSpPr>
          <p:cNvPr id="136" name="Rectangle 34">
            <a:extLst>
              <a:ext uri="{FF2B5EF4-FFF2-40B4-BE49-F238E27FC236}">
                <a16:creationId xmlns:a16="http://schemas.microsoft.com/office/drawing/2014/main" id="{EFC84DB7-B87C-41FA-A003-9835DDFAD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257800"/>
            <a:ext cx="1600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chemeClr val="tx1"/>
                </a:solidFill>
              </a:rPr>
              <a:t>ener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7A0F35-2079-2BAB-C8D1-58A919506A03}"/>
                  </a:ext>
                </a:extLst>
              </p14:cNvPr>
              <p14:cNvContentPartPr/>
              <p14:nvPr/>
            </p14:nvContentPartPr>
            <p14:xfrm>
              <a:off x="474120" y="1879200"/>
              <a:ext cx="1437840" cy="3821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7A0F35-2079-2BAB-C8D1-58A919506A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4760" y="1869840"/>
                <a:ext cx="1456560" cy="384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2000755"/>
      </p:ext>
    </p:extLst>
  </p:cSld>
  <p:clrMapOvr>
    <a:masterClrMapping/>
  </p:clrMapOvr>
</p:sld>
</file>

<file path=ppt/theme/theme1.xml><?xml version="1.0" encoding="utf-8"?>
<a:theme xmlns:a="http://schemas.openxmlformats.org/drawingml/2006/main" name="SoICT-PPT-template(official) - Eng&amp;Vie (4x3) (1)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59430292968D67458ADB534040B70FA6" ma:contentTypeVersion="2" ma:contentTypeDescription="Tạo tài liệu mới." ma:contentTypeScope="" ma:versionID="730e097e43e7a8a938e10c238e2125a9">
  <xsd:schema xmlns:xsd="http://www.w3.org/2001/XMLSchema" xmlns:xs="http://www.w3.org/2001/XMLSchema" xmlns:p="http://schemas.microsoft.com/office/2006/metadata/properties" xmlns:ns2="d8a964f5-5408-4aff-8fe3-5b8c9b0126bd" targetNamespace="http://schemas.microsoft.com/office/2006/metadata/properties" ma:root="true" ma:fieldsID="4bd9291bddccd566cab9af64227b0fdd" ns2:_="">
    <xsd:import namespace="d8a964f5-5408-4aff-8fe3-5b8c9b0126b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a964f5-5408-4aff-8fe3-5b8c9b0126b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2448725-2E6F-4B32-86FD-5E304E4C7555}"/>
</file>

<file path=customXml/itemProps2.xml><?xml version="1.0" encoding="utf-8"?>
<ds:datastoreItem xmlns:ds="http://schemas.openxmlformats.org/officeDocument/2006/customXml" ds:itemID="{DA03872F-CE31-4958-A5F5-85E3621A4BAB}"/>
</file>

<file path=customXml/itemProps3.xml><?xml version="1.0" encoding="utf-8"?>
<ds:datastoreItem xmlns:ds="http://schemas.openxmlformats.org/officeDocument/2006/customXml" ds:itemID="{24F85421-BA31-4416-B3BB-D511A8D11CF3}"/>
</file>

<file path=docProps/app.xml><?xml version="1.0" encoding="utf-8"?>
<Properties xmlns="http://schemas.openxmlformats.org/officeDocument/2006/extended-properties" xmlns:vt="http://schemas.openxmlformats.org/officeDocument/2006/docPropsVTypes">
  <Template>SoICT-PPT-template(official) - Eng&amp;Vie (4x3) (1)</Template>
  <TotalTime>29689</TotalTime>
  <Words>3838</Words>
  <Application>Microsoft Office PowerPoint</Application>
  <PresentationFormat>On-screen Show (4:3)</PresentationFormat>
  <Paragraphs>919</Paragraphs>
  <Slides>36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Monotype Sorts</vt:lpstr>
      <vt:lpstr>Arial</vt:lpstr>
      <vt:lpstr>Calibri</vt:lpstr>
      <vt:lpstr>Cambria Math</vt:lpstr>
      <vt:lpstr>Comic Sans MS</vt:lpstr>
      <vt:lpstr>Courier New</vt:lpstr>
      <vt:lpstr>Tahoma</vt:lpstr>
      <vt:lpstr>Times New Roman</vt:lpstr>
      <vt:lpstr>SoICT-PPT-template(official) - Eng&amp;Vie (4x3) (1)</vt:lpstr>
      <vt:lpstr>1_Office Theme</vt:lpstr>
      <vt:lpstr>Equation</vt:lpstr>
      <vt:lpstr>Toán rời rạc</vt:lpstr>
      <vt:lpstr>BÀI TOÁN LUỒNG CỰC ĐẠI TRÊN MẠNG</vt:lpstr>
      <vt:lpstr>Nội dung</vt:lpstr>
      <vt:lpstr>Mạng</vt:lpstr>
      <vt:lpstr>Luồng trên Mạng</vt:lpstr>
      <vt:lpstr>Luồng trên Mạng</vt:lpstr>
      <vt:lpstr>Luồng trên Mạng</vt:lpstr>
      <vt:lpstr>Luồng cực đại trên Mạng</vt:lpstr>
      <vt:lpstr>Các ứng dụng trực tiếp</vt:lpstr>
      <vt:lpstr>Lát cắt (Cuts)</vt:lpstr>
      <vt:lpstr>Lát cắt (Cuts)</vt:lpstr>
      <vt:lpstr>Luồng chảy qua lát cắt </vt:lpstr>
      <vt:lpstr>Luồng và lát cắt </vt:lpstr>
      <vt:lpstr>Luồng và lát cắt </vt:lpstr>
      <vt:lpstr>PowerPoint Presentation</vt:lpstr>
      <vt:lpstr>Luồng và lát cắt </vt:lpstr>
      <vt:lpstr>Luồng và lát cắt </vt:lpstr>
      <vt:lpstr>Luồng cực đại (Max-Flow) và lát cắt hẹp nhất (Min-Cut)</vt:lpstr>
      <vt:lpstr>Luồng cực đại (Max-Flow) và lát cắt hẹp nhất (Min-Cut)</vt:lpstr>
      <vt:lpstr>Đồ thị tăng luồng và đường tăng luồng</vt:lpstr>
      <vt:lpstr>Đồ thị tăng luồng và đường tăng luồng</vt:lpstr>
      <vt:lpstr>Đồ thị tăng luồng và đường tăng luồng</vt:lpstr>
      <vt:lpstr>Đồ thị tăng luồng và đường tăng luồng: ví dụ</vt:lpstr>
      <vt:lpstr>Đồ thị tăng luồng và đường tăng luồng</vt:lpstr>
      <vt:lpstr>Đồ thị tăng luồng và đường tăng luồng</vt:lpstr>
      <vt:lpstr>Thuật toán Ford-Fulkerson</vt:lpstr>
      <vt:lpstr>Thuật toán Ford-Fulkerson: thời gian tính</vt:lpstr>
      <vt:lpstr>Thuật toán Ford-Fulkerson: thời gian tính</vt:lpstr>
      <vt:lpstr>Thuật toán Ford-Fulkerson: thời gian tính</vt:lpstr>
      <vt:lpstr>Thuật toán Ford-Fulkerson: ví dụ thuật toán không dừng</vt:lpstr>
      <vt:lpstr>Thuật toán Ford-Fulkerson: thời gian tính</vt:lpstr>
      <vt:lpstr>Thuật toán Edmond-Karp: tìm đường tăng luồng</vt:lpstr>
      <vt:lpstr>Thuật toán Edmond-Karp: tìm đường tăng luồng</vt:lpstr>
      <vt:lpstr>Thuật toán Edmond-Karp: tìm đường tăng luồng</vt:lpstr>
      <vt:lpstr>Thuật toán Edmond-Karp: tìm đường tăng luồng</vt:lpstr>
      <vt:lpstr>Một số ứng dụ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Khanh Phuong</dc:creator>
  <cp:lastModifiedBy>Pham Quang Dung</cp:lastModifiedBy>
  <cp:revision>846</cp:revision>
  <dcterms:created xsi:type="dcterms:W3CDTF">2010-05-30T15:59:25Z</dcterms:created>
  <dcterms:modified xsi:type="dcterms:W3CDTF">2022-07-20T03:0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430292968D67458ADB534040B70FA6</vt:lpwstr>
  </property>
</Properties>
</file>